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4" d="100"/>
          <a:sy n="114" d="100"/>
        </p:scale>
        <p:origin x="414"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5" Type="http://schemas.openxmlformats.org/officeDocument/2006/relationships/slide" Target="slides/slide4.xml"/><Relationship Id="rId1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6D6D8272-834F-49DC-B254-26E291833DE8}" type="datetimeFigureOut">
              <a:rPr lang="en-GB" smtClean="0"/>
              <a:t>12/01/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79554DB-D483-41DF-8237-6348C4FAA769}" type="slidenum">
              <a:rPr lang="en-GB" smtClean="0"/>
              <a:t>‹#›</a:t>
            </a:fld>
            <a:endParaRPr lang="en-GB"/>
          </a:p>
        </p:txBody>
      </p:sp>
    </p:spTree>
    <p:extLst>
      <p:ext uri="{BB962C8B-B14F-4D97-AF65-F5344CB8AC3E}">
        <p14:creationId xmlns:p14="http://schemas.microsoft.com/office/powerpoint/2010/main" val="39041815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D6D8272-834F-49DC-B254-26E291833DE8}" type="datetimeFigureOut">
              <a:rPr lang="en-GB" smtClean="0"/>
              <a:t>12/01/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79554DB-D483-41DF-8237-6348C4FAA769}" type="slidenum">
              <a:rPr lang="en-GB" smtClean="0"/>
              <a:t>‹#›</a:t>
            </a:fld>
            <a:endParaRPr lang="en-GB"/>
          </a:p>
        </p:txBody>
      </p:sp>
    </p:spTree>
    <p:extLst>
      <p:ext uri="{BB962C8B-B14F-4D97-AF65-F5344CB8AC3E}">
        <p14:creationId xmlns:p14="http://schemas.microsoft.com/office/powerpoint/2010/main" val="19482388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D6D8272-834F-49DC-B254-26E291833DE8}" type="datetimeFigureOut">
              <a:rPr lang="en-GB" smtClean="0"/>
              <a:t>12/01/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79554DB-D483-41DF-8237-6348C4FAA769}" type="slidenum">
              <a:rPr lang="en-GB" smtClean="0"/>
              <a:t>‹#›</a:t>
            </a:fld>
            <a:endParaRPr lang="en-GB"/>
          </a:p>
        </p:txBody>
      </p:sp>
    </p:spTree>
    <p:extLst>
      <p:ext uri="{BB962C8B-B14F-4D97-AF65-F5344CB8AC3E}">
        <p14:creationId xmlns:p14="http://schemas.microsoft.com/office/powerpoint/2010/main" val="12132232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D6D8272-834F-49DC-B254-26E291833DE8}" type="datetimeFigureOut">
              <a:rPr lang="en-GB" smtClean="0"/>
              <a:t>12/01/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79554DB-D483-41DF-8237-6348C4FAA769}" type="slidenum">
              <a:rPr lang="en-GB" smtClean="0"/>
              <a:t>‹#›</a:t>
            </a:fld>
            <a:endParaRPr lang="en-GB"/>
          </a:p>
        </p:txBody>
      </p:sp>
    </p:spTree>
    <p:extLst>
      <p:ext uri="{BB962C8B-B14F-4D97-AF65-F5344CB8AC3E}">
        <p14:creationId xmlns:p14="http://schemas.microsoft.com/office/powerpoint/2010/main" val="27387294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D6D8272-834F-49DC-B254-26E291833DE8}" type="datetimeFigureOut">
              <a:rPr lang="en-GB" smtClean="0"/>
              <a:t>12/01/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79554DB-D483-41DF-8237-6348C4FAA769}" type="slidenum">
              <a:rPr lang="en-GB" smtClean="0"/>
              <a:t>‹#›</a:t>
            </a:fld>
            <a:endParaRPr lang="en-GB"/>
          </a:p>
        </p:txBody>
      </p:sp>
    </p:spTree>
    <p:extLst>
      <p:ext uri="{BB962C8B-B14F-4D97-AF65-F5344CB8AC3E}">
        <p14:creationId xmlns:p14="http://schemas.microsoft.com/office/powerpoint/2010/main" val="18837506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6D6D8272-834F-49DC-B254-26E291833DE8}" type="datetimeFigureOut">
              <a:rPr lang="en-GB" smtClean="0"/>
              <a:t>12/01/201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279554DB-D483-41DF-8237-6348C4FAA769}" type="slidenum">
              <a:rPr lang="en-GB" smtClean="0"/>
              <a:t>‹#›</a:t>
            </a:fld>
            <a:endParaRPr lang="en-GB"/>
          </a:p>
        </p:txBody>
      </p:sp>
    </p:spTree>
    <p:extLst>
      <p:ext uri="{BB962C8B-B14F-4D97-AF65-F5344CB8AC3E}">
        <p14:creationId xmlns:p14="http://schemas.microsoft.com/office/powerpoint/2010/main" val="15511443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6D6D8272-834F-49DC-B254-26E291833DE8}" type="datetimeFigureOut">
              <a:rPr lang="en-GB" smtClean="0"/>
              <a:t>12/01/2016</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279554DB-D483-41DF-8237-6348C4FAA769}" type="slidenum">
              <a:rPr lang="en-GB" smtClean="0"/>
              <a:t>‹#›</a:t>
            </a:fld>
            <a:endParaRPr lang="en-GB"/>
          </a:p>
        </p:txBody>
      </p:sp>
    </p:spTree>
    <p:extLst>
      <p:ext uri="{BB962C8B-B14F-4D97-AF65-F5344CB8AC3E}">
        <p14:creationId xmlns:p14="http://schemas.microsoft.com/office/powerpoint/2010/main" val="20969397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6D6D8272-834F-49DC-B254-26E291833DE8}" type="datetimeFigureOut">
              <a:rPr lang="en-GB" smtClean="0"/>
              <a:t>12/01/2016</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279554DB-D483-41DF-8237-6348C4FAA769}" type="slidenum">
              <a:rPr lang="en-GB" smtClean="0"/>
              <a:t>‹#›</a:t>
            </a:fld>
            <a:endParaRPr lang="en-GB"/>
          </a:p>
        </p:txBody>
      </p:sp>
    </p:spTree>
    <p:extLst>
      <p:ext uri="{BB962C8B-B14F-4D97-AF65-F5344CB8AC3E}">
        <p14:creationId xmlns:p14="http://schemas.microsoft.com/office/powerpoint/2010/main" val="35338584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6D8272-834F-49DC-B254-26E291833DE8}" type="datetimeFigureOut">
              <a:rPr lang="en-GB" smtClean="0"/>
              <a:t>12/01/2016</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279554DB-D483-41DF-8237-6348C4FAA769}" type="slidenum">
              <a:rPr lang="en-GB" smtClean="0"/>
              <a:t>‹#›</a:t>
            </a:fld>
            <a:endParaRPr lang="en-GB"/>
          </a:p>
        </p:txBody>
      </p:sp>
    </p:spTree>
    <p:extLst>
      <p:ext uri="{BB962C8B-B14F-4D97-AF65-F5344CB8AC3E}">
        <p14:creationId xmlns:p14="http://schemas.microsoft.com/office/powerpoint/2010/main" val="28166497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D6D8272-834F-49DC-B254-26E291833DE8}" type="datetimeFigureOut">
              <a:rPr lang="en-GB" smtClean="0"/>
              <a:t>12/01/201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279554DB-D483-41DF-8237-6348C4FAA769}" type="slidenum">
              <a:rPr lang="en-GB" smtClean="0"/>
              <a:t>‹#›</a:t>
            </a:fld>
            <a:endParaRPr lang="en-GB"/>
          </a:p>
        </p:txBody>
      </p:sp>
    </p:spTree>
    <p:extLst>
      <p:ext uri="{BB962C8B-B14F-4D97-AF65-F5344CB8AC3E}">
        <p14:creationId xmlns:p14="http://schemas.microsoft.com/office/powerpoint/2010/main" val="665051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D6D8272-834F-49DC-B254-26E291833DE8}" type="datetimeFigureOut">
              <a:rPr lang="en-GB" smtClean="0"/>
              <a:t>12/01/201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279554DB-D483-41DF-8237-6348C4FAA769}" type="slidenum">
              <a:rPr lang="en-GB" smtClean="0"/>
              <a:t>‹#›</a:t>
            </a:fld>
            <a:endParaRPr lang="en-GB"/>
          </a:p>
        </p:txBody>
      </p:sp>
    </p:spTree>
    <p:extLst>
      <p:ext uri="{BB962C8B-B14F-4D97-AF65-F5344CB8AC3E}">
        <p14:creationId xmlns:p14="http://schemas.microsoft.com/office/powerpoint/2010/main" val="39171097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6D8272-834F-49DC-B254-26E291833DE8}" type="datetimeFigureOut">
              <a:rPr lang="en-GB" smtClean="0"/>
              <a:t>12/01/2016</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79554DB-D483-41DF-8237-6348C4FAA769}" type="slidenum">
              <a:rPr lang="en-GB" smtClean="0"/>
              <a:t>‹#›</a:t>
            </a:fld>
            <a:endParaRPr lang="en-GB"/>
          </a:p>
        </p:txBody>
      </p:sp>
    </p:spTree>
    <p:extLst>
      <p:ext uri="{BB962C8B-B14F-4D97-AF65-F5344CB8AC3E}">
        <p14:creationId xmlns:p14="http://schemas.microsoft.com/office/powerpoint/2010/main" val="145801600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emf"/></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Placeholder 3"/>
          <p:cNvSpPr txBox="1">
            <a:spLocks/>
          </p:cNvSpPr>
          <p:nvPr/>
        </p:nvSpPr>
        <p:spPr>
          <a:xfrm>
            <a:off x="6692597" y="645632"/>
            <a:ext cx="6488104" cy="129929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endParaRPr lang="en-GB" sz="1400" b="1" dirty="0" smtClean="0">
              <a:solidFill>
                <a:srgbClr val="FF0000"/>
              </a:solidFill>
            </a:endParaRPr>
          </a:p>
        </p:txBody>
      </p:sp>
      <p:sp>
        <p:nvSpPr>
          <p:cNvPr id="65" name="Text Placeholder 3"/>
          <p:cNvSpPr txBox="1">
            <a:spLocks/>
          </p:cNvSpPr>
          <p:nvPr/>
        </p:nvSpPr>
        <p:spPr>
          <a:xfrm>
            <a:off x="0" y="12621"/>
            <a:ext cx="12116072" cy="1853201"/>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dirty="0" smtClean="0">
                <a:solidFill>
                  <a:schemeClr val="tx1"/>
                </a:solidFill>
              </a:rPr>
              <a:t>TASK: Investigate the regimes of stability of </a:t>
            </a:r>
            <a:r>
              <a:rPr lang="en-GB" dirty="0" err="1" smtClean="0">
                <a:solidFill>
                  <a:schemeClr val="tx1"/>
                </a:solidFill>
              </a:rPr>
              <a:t>beatnotes</a:t>
            </a:r>
            <a:r>
              <a:rPr lang="en-GB" dirty="0" smtClean="0">
                <a:solidFill>
                  <a:schemeClr val="tx1"/>
                </a:solidFill>
              </a:rPr>
              <a:t> </a:t>
            </a:r>
            <a:r>
              <a:rPr lang="en-GB" dirty="0" smtClean="0">
                <a:solidFill>
                  <a:schemeClr val="tx1"/>
                </a:solidFill>
              </a:rPr>
              <a:t>for two different cases: </a:t>
            </a:r>
          </a:p>
          <a:p>
            <a:pPr marL="342900" indent="-342900" algn="just">
              <a:buAutoNum type="alphaLcParenR"/>
            </a:pPr>
            <a:r>
              <a:rPr lang="en-GB" b="1" dirty="0" smtClean="0">
                <a:solidFill>
                  <a:srgbClr val="FF0000"/>
                </a:solidFill>
              </a:rPr>
              <a:t>Long time simulations (5000 round trips) with strong INJ -&gt; ULL dephasing. </a:t>
            </a:r>
          </a:p>
          <a:p>
            <a:pPr marL="342900" indent="-342900" algn="just">
              <a:buAutoNum type="alphaLcParenR"/>
            </a:pPr>
            <a:r>
              <a:rPr lang="en-GB" b="1" dirty="0" smtClean="0">
                <a:solidFill>
                  <a:srgbClr val="0070C0"/>
                </a:solidFill>
              </a:rPr>
              <a:t>Long time simulations (5000 round trips) with negligible INJ-&gt; ULL dephasing.</a:t>
            </a:r>
          </a:p>
          <a:p>
            <a:pPr algn="just"/>
            <a:r>
              <a:rPr lang="en-GB" dirty="0" smtClean="0">
                <a:solidFill>
                  <a:schemeClr val="tx1"/>
                </a:solidFill>
              </a:rPr>
              <a:t>All simulation parameters were kept the same with the exception of the resonant tunnelling pure dephasing time. In situation a) the pure dephasing rate is set to 0.4 </a:t>
            </a:r>
            <a:r>
              <a:rPr lang="en-GB" dirty="0" err="1" smtClean="0">
                <a:solidFill>
                  <a:schemeClr val="tx1"/>
                </a:solidFill>
              </a:rPr>
              <a:t>ps</a:t>
            </a:r>
            <a:r>
              <a:rPr lang="en-GB" dirty="0" smtClean="0">
                <a:solidFill>
                  <a:schemeClr val="tx1"/>
                </a:solidFill>
              </a:rPr>
              <a:t>, as estimated in [Dupont2010], whereas in situation b) it is set to infinity (i.e. </a:t>
            </a:r>
            <a:r>
              <a:rPr lang="en-GB" dirty="0" err="1" smtClean="0">
                <a:solidFill>
                  <a:schemeClr val="tx1"/>
                </a:solidFill>
              </a:rPr>
              <a:t>simualtions</a:t>
            </a:r>
            <a:r>
              <a:rPr lang="en-GB" dirty="0" smtClean="0">
                <a:solidFill>
                  <a:schemeClr val="tx1"/>
                </a:solidFill>
              </a:rPr>
              <a:t> without INJ -&gt; ULL pure dephasing). </a:t>
            </a:r>
            <a:r>
              <a:rPr lang="en-GB" b="1" dirty="0" smtClean="0">
                <a:solidFill>
                  <a:schemeClr val="tx1"/>
                </a:solidFill>
              </a:rPr>
              <a:t>  </a:t>
            </a:r>
            <a:endParaRPr lang="en-GB" b="1" dirty="0" smtClean="0">
              <a:solidFill>
                <a:schemeClr val="tx1"/>
              </a:solidFill>
            </a:endParaRPr>
          </a:p>
        </p:txBody>
      </p:sp>
      <p:grpSp>
        <p:nvGrpSpPr>
          <p:cNvPr id="79" name="Group 78"/>
          <p:cNvGrpSpPr/>
          <p:nvPr/>
        </p:nvGrpSpPr>
        <p:grpSpPr>
          <a:xfrm>
            <a:off x="93974" y="1944922"/>
            <a:ext cx="6267450" cy="3578152"/>
            <a:chOff x="149715" y="45832"/>
            <a:chExt cx="6616085" cy="3677376"/>
          </a:xfrm>
        </p:grpSpPr>
        <p:grpSp>
          <p:nvGrpSpPr>
            <p:cNvPr id="75" name="Group 74"/>
            <p:cNvGrpSpPr/>
            <p:nvPr/>
          </p:nvGrpSpPr>
          <p:grpSpPr>
            <a:xfrm>
              <a:off x="149715" y="45832"/>
              <a:ext cx="6616085" cy="3677376"/>
              <a:chOff x="149715" y="670123"/>
              <a:chExt cx="6616085" cy="3677376"/>
            </a:xfrm>
          </p:grpSpPr>
          <p:grpSp>
            <p:nvGrpSpPr>
              <p:cNvPr id="68" name="Group 67"/>
              <p:cNvGrpSpPr/>
              <p:nvPr/>
            </p:nvGrpSpPr>
            <p:grpSpPr>
              <a:xfrm>
                <a:off x="149715" y="977900"/>
                <a:ext cx="6616085" cy="3369599"/>
                <a:chOff x="0" y="225409"/>
                <a:chExt cx="6616085" cy="3518591"/>
              </a:xfrm>
            </p:grpSpPr>
            <p:grpSp>
              <p:nvGrpSpPr>
                <p:cNvPr id="64" name="Group 63"/>
                <p:cNvGrpSpPr/>
                <p:nvPr/>
              </p:nvGrpSpPr>
              <p:grpSpPr>
                <a:xfrm>
                  <a:off x="0" y="374383"/>
                  <a:ext cx="6616085" cy="3369617"/>
                  <a:chOff x="0" y="374383"/>
                  <a:chExt cx="6616085" cy="3369617"/>
                </a:xfrm>
              </p:grpSpPr>
              <p:pic>
                <p:nvPicPr>
                  <p:cNvPr id="9" name="Picture 8"/>
                  <p:cNvPicPr>
                    <a:picLocks noChangeAspect="1"/>
                  </p:cNvPicPr>
                  <p:nvPr/>
                </p:nvPicPr>
                <p:blipFill>
                  <a:blip r:embed="rId2"/>
                  <a:stretch>
                    <a:fillRect/>
                  </a:stretch>
                </p:blipFill>
                <p:spPr>
                  <a:xfrm>
                    <a:off x="0" y="374383"/>
                    <a:ext cx="6616085" cy="3369617"/>
                  </a:xfrm>
                  <a:prstGeom prst="rect">
                    <a:avLst/>
                  </a:prstGeom>
                  <a:ln>
                    <a:noFill/>
                  </a:ln>
                </p:spPr>
              </p:pic>
              <p:sp>
                <p:nvSpPr>
                  <p:cNvPr id="60" name="Rectangle 33429"/>
                  <p:cNvSpPr>
                    <a:spLocks noChangeArrowheads="1"/>
                  </p:cNvSpPr>
                  <p:nvPr/>
                </p:nvSpPr>
                <p:spPr bwMode="auto">
                  <a:xfrm>
                    <a:off x="1034024" y="703581"/>
                    <a:ext cx="45719" cy="45719"/>
                  </a:xfrm>
                  <a:prstGeom prst="rect">
                    <a:avLst/>
                  </a:prstGeom>
                  <a:solidFill>
                    <a:srgbClr val="FF0000"/>
                  </a:solidFill>
                  <a:ln w="9525">
                    <a:solidFill>
                      <a:srgbClr val="000000"/>
                    </a:solidFill>
                    <a:miter lim="800000"/>
                    <a:headEnd/>
                    <a:tailEnd/>
                  </a:ln>
                  <a:extLst/>
                </p:spPr>
                <p:txBody>
                  <a:bodyPr vert="horz" wrap="square" lIns="91440" tIns="45720" rIns="91440" bIns="45720" numCol="1" anchor="t" anchorCtr="0" compatLnSpc="1">
                    <a:prstTxWarp prst="textNoShape">
                      <a:avLst/>
                    </a:prstTxWarp>
                  </a:bodyPr>
                  <a:lstStyle/>
                  <a:p>
                    <a:endParaRPr lang="en-GB"/>
                  </a:p>
                </p:txBody>
              </p:sp>
              <p:sp>
                <p:nvSpPr>
                  <p:cNvPr id="61" name="TextBox 60"/>
                  <p:cNvSpPr txBox="1"/>
                  <p:nvPr/>
                </p:nvSpPr>
                <p:spPr>
                  <a:xfrm>
                    <a:off x="851876" y="504011"/>
                    <a:ext cx="588623" cy="215444"/>
                  </a:xfrm>
                  <a:prstGeom prst="rect">
                    <a:avLst/>
                  </a:prstGeom>
                  <a:noFill/>
                  <a:ln>
                    <a:noFill/>
                  </a:ln>
                </p:spPr>
                <p:txBody>
                  <a:bodyPr wrap="none" rtlCol="0">
                    <a:spAutoFit/>
                  </a:bodyPr>
                  <a:lstStyle/>
                  <a:p>
                    <a:r>
                      <a:rPr lang="en-GB" sz="800" b="1" u="sng" dirty="0" smtClean="0"/>
                      <a:t>2xRT </a:t>
                    </a:r>
                    <a:r>
                      <a:rPr lang="en-GB" sz="800" b="1" u="sng" dirty="0" err="1" smtClean="0"/>
                      <a:t>freq</a:t>
                    </a:r>
                    <a:endParaRPr lang="en-GB" sz="800" b="1" u="sng" dirty="0"/>
                  </a:p>
                </p:txBody>
              </p:sp>
              <p:sp>
                <p:nvSpPr>
                  <p:cNvPr id="62" name="TextBox 61"/>
                  <p:cNvSpPr txBox="1"/>
                  <p:nvPr/>
                </p:nvSpPr>
                <p:spPr>
                  <a:xfrm>
                    <a:off x="294482" y="629381"/>
                    <a:ext cx="588623" cy="215444"/>
                  </a:xfrm>
                  <a:prstGeom prst="rect">
                    <a:avLst/>
                  </a:prstGeom>
                  <a:noFill/>
                  <a:ln>
                    <a:noFill/>
                  </a:ln>
                </p:spPr>
                <p:txBody>
                  <a:bodyPr wrap="none" rtlCol="0">
                    <a:spAutoFit/>
                  </a:bodyPr>
                  <a:lstStyle/>
                  <a:p>
                    <a:r>
                      <a:rPr lang="en-GB" sz="800" b="1" u="sng" dirty="0" smtClean="0"/>
                      <a:t>1xRT </a:t>
                    </a:r>
                    <a:r>
                      <a:rPr lang="en-GB" sz="800" b="1" u="sng" dirty="0" err="1" smtClean="0"/>
                      <a:t>freq</a:t>
                    </a:r>
                    <a:endParaRPr lang="en-GB" sz="800" b="1" u="sng" dirty="0"/>
                  </a:p>
                </p:txBody>
              </p:sp>
              <p:sp>
                <p:nvSpPr>
                  <p:cNvPr id="63" name="Rectangle 33429"/>
                  <p:cNvSpPr>
                    <a:spLocks noChangeArrowheads="1"/>
                  </p:cNvSpPr>
                  <p:nvPr/>
                </p:nvSpPr>
                <p:spPr bwMode="auto">
                  <a:xfrm>
                    <a:off x="473336" y="823202"/>
                    <a:ext cx="45719" cy="45719"/>
                  </a:xfrm>
                  <a:prstGeom prst="rect">
                    <a:avLst/>
                  </a:prstGeom>
                  <a:solidFill>
                    <a:srgbClr val="0070C0"/>
                  </a:solidFill>
                  <a:ln w="9525">
                    <a:noFill/>
                    <a:miter lim="800000"/>
                    <a:headEnd/>
                    <a:tailEnd/>
                  </a:ln>
                  <a:extLst/>
                </p:spPr>
                <p:txBody>
                  <a:bodyPr vert="horz" wrap="square" lIns="91440" tIns="45720" rIns="91440" bIns="45720" numCol="1" anchor="t" anchorCtr="0" compatLnSpc="1">
                    <a:prstTxWarp prst="textNoShape">
                      <a:avLst/>
                    </a:prstTxWarp>
                  </a:bodyPr>
                  <a:lstStyle/>
                  <a:p>
                    <a:endParaRPr lang="en-GB">
                      <a:solidFill>
                        <a:srgbClr val="0070C0"/>
                      </a:solidFill>
                    </a:endParaRPr>
                  </a:p>
                </p:txBody>
              </p:sp>
            </p:grpSp>
            <p:sp>
              <p:nvSpPr>
                <p:cNvPr id="66" name="Rectangle 65"/>
                <p:cNvSpPr/>
                <p:nvPr/>
              </p:nvSpPr>
              <p:spPr>
                <a:xfrm>
                  <a:off x="19050" y="1989571"/>
                  <a:ext cx="6248400" cy="1661675"/>
                </a:xfrm>
                <a:prstGeom prst="rect">
                  <a:avLst/>
                </a:prstGeom>
                <a:noFill/>
                <a:ln w="28575">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7" name="Rectangle 66"/>
                <p:cNvSpPr/>
                <p:nvPr/>
              </p:nvSpPr>
              <p:spPr>
                <a:xfrm>
                  <a:off x="19050" y="225409"/>
                  <a:ext cx="6248400" cy="1661675"/>
                </a:xfrm>
                <a:prstGeom prst="rect">
                  <a:avLst/>
                </a:prstGeom>
                <a:noFill/>
                <a:ln w="28575">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74" name="TextBox 73"/>
              <p:cNvSpPr txBox="1"/>
              <p:nvPr/>
            </p:nvSpPr>
            <p:spPr>
              <a:xfrm>
                <a:off x="2285381" y="670123"/>
                <a:ext cx="2015167" cy="307777"/>
              </a:xfrm>
              <a:prstGeom prst="rect">
                <a:avLst/>
              </a:prstGeom>
              <a:noFill/>
            </p:spPr>
            <p:txBody>
              <a:bodyPr wrap="none" rtlCol="0">
                <a:spAutoFit/>
              </a:bodyPr>
              <a:lstStyle/>
              <a:p>
                <a:pPr algn="ctr"/>
                <a:r>
                  <a:rPr lang="en-GB" sz="1400" dirty="0" err="1" smtClean="0"/>
                  <a:t>Beatnotes</a:t>
                </a:r>
                <a:r>
                  <a:rPr lang="en-GB" sz="1400" dirty="0" smtClean="0"/>
                  <a:t> @ 10.8 kV/cm </a:t>
                </a:r>
                <a:endParaRPr lang="en-GB" sz="1400" dirty="0"/>
              </a:p>
            </p:txBody>
          </p:sp>
        </p:grpSp>
        <p:sp>
          <p:nvSpPr>
            <p:cNvPr id="76" name="Text Placeholder 3"/>
            <p:cNvSpPr txBox="1">
              <a:spLocks/>
            </p:cNvSpPr>
            <p:nvPr/>
          </p:nvSpPr>
          <p:spPr>
            <a:xfrm>
              <a:off x="285688" y="320227"/>
              <a:ext cx="473336" cy="397172"/>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800" dirty="0" smtClean="0">
                  <a:solidFill>
                    <a:srgbClr val="FF0000"/>
                  </a:solidFill>
                </a:rPr>
                <a:t>a)</a:t>
              </a:r>
              <a:endParaRPr lang="en-GB" sz="1800" dirty="0" smtClean="0">
                <a:solidFill>
                  <a:srgbClr val="FF0000"/>
                </a:solidFill>
              </a:endParaRPr>
            </a:p>
          </p:txBody>
        </p:sp>
        <p:sp>
          <p:nvSpPr>
            <p:cNvPr id="77" name="Text Placeholder 3"/>
            <p:cNvSpPr txBox="1">
              <a:spLocks/>
            </p:cNvSpPr>
            <p:nvPr/>
          </p:nvSpPr>
          <p:spPr>
            <a:xfrm>
              <a:off x="347980" y="2189122"/>
              <a:ext cx="473336" cy="397172"/>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800" b="1" dirty="0" smtClean="0">
                  <a:solidFill>
                    <a:srgbClr val="0070C0"/>
                  </a:solidFill>
                </a:rPr>
                <a:t>b)</a:t>
              </a:r>
              <a:endParaRPr lang="en-GB" sz="1800" b="1" dirty="0" smtClean="0">
                <a:solidFill>
                  <a:srgbClr val="0070C0"/>
                </a:solidFill>
              </a:endParaRPr>
            </a:p>
          </p:txBody>
        </p:sp>
      </p:grpSp>
      <p:sp>
        <p:nvSpPr>
          <p:cNvPr id="80" name="Text Placeholder 3"/>
          <p:cNvSpPr txBox="1">
            <a:spLocks/>
          </p:cNvSpPr>
          <p:nvPr/>
        </p:nvSpPr>
        <p:spPr>
          <a:xfrm>
            <a:off x="6308820" y="1832756"/>
            <a:ext cx="5779339" cy="2120386"/>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dirty="0" smtClean="0">
                <a:solidFill>
                  <a:schemeClr val="tx1"/>
                </a:solidFill>
              </a:rPr>
              <a:t>At 10.8 </a:t>
            </a:r>
            <a:r>
              <a:rPr lang="en-GB" dirty="0" err="1" smtClean="0">
                <a:solidFill>
                  <a:schemeClr val="tx1"/>
                </a:solidFill>
              </a:rPr>
              <a:t>kv</a:t>
            </a:r>
            <a:r>
              <a:rPr lang="en-GB" dirty="0" smtClean="0">
                <a:solidFill>
                  <a:schemeClr val="tx1"/>
                </a:solidFill>
              </a:rPr>
              <a:t>/cm (slightly below injector-&gt;</a:t>
            </a:r>
            <a:r>
              <a:rPr lang="en-GB" dirty="0" err="1" smtClean="0">
                <a:solidFill>
                  <a:schemeClr val="tx1"/>
                </a:solidFill>
              </a:rPr>
              <a:t>ull</a:t>
            </a:r>
            <a:r>
              <a:rPr lang="en-GB" dirty="0" smtClean="0">
                <a:solidFill>
                  <a:schemeClr val="tx1"/>
                </a:solidFill>
              </a:rPr>
              <a:t> resonance) simulations with strong pure dephasing in </a:t>
            </a:r>
            <a:r>
              <a:rPr lang="en-GB" b="1" dirty="0" smtClean="0">
                <a:solidFill>
                  <a:schemeClr val="tx1"/>
                </a:solidFill>
              </a:rPr>
              <a:t>a)</a:t>
            </a:r>
            <a:r>
              <a:rPr lang="en-GB" dirty="0" smtClean="0">
                <a:solidFill>
                  <a:schemeClr val="tx1"/>
                </a:solidFill>
              </a:rPr>
              <a:t> demonstrate narrow RF </a:t>
            </a:r>
            <a:r>
              <a:rPr lang="en-GB" dirty="0" err="1" smtClean="0">
                <a:solidFill>
                  <a:schemeClr val="tx1"/>
                </a:solidFill>
              </a:rPr>
              <a:t>beatnote</a:t>
            </a:r>
            <a:r>
              <a:rPr lang="en-GB" dirty="0" smtClean="0">
                <a:solidFill>
                  <a:schemeClr val="tx1"/>
                </a:solidFill>
              </a:rPr>
              <a:t> at the RT and 2xRT frequency, for signal sampled over 100, 200 , 300 and 400 round trips. On the other hand when pure dephasing is “switched off” in </a:t>
            </a:r>
            <a:r>
              <a:rPr lang="en-GB" b="1" dirty="0" smtClean="0">
                <a:solidFill>
                  <a:schemeClr val="tx1"/>
                </a:solidFill>
              </a:rPr>
              <a:t>b)</a:t>
            </a:r>
            <a:r>
              <a:rPr lang="en-GB" dirty="0" smtClean="0">
                <a:solidFill>
                  <a:schemeClr val="tx1"/>
                </a:solidFill>
              </a:rPr>
              <a:t>, we observe the chaotic structure of both signals, and an unstable comb operation. </a:t>
            </a:r>
            <a:endParaRPr lang="en-GB" b="1" dirty="0" smtClean="0">
              <a:solidFill>
                <a:schemeClr val="tx1"/>
              </a:solidFill>
            </a:endParaRPr>
          </a:p>
          <a:p>
            <a:pPr algn="just"/>
            <a:r>
              <a:rPr lang="en-GB" dirty="0" smtClean="0">
                <a:solidFill>
                  <a:schemeClr val="tx1"/>
                </a:solidFill>
              </a:rPr>
              <a:t>All </a:t>
            </a:r>
            <a:r>
              <a:rPr lang="en-GB" dirty="0" err="1" smtClean="0">
                <a:solidFill>
                  <a:schemeClr val="tx1"/>
                </a:solidFill>
              </a:rPr>
              <a:t>beatnote</a:t>
            </a:r>
            <a:r>
              <a:rPr lang="en-GB" dirty="0" smtClean="0">
                <a:solidFill>
                  <a:schemeClr val="tx1"/>
                </a:solidFill>
              </a:rPr>
              <a:t> calculations were performed with MATLAB’s </a:t>
            </a:r>
            <a:r>
              <a:rPr lang="en-GB" dirty="0" err="1" smtClean="0">
                <a:solidFill>
                  <a:schemeClr val="tx1"/>
                </a:solidFill>
              </a:rPr>
              <a:t>fft</a:t>
            </a:r>
            <a:r>
              <a:rPr lang="en-GB" dirty="0" smtClean="0">
                <a:solidFill>
                  <a:schemeClr val="tx1"/>
                </a:solidFill>
              </a:rPr>
              <a:t> algorithm over a windowed signal with a </a:t>
            </a:r>
            <a:r>
              <a:rPr lang="en-GB" dirty="0" err="1">
                <a:solidFill>
                  <a:schemeClr val="tx1"/>
                </a:solidFill>
              </a:rPr>
              <a:t>H</a:t>
            </a:r>
            <a:r>
              <a:rPr lang="en-GB" dirty="0" err="1" smtClean="0">
                <a:solidFill>
                  <a:schemeClr val="tx1"/>
                </a:solidFill>
              </a:rPr>
              <a:t>anning</a:t>
            </a:r>
            <a:r>
              <a:rPr lang="en-GB" dirty="0" smtClean="0">
                <a:solidFill>
                  <a:schemeClr val="tx1"/>
                </a:solidFill>
              </a:rPr>
              <a:t> windowing function.  </a:t>
            </a:r>
            <a:endParaRPr lang="en-GB" dirty="0">
              <a:solidFill>
                <a:schemeClr val="tx1"/>
              </a:solidFill>
            </a:endParaRPr>
          </a:p>
        </p:txBody>
      </p:sp>
      <p:sp>
        <p:nvSpPr>
          <p:cNvPr id="82" name="Text Placeholder 3"/>
          <p:cNvSpPr txBox="1">
            <a:spLocks/>
          </p:cNvSpPr>
          <p:nvPr/>
        </p:nvSpPr>
        <p:spPr>
          <a:xfrm>
            <a:off x="6308819" y="4223608"/>
            <a:ext cx="5779339" cy="933513"/>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dirty="0" smtClean="0">
                <a:solidFill>
                  <a:schemeClr val="tx1"/>
                </a:solidFill>
              </a:rPr>
              <a:t>Attempted division of the time-domain signal into high and low frequency lobes for </a:t>
            </a:r>
            <a:r>
              <a:rPr lang="en-GB" b="1" dirty="0" smtClean="0">
                <a:solidFill>
                  <a:schemeClr val="tx1"/>
                </a:solidFill>
              </a:rPr>
              <a:t>a) </a:t>
            </a:r>
            <a:r>
              <a:rPr lang="en-GB" dirty="0" smtClean="0">
                <a:solidFill>
                  <a:schemeClr val="tx1"/>
                </a:solidFill>
              </a:rPr>
              <a:t>produces clearly separated high and low frequency  pulses, as in the results presented before, whereas for </a:t>
            </a:r>
            <a:r>
              <a:rPr lang="en-GB" b="1" dirty="0" smtClean="0">
                <a:solidFill>
                  <a:schemeClr val="tx1"/>
                </a:solidFill>
              </a:rPr>
              <a:t>b) </a:t>
            </a:r>
            <a:r>
              <a:rPr lang="en-GB" dirty="0" smtClean="0">
                <a:solidFill>
                  <a:schemeClr val="tx1"/>
                </a:solidFill>
              </a:rPr>
              <a:t>the separation is somewhat  less well defined, if any (see next slide). </a:t>
            </a:r>
            <a:endParaRPr lang="en-GB" dirty="0">
              <a:solidFill>
                <a:schemeClr val="tx1"/>
              </a:solidFill>
            </a:endParaRPr>
          </a:p>
        </p:txBody>
      </p:sp>
    </p:spTree>
    <p:extLst>
      <p:ext uri="{BB962C8B-B14F-4D97-AF65-F5344CB8AC3E}">
        <p14:creationId xmlns:p14="http://schemas.microsoft.com/office/powerpoint/2010/main" val="418509481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7" name="Picture 122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18542" y="2083488"/>
            <a:ext cx="5705142" cy="2748571"/>
          </a:xfrm>
          <a:prstGeom prst="rect">
            <a:avLst/>
          </a:prstGeom>
        </p:spPr>
      </p:pic>
      <p:grpSp>
        <p:nvGrpSpPr>
          <p:cNvPr id="8" name="Group 7"/>
          <p:cNvGrpSpPr/>
          <p:nvPr/>
        </p:nvGrpSpPr>
        <p:grpSpPr>
          <a:xfrm>
            <a:off x="405845" y="194508"/>
            <a:ext cx="5676900" cy="3189514"/>
            <a:chOff x="304800" y="103266"/>
            <a:chExt cx="6616081" cy="3797559"/>
          </a:xfrm>
        </p:grpSpPr>
        <p:grpSp>
          <p:nvGrpSpPr>
            <p:cNvPr id="7" name="Group 6"/>
            <p:cNvGrpSpPr/>
            <p:nvPr/>
          </p:nvGrpSpPr>
          <p:grpSpPr>
            <a:xfrm>
              <a:off x="304800" y="411043"/>
              <a:ext cx="6616081" cy="3489782"/>
              <a:chOff x="0" y="212080"/>
              <a:chExt cx="6616081" cy="3489782"/>
            </a:xfrm>
          </p:grpSpPr>
          <p:pic>
            <p:nvPicPr>
              <p:cNvPr id="2" name="Picture 1"/>
              <p:cNvPicPr>
                <a:picLocks noChangeAspect="1"/>
              </p:cNvPicPr>
              <p:nvPr/>
            </p:nvPicPr>
            <p:blipFill>
              <a:blip r:embed="rId3"/>
              <a:stretch>
                <a:fillRect/>
              </a:stretch>
            </p:blipFill>
            <p:spPr>
              <a:xfrm>
                <a:off x="0" y="332245"/>
                <a:ext cx="6616081" cy="3369617"/>
              </a:xfrm>
              <a:prstGeom prst="rect">
                <a:avLst/>
              </a:prstGeom>
              <a:ln>
                <a:noFill/>
              </a:ln>
            </p:spPr>
          </p:pic>
          <p:sp>
            <p:nvSpPr>
              <p:cNvPr id="50" name="Rectangle 33429"/>
              <p:cNvSpPr>
                <a:spLocks noChangeArrowheads="1"/>
              </p:cNvSpPr>
              <p:nvPr/>
            </p:nvSpPr>
            <p:spPr bwMode="auto">
              <a:xfrm>
                <a:off x="1034024" y="690881"/>
                <a:ext cx="45719" cy="45719"/>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 name="TextBox 50"/>
              <p:cNvSpPr txBox="1"/>
              <p:nvPr/>
            </p:nvSpPr>
            <p:spPr>
              <a:xfrm>
                <a:off x="851876" y="504011"/>
                <a:ext cx="588623" cy="215444"/>
              </a:xfrm>
              <a:prstGeom prst="rect">
                <a:avLst/>
              </a:prstGeom>
              <a:noFill/>
            </p:spPr>
            <p:txBody>
              <a:bodyPr wrap="none" rtlCol="0">
                <a:spAutoFit/>
              </a:bodyPr>
              <a:lstStyle/>
              <a:p>
                <a:r>
                  <a:rPr lang="en-GB" sz="800" b="1" u="sng" dirty="0" smtClean="0"/>
                  <a:t>2xRT </a:t>
                </a:r>
                <a:r>
                  <a:rPr lang="en-GB" sz="800" b="1" u="sng" dirty="0" err="1" smtClean="0"/>
                  <a:t>freq</a:t>
                </a:r>
                <a:endParaRPr lang="en-GB" sz="800" b="1" u="sng" dirty="0"/>
              </a:p>
            </p:txBody>
          </p:sp>
          <p:sp>
            <p:nvSpPr>
              <p:cNvPr id="52" name="TextBox 51"/>
              <p:cNvSpPr txBox="1"/>
              <p:nvPr/>
            </p:nvSpPr>
            <p:spPr>
              <a:xfrm>
                <a:off x="301714" y="557292"/>
                <a:ext cx="588623" cy="215444"/>
              </a:xfrm>
              <a:prstGeom prst="rect">
                <a:avLst/>
              </a:prstGeom>
              <a:noFill/>
            </p:spPr>
            <p:txBody>
              <a:bodyPr wrap="none" rtlCol="0">
                <a:spAutoFit/>
              </a:bodyPr>
              <a:lstStyle/>
              <a:p>
                <a:r>
                  <a:rPr lang="en-GB" sz="800" b="1" u="sng" dirty="0" smtClean="0"/>
                  <a:t>1xRT </a:t>
                </a:r>
                <a:r>
                  <a:rPr lang="en-GB" sz="800" b="1" u="sng" dirty="0" err="1" smtClean="0"/>
                  <a:t>freq</a:t>
                </a:r>
                <a:endParaRPr lang="en-GB" sz="800" b="1" u="sng" dirty="0"/>
              </a:p>
            </p:txBody>
          </p:sp>
          <p:sp>
            <p:nvSpPr>
              <p:cNvPr id="53" name="Rectangle 33429"/>
              <p:cNvSpPr>
                <a:spLocks noChangeArrowheads="1"/>
              </p:cNvSpPr>
              <p:nvPr/>
            </p:nvSpPr>
            <p:spPr bwMode="auto">
              <a:xfrm>
                <a:off x="473336" y="766052"/>
                <a:ext cx="45719" cy="45719"/>
              </a:xfrm>
              <a:prstGeom prst="rect">
                <a:avLst/>
              </a:prstGeom>
              <a:solidFill>
                <a:srgbClr val="0070C0"/>
              </a:solidFill>
              <a:ln w="9525">
                <a:solidFill>
                  <a:srgbClr val="0070C0"/>
                </a:solidFill>
                <a:miter lim="800000"/>
                <a:headEnd/>
                <a:tailEnd/>
              </a:ln>
              <a:extLst/>
            </p:spPr>
            <p:txBody>
              <a:bodyPr vert="horz" wrap="square" lIns="91440" tIns="45720" rIns="91440" bIns="45720" numCol="1" anchor="t" anchorCtr="0" compatLnSpc="1">
                <a:prstTxWarp prst="textNoShape">
                  <a:avLst/>
                </a:prstTxWarp>
              </a:bodyPr>
              <a:lstStyle/>
              <a:p>
                <a:endParaRPr lang="en-GB">
                  <a:solidFill>
                    <a:srgbClr val="0070C0"/>
                  </a:solidFill>
                </a:endParaRPr>
              </a:p>
            </p:txBody>
          </p:sp>
          <p:sp>
            <p:nvSpPr>
              <p:cNvPr id="54" name="Rectangle 53"/>
              <p:cNvSpPr/>
              <p:nvPr/>
            </p:nvSpPr>
            <p:spPr>
              <a:xfrm>
                <a:off x="0" y="1961496"/>
                <a:ext cx="6248400" cy="1661675"/>
              </a:xfrm>
              <a:prstGeom prst="rect">
                <a:avLst/>
              </a:prstGeom>
              <a:noFill/>
              <a:ln w="28575">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5" name="Rectangle 54"/>
              <p:cNvSpPr/>
              <p:nvPr/>
            </p:nvSpPr>
            <p:spPr>
              <a:xfrm>
                <a:off x="0" y="212080"/>
                <a:ext cx="6248400" cy="1661675"/>
              </a:xfrm>
              <a:prstGeom prst="rect">
                <a:avLst/>
              </a:prstGeom>
              <a:noFill/>
              <a:ln w="28575">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59" name="TextBox 58"/>
            <p:cNvSpPr txBox="1"/>
            <p:nvPr/>
          </p:nvSpPr>
          <p:spPr>
            <a:xfrm>
              <a:off x="2416608" y="103266"/>
              <a:ext cx="2024786" cy="307777"/>
            </a:xfrm>
            <a:prstGeom prst="rect">
              <a:avLst/>
            </a:prstGeom>
            <a:noFill/>
          </p:spPr>
          <p:txBody>
            <a:bodyPr wrap="none" rtlCol="0">
              <a:spAutoFit/>
            </a:bodyPr>
            <a:lstStyle/>
            <a:p>
              <a:pPr algn="ctr"/>
              <a:r>
                <a:rPr lang="en-GB" sz="1400" dirty="0" err="1" smtClean="0"/>
                <a:t>Beatnotes</a:t>
              </a:r>
              <a:r>
                <a:rPr lang="en-GB" sz="1400" dirty="0" smtClean="0"/>
                <a:t> @ 11.0 kV/cm </a:t>
              </a:r>
              <a:endParaRPr lang="en-GB" sz="1400" dirty="0"/>
            </a:p>
          </p:txBody>
        </p:sp>
      </p:grpSp>
      <p:sp>
        <p:nvSpPr>
          <p:cNvPr id="60" name="Rectangle 59"/>
          <p:cNvSpPr/>
          <p:nvPr/>
        </p:nvSpPr>
        <p:spPr>
          <a:xfrm>
            <a:off x="5962290" y="390705"/>
            <a:ext cx="6096000" cy="1877437"/>
          </a:xfrm>
          <a:prstGeom prst="rect">
            <a:avLst/>
          </a:prstGeom>
        </p:spPr>
        <p:txBody>
          <a:bodyPr>
            <a:spAutoFit/>
          </a:bodyPr>
          <a:lstStyle/>
          <a:p>
            <a:pPr algn="just"/>
            <a:r>
              <a:rPr lang="en-GB" sz="1600" dirty="0"/>
              <a:t>At </a:t>
            </a:r>
            <a:r>
              <a:rPr lang="en-GB" sz="1600" dirty="0" smtClean="0"/>
              <a:t>11 kV/cm (at injector-</a:t>
            </a:r>
            <a:r>
              <a:rPr lang="en-GB" sz="1600" dirty="0"/>
              <a:t>&gt;</a:t>
            </a:r>
            <a:r>
              <a:rPr lang="en-GB" sz="1600" dirty="0" err="1"/>
              <a:t>ull</a:t>
            </a:r>
            <a:r>
              <a:rPr lang="en-GB" sz="1600" dirty="0"/>
              <a:t> resonance) simulations with strong pure dephasing in </a:t>
            </a:r>
            <a:r>
              <a:rPr lang="en-GB" sz="1600" b="1" dirty="0"/>
              <a:t>a)</a:t>
            </a:r>
            <a:r>
              <a:rPr lang="en-GB" sz="1600" dirty="0"/>
              <a:t> demonstrate narrow RF </a:t>
            </a:r>
            <a:r>
              <a:rPr lang="en-GB" sz="1600" dirty="0" err="1" smtClean="0"/>
              <a:t>beatnotes</a:t>
            </a:r>
            <a:r>
              <a:rPr lang="en-GB" sz="1600" dirty="0" smtClean="0"/>
              <a:t> </a:t>
            </a:r>
            <a:r>
              <a:rPr lang="en-GB" sz="1600" dirty="0"/>
              <a:t>at the RT and 2xRT frequency, for signal sampled over 100, 200 , 300 and 400 round trips. On the other hand when pure dephasing is “switched off” in </a:t>
            </a:r>
            <a:r>
              <a:rPr lang="en-GB" sz="1600" b="1" dirty="0"/>
              <a:t>b</a:t>
            </a:r>
            <a:r>
              <a:rPr lang="en-GB" sz="1600" b="1" dirty="0" smtClean="0"/>
              <a:t>)</a:t>
            </a:r>
            <a:r>
              <a:rPr lang="en-GB" sz="1600" dirty="0" smtClean="0"/>
              <a:t>, the </a:t>
            </a:r>
            <a:r>
              <a:rPr lang="en-GB" sz="1600" dirty="0"/>
              <a:t>chaotic structure of both </a:t>
            </a:r>
            <a:r>
              <a:rPr lang="en-GB" sz="1600" dirty="0" smtClean="0"/>
              <a:t>RF signals is maintained. </a:t>
            </a:r>
          </a:p>
          <a:p>
            <a:pPr algn="just"/>
            <a:r>
              <a:rPr lang="en-GB" sz="1600" dirty="0" smtClean="0"/>
              <a:t>However, at 11.2 kV/cm, even in simulation </a:t>
            </a:r>
            <a:r>
              <a:rPr lang="en-GB" sz="1600" b="1" dirty="0" smtClean="0"/>
              <a:t>a) </a:t>
            </a:r>
            <a:r>
              <a:rPr lang="en-GB" sz="1600" dirty="0" smtClean="0"/>
              <a:t>we observe deterioration of the </a:t>
            </a:r>
            <a:r>
              <a:rPr lang="en-GB" sz="1600" dirty="0" err="1" smtClean="0"/>
              <a:t>beatnote</a:t>
            </a:r>
            <a:r>
              <a:rPr lang="en-GB" sz="1600" dirty="0" smtClean="0"/>
              <a:t> shape with increasing RTs. </a:t>
            </a:r>
            <a:endParaRPr lang="en-GB" sz="1600" dirty="0"/>
          </a:p>
        </p:txBody>
      </p:sp>
      <p:grpSp>
        <p:nvGrpSpPr>
          <p:cNvPr id="61" name="Group 60"/>
          <p:cNvGrpSpPr/>
          <p:nvPr/>
        </p:nvGrpSpPr>
        <p:grpSpPr>
          <a:xfrm>
            <a:off x="399690" y="3466427"/>
            <a:ext cx="5562600" cy="3391573"/>
            <a:chOff x="0" y="-320396"/>
            <a:chExt cx="6616802" cy="3815480"/>
          </a:xfrm>
        </p:grpSpPr>
        <p:grpSp>
          <p:nvGrpSpPr>
            <p:cNvPr id="62" name="Group 61"/>
            <p:cNvGrpSpPr/>
            <p:nvPr/>
          </p:nvGrpSpPr>
          <p:grpSpPr>
            <a:xfrm>
              <a:off x="0" y="0"/>
              <a:ext cx="6616802" cy="3495084"/>
              <a:chOff x="0" y="0"/>
              <a:chExt cx="6616802" cy="3495084"/>
            </a:xfrm>
          </p:grpSpPr>
          <p:sp>
            <p:nvSpPr>
              <p:cNvPr id="64" name="Rectangle 63"/>
              <p:cNvSpPr/>
              <p:nvPr/>
            </p:nvSpPr>
            <p:spPr>
              <a:xfrm>
                <a:off x="0" y="1768666"/>
                <a:ext cx="6429973" cy="1661675"/>
              </a:xfrm>
              <a:prstGeom prst="rect">
                <a:avLst/>
              </a:prstGeom>
              <a:noFill/>
              <a:ln w="28575">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5" name="Rectangle 64"/>
              <p:cNvSpPr/>
              <p:nvPr/>
            </p:nvSpPr>
            <p:spPr>
              <a:xfrm>
                <a:off x="1" y="0"/>
                <a:ext cx="6429973" cy="1661675"/>
              </a:xfrm>
              <a:prstGeom prst="rect">
                <a:avLst/>
              </a:prstGeom>
              <a:noFill/>
              <a:ln w="28575">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6" name="Picture 65"/>
              <p:cNvPicPr>
                <a:picLocks/>
              </p:cNvPicPr>
              <p:nvPr/>
            </p:nvPicPr>
            <p:blipFill>
              <a:blip r:embed="rId4"/>
              <a:stretch>
                <a:fillRect/>
              </a:stretch>
            </p:blipFill>
            <p:spPr>
              <a:xfrm>
                <a:off x="2" y="125484"/>
                <a:ext cx="6616800" cy="3369600"/>
              </a:xfrm>
              <a:prstGeom prst="rect">
                <a:avLst/>
              </a:prstGeom>
              <a:ln>
                <a:noFill/>
              </a:ln>
            </p:spPr>
          </p:pic>
          <p:sp>
            <p:nvSpPr>
              <p:cNvPr id="67" name="Rectangle 33429"/>
              <p:cNvSpPr>
                <a:spLocks noChangeArrowheads="1"/>
              </p:cNvSpPr>
              <p:nvPr/>
            </p:nvSpPr>
            <p:spPr bwMode="auto">
              <a:xfrm>
                <a:off x="1030753" y="699824"/>
                <a:ext cx="45719" cy="45719"/>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8" name="TextBox 67"/>
              <p:cNvSpPr txBox="1"/>
              <p:nvPr/>
            </p:nvSpPr>
            <p:spPr>
              <a:xfrm>
                <a:off x="833241" y="475873"/>
                <a:ext cx="588623" cy="215444"/>
              </a:xfrm>
              <a:prstGeom prst="rect">
                <a:avLst/>
              </a:prstGeom>
              <a:noFill/>
            </p:spPr>
            <p:txBody>
              <a:bodyPr wrap="none" rtlCol="0">
                <a:spAutoFit/>
              </a:bodyPr>
              <a:lstStyle/>
              <a:p>
                <a:r>
                  <a:rPr lang="en-GB" sz="800" b="1" u="sng" dirty="0" smtClean="0"/>
                  <a:t>2xRT </a:t>
                </a:r>
                <a:r>
                  <a:rPr lang="en-GB" sz="800" b="1" u="sng" dirty="0" err="1" smtClean="0"/>
                  <a:t>freq</a:t>
                </a:r>
                <a:endParaRPr lang="en-GB" sz="800" b="1" u="sng" dirty="0"/>
              </a:p>
            </p:txBody>
          </p:sp>
          <p:sp>
            <p:nvSpPr>
              <p:cNvPr id="69" name="TextBox 68"/>
              <p:cNvSpPr txBox="1"/>
              <p:nvPr/>
            </p:nvSpPr>
            <p:spPr>
              <a:xfrm>
                <a:off x="255302" y="527570"/>
                <a:ext cx="588623" cy="215444"/>
              </a:xfrm>
              <a:prstGeom prst="rect">
                <a:avLst/>
              </a:prstGeom>
              <a:noFill/>
            </p:spPr>
            <p:txBody>
              <a:bodyPr wrap="none" rtlCol="0">
                <a:spAutoFit/>
              </a:bodyPr>
              <a:lstStyle/>
              <a:p>
                <a:r>
                  <a:rPr lang="en-GB" sz="800" b="1" u="sng" dirty="0" smtClean="0"/>
                  <a:t>1xRT </a:t>
                </a:r>
                <a:r>
                  <a:rPr lang="en-GB" sz="800" b="1" u="sng" dirty="0" err="1" smtClean="0"/>
                  <a:t>freq</a:t>
                </a:r>
                <a:endParaRPr lang="en-GB" sz="800" b="1" u="sng" dirty="0"/>
              </a:p>
            </p:txBody>
          </p:sp>
          <p:sp>
            <p:nvSpPr>
              <p:cNvPr id="70" name="Rectangle 33429"/>
              <p:cNvSpPr>
                <a:spLocks noChangeArrowheads="1"/>
              </p:cNvSpPr>
              <p:nvPr/>
            </p:nvSpPr>
            <p:spPr bwMode="auto">
              <a:xfrm>
                <a:off x="473337" y="730545"/>
                <a:ext cx="45719" cy="45719"/>
              </a:xfrm>
              <a:prstGeom prst="rect">
                <a:avLst/>
              </a:prstGeom>
              <a:solidFill>
                <a:srgbClr val="0070C0"/>
              </a:solidFill>
              <a:ln w="9525">
                <a:solidFill>
                  <a:srgbClr val="0070C0"/>
                </a:solidFill>
                <a:miter lim="800000"/>
                <a:headEnd/>
                <a:tailEnd/>
              </a:ln>
              <a:extLst/>
            </p:spPr>
            <p:txBody>
              <a:bodyPr vert="horz" wrap="square" lIns="91440" tIns="45720" rIns="91440" bIns="45720" numCol="1" anchor="t" anchorCtr="0" compatLnSpc="1">
                <a:prstTxWarp prst="textNoShape">
                  <a:avLst/>
                </a:prstTxWarp>
              </a:bodyPr>
              <a:lstStyle/>
              <a:p>
                <a:endParaRPr lang="en-GB">
                  <a:solidFill>
                    <a:srgbClr val="0070C0"/>
                  </a:solidFill>
                </a:endParaRPr>
              </a:p>
            </p:txBody>
          </p:sp>
        </p:grpSp>
        <p:sp>
          <p:nvSpPr>
            <p:cNvPr id="63" name="TextBox 62"/>
            <p:cNvSpPr txBox="1"/>
            <p:nvPr/>
          </p:nvSpPr>
          <p:spPr>
            <a:xfrm>
              <a:off x="2296010" y="-320396"/>
              <a:ext cx="2024786" cy="307777"/>
            </a:xfrm>
            <a:prstGeom prst="rect">
              <a:avLst/>
            </a:prstGeom>
            <a:noFill/>
          </p:spPr>
          <p:txBody>
            <a:bodyPr wrap="none" rtlCol="0">
              <a:spAutoFit/>
            </a:bodyPr>
            <a:lstStyle/>
            <a:p>
              <a:pPr algn="ctr"/>
              <a:r>
                <a:rPr lang="en-GB" sz="1400" dirty="0" err="1" smtClean="0"/>
                <a:t>Beatnotes</a:t>
              </a:r>
              <a:r>
                <a:rPr lang="en-GB" sz="1400" dirty="0" smtClean="0"/>
                <a:t> @ 11.2 kV/cm </a:t>
              </a:r>
              <a:endParaRPr lang="en-GB" sz="1400" dirty="0"/>
            </a:p>
          </p:txBody>
        </p:sp>
      </p:grpSp>
      <p:sp>
        <p:nvSpPr>
          <p:cNvPr id="72" name="Text Placeholder 3"/>
          <p:cNvSpPr txBox="1">
            <a:spLocks/>
          </p:cNvSpPr>
          <p:nvPr/>
        </p:nvSpPr>
        <p:spPr>
          <a:xfrm>
            <a:off x="69376" y="338406"/>
            <a:ext cx="448394" cy="38645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800" dirty="0" smtClean="0">
                <a:solidFill>
                  <a:srgbClr val="FF0000"/>
                </a:solidFill>
              </a:rPr>
              <a:t>a)</a:t>
            </a:r>
            <a:endParaRPr lang="en-GB" sz="1800" dirty="0" smtClean="0">
              <a:solidFill>
                <a:srgbClr val="FF0000"/>
              </a:solidFill>
            </a:endParaRPr>
          </a:p>
        </p:txBody>
      </p:sp>
      <p:sp>
        <p:nvSpPr>
          <p:cNvPr id="73" name="Text Placeholder 3"/>
          <p:cNvSpPr txBox="1">
            <a:spLocks/>
          </p:cNvSpPr>
          <p:nvPr/>
        </p:nvSpPr>
        <p:spPr>
          <a:xfrm>
            <a:off x="70204" y="1796282"/>
            <a:ext cx="448394" cy="38645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800" b="1" dirty="0" smtClean="0">
                <a:solidFill>
                  <a:srgbClr val="0070C0"/>
                </a:solidFill>
              </a:rPr>
              <a:t>b)</a:t>
            </a:r>
            <a:endParaRPr lang="en-GB" sz="1800" b="1" dirty="0" smtClean="0">
              <a:solidFill>
                <a:srgbClr val="0070C0"/>
              </a:solidFill>
            </a:endParaRPr>
          </a:p>
        </p:txBody>
      </p:sp>
      <p:sp>
        <p:nvSpPr>
          <p:cNvPr id="74" name="Text Placeholder 3"/>
          <p:cNvSpPr txBox="1">
            <a:spLocks/>
          </p:cNvSpPr>
          <p:nvPr/>
        </p:nvSpPr>
        <p:spPr>
          <a:xfrm>
            <a:off x="35158" y="3610338"/>
            <a:ext cx="448394" cy="38645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800" dirty="0" smtClean="0">
                <a:solidFill>
                  <a:srgbClr val="FF0000"/>
                </a:solidFill>
              </a:rPr>
              <a:t>a)</a:t>
            </a:r>
            <a:endParaRPr lang="en-GB" sz="1800" dirty="0" smtClean="0">
              <a:solidFill>
                <a:srgbClr val="FF0000"/>
              </a:solidFill>
            </a:endParaRPr>
          </a:p>
        </p:txBody>
      </p:sp>
      <p:sp>
        <p:nvSpPr>
          <p:cNvPr id="75" name="Text Placeholder 3"/>
          <p:cNvSpPr txBox="1">
            <a:spLocks/>
          </p:cNvSpPr>
          <p:nvPr/>
        </p:nvSpPr>
        <p:spPr>
          <a:xfrm>
            <a:off x="35158" y="5239503"/>
            <a:ext cx="448394" cy="38645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rgbClr val="84AABD"/>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just"/>
            <a:r>
              <a:rPr lang="en-GB" sz="1800" b="1" dirty="0" smtClean="0">
                <a:solidFill>
                  <a:srgbClr val="0070C0"/>
                </a:solidFill>
              </a:rPr>
              <a:t>b)</a:t>
            </a:r>
            <a:endParaRPr lang="en-GB" sz="1800" b="1" dirty="0" smtClean="0">
              <a:solidFill>
                <a:srgbClr val="0070C0"/>
              </a:solidFill>
            </a:endParaRPr>
          </a:p>
        </p:txBody>
      </p:sp>
      <p:cxnSp>
        <p:nvCxnSpPr>
          <p:cNvPr id="78" name="Straight Arrow Connector 77"/>
          <p:cNvCxnSpPr/>
          <p:nvPr/>
        </p:nvCxnSpPr>
        <p:spPr>
          <a:xfrm>
            <a:off x="5764971" y="1862164"/>
            <a:ext cx="795220" cy="688789"/>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a:off x="5799784" y="3339876"/>
            <a:ext cx="701684" cy="35328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230" name="Rectangle 1229"/>
          <p:cNvSpPr/>
          <p:nvPr/>
        </p:nvSpPr>
        <p:spPr>
          <a:xfrm>
            <a:off x="5962290" y="5009878"/>
            <a:ext cx="6096000" cy="1323439"/>
          </a:xfrm>
          <a:prstGeom prst="rect">
            <a:avLst/>
          </a:prstGeom>
        </p:spPr>
        <p:txBody>
          <a:bodyPr>
            <a:spAutoFit/>
          </a:bodyPr>
          <a:lstStyle/>
          <a:p>
            <a:pPr algn="just"/>
            <a:r>
              <a:rPr lang="en-GB" sz="1600" dirty="0" smtClean="0"/>
              <a:t>In the time domain, simulations with strong (</a:t>
            </a:r>
            <a:r>
              <a:rPr lang="en-GB" sz="1600" dirty="0" err="1" smtClean="0"/>
              <a:t>inj</a:t>
            </a:r>
            <a:r>
              <a:rPr lang="en-GB" sz="1600" dirty="0" smtClean="0"/>
              <a:t>-&gt;</a:t>
            </a:r>
            <a:r>
              <a:rPr lang="en-GB" sz="1600" dirty="0" err="1" smtClean="0"/>
              <a:t>ull</a:t>
            </a:r>
            <a:r>
              <a:rPr lang="en-GB" sz="1600" dirty="0" smtClean="0"/>
              <a:t>) dephasing show more regular and clearly separated in time high/low </a:t>
            </a:r>
            <a:r>
              <a:rPr lang="en-GB" sz="1600" dirty="0" err="1" smtClean="0"/>
              <a:t>freq</a:t>
            </a:r>
            <a:r>
              <a:rPr lang="en-GB" sz="1600" dirty="0" smtClean="0"/>
              <a:t> lobe pulses, whereas those with weak (</a:t>
            </a:r>
            <a:r>
              <a:rPr lang="en-GB" sz="1600" dirty="0" err="1" smtClean="0"/>
              <a:t>inj</a:t>
            </a:r>
            <a:r>
              <a:rPr lang="en-GB" sz="1600" dirty="0" smtClean="0"/>
              <a:t>-&gt; </a:t>
            </a:r>
            <a:r>
              <a:rPr lang="en-GB" sz="1600" dirty="0" err="1" smtClean="0"/>
              <a:t>ull</a:t>
            </a:r>
            <a:r>
              <a:rPr lang="en-GB" sz="1600" dirty="0" smtClean="0"/>
              <a:t>) dephasing show a more chaotically varying pulse profile. Simulations for the other bias levels (10.8 and 11.2) yield similar results. </a:t>
            </a:r>
            <a:endParaRPr lang="en-GB" sz="1600" dirty="0"/>
          </a:p>
        </p:txBody>
      </p:sp>
      <p:sp>
        <p:nvSpPr>
          <p:cNvPr id="1231" name="TextBox 1230"/>
          <p:cNvSpPr txBox="1"/>
          <p:nvPr/>
        </p:nvSpPr>
        <p:spPr>
          <a:xfrm>
            <a:off x="7240882" y="2181689"/>
            <a:ext cx="3659271" cy="307777"/>
          </a:xfrm>
          <a:prstGeom prst="rect">
            <a:avLst/>
          </a:prstGeom>
          <a:noFill/>
        </p:spPr>
        <p:txBody>
          <a:bodyPr wrap="none" rtlCol="0">
            <a:spAutoFit/>
          </a:bodyPr>
          <a:lstStyle/>
          <a:p>
            <a:pPr algn="ctr"/>
            <a:r>
              <a:rPr lang="en-GB" sz="1400" dirty="0" smtClean="0"/>
              <a:t>HF/LF pulses 11.0 kV/cm with strong dephasing </a:t>
            </a:r>
            <a:endParaRPr lang="en-GB" sz="1400" dirty="0"/>
          </a:p>
        </p:txBody>
      </p:sp>
      <p:sp>
        <p:nvSpPr>
          <p:cNvPr id="1232" name="TextBox 1231"/>
          <p:cNvSpPr txBox="1"/>
          <p:nvPr/>
        </p:nvSpPr>
        <p:spPr>
          <a:xfrm>
            <a:off x="7308551" y="3379913"/>
            <a:ext cx="3540714" cy="307777"/>
          </a:xfrm>
          <a:prstGeom prst="rect">
            <a:avLst/>
          </a:prstGeom>
          <a:noFill/>
        </p:spPr>
        <p:txBody>
          <a:bodyPr wrap="none" rtlCol="0">
            <a:spAutoFit/>
          </a:bodyPr>
          <a:lstStyle/>
          <a:p>
            <a:pPr algn="ctr"/>
            <a:r>
              <a:rPr lang="en-GB" sz="1400" dirty="0" smtClean="0"/>
              <a:t>HF/LF pulses 11.0 kV/cm with </a:t>
            </a:r>
            <a:r>
              <a:rPr lang="en-GB" sz="1400" dirty="0" smtClean="0"/>
              <a:t>weak dephasing</a:t>
            </a:r>
            <a:endParaRPr lang="en-GB" sz="1400" dirty="0"/>
          </a:p>
        </p:txBody>
      </p:sp>
    </p:spTree>
    <p:extLst>
      <p:ext uri="{BB962C8B-B14F-4D97-AF65-F5344CB8AC3E}">
        <p14:creationId xmlns:p14="http://schemas.microsoft.com/office/powerpoint/2010/main" val="1476519093"/>
      </p:ext>
    </p:extLst>
  </p:cSld>
  <p:clrMapOvr>
    <a:masterClrMapping/>
  </p:clrMapOvr>
  <p:timing>
    <p:tnLst>
      <p:par>
        <p:cTn id="1" dur="indefinite" restart="never" nodeType="tmRoot"/>
      </p:par>
    </p:tnLst>
  </p:timing>
</p:sld>
</file>

<file path=ppt/slides/slide3.xml><?xml version="1.0" encoding="UTF-8" standalone="yes"?>
<p:sld xmlns:a="http://schemas.openxmlformats.org/drawingml/2006/main" xmlns:r="http://schemas.openxmlformats.org/officeDocument/2006/relationships" xmlns:p="http://schemas.openxmlformats.org/presentationml/2006/main"><p:cSld><p:spTree><p:nvGrpSpPr><p:cNvPr id="1" name=""/><p:cNvGrpSpPr/><p:nvPr/></p:nvGrpSpPr><p:grpSpPr><a:xfrm><a:off x="0" y="0"/><a:ext cx="0" cy="0"/><a:chOff x="0" y="0"/><a:chExt cx="0" cy="0"/></a:xfrm></p:grpSpPr><mc:AlternateContent xmlns:mc="http://schemas.openxmlformats.org/markup-compatibility/2006"><mc:Choice xmlns:a14="http://schemas.microsoft.com/office/drawing/2010/main" Requires="a14"><p:sp><p:nvSpPr><p:cNvPr id="4" name="Text Placeholder 3"/><p:cNvSpPr txBox="1"><a:spLocks/></p:cNvSpPr><p:nvPr/></p:nvSpPr><p:spPr><a:xfrm><a:off x="0" y="3339923"/><a:ext cx="12192000" cy="3340277"/></a:xfrm><a:prstGeom prst="rect"><a:avLst/></a:prstGeom></p:spPr><p:txBody><a:bodyPr vert="horz" lIns="91440" tIns="45720" rIns="91440" bIns="45720" rtlCol="0"><a:normAutofit/></a:bodyPr><a:lstStyle><a:lvl1pPr marL="0" indent="0" algn="l" defTabSz="914400" rtl="0" eaLnBrk="1" latinLnBrk="0" hangingPunct="1"><a:lnSpc><a:spcPct val="90000"/></a:lnSpc><a:spcBef><a:spcPts val="1000"/></a:spcBef><a:buFont typeface="Arial" panose="020B0604020202020204" pitchFamily="34" charset="0"/><a:buNone/><a:defRPr sz="1600" kern="1200"><a:solidFill><a:srgbClr val="84AABD"/></a:solidFill><a:latin typeface="+mn-lt"/><a:ea typeface="+mn-ea"/><a:cs typeface="+mn-cs"/></a:defRPr></a:lvl1pPr><a:lvl2pPr marL="457200" indent="0" algn="l" defTabSz="914400" rtl="0" eaLnBrk="1" latinLnBrk="0" hangingPunct="1"><a:lnSpc><a:spcPct val="90000"/></a:lnSpc><a:spcBef><a:spcPts val="500"/></a:spcBef><a:buFont typeface="Arial" panose="020B0604020202020204" pitchFamily="34" charset="0"/><a:buNone/><a:defRPr sz="1400" kern="1200"><a:solidFill><a:schemeClr val="tx1"/></a:solidFill><a:latin typeface="+mn-lt"/><a:ea typeface="+mn-ea"/><a:cs typeface="+mn-cs"/></a:defRPr></a:lvl2pPr><a:lvl3pPr marL="914400" indent="0" algn="l" defTabSz="914400" rtl="0" eaLnBrk="1" latinLnBrk="0" hangingPunct="1"><a:lnSpc><a:spcPct val="90000"/></a:lnSpc><a:spcBef><a:spcPts val="500"/></a:spcBef><a:buFont typeface="Arial" panose="020B0604020202020204" pitchFamily="34" charset="0"/><a:buNone/><a:defRPr sz="1200" kern="1200"><a:solidFill><a:schemeClr val="tx1"/></a:solidFill><a:latin typeface="+mn-lt"/><a:ea typeface="+mn-ea"/><a:cs typeface="+mn-cs"/></a:defRPr></a:lvl3pPr><a:lvl4pPr marL="13716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4pPr><a:lvl5pPr marL="18288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5pPr><a:lvl6pPr marL="22860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6pPr><a:lvl7pPr marL="27432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7pPr><a:lvl8pPr marL="32004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8pPr><a:lvl9pPr marL="36576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9pPr></a:lstStyle><a:p><a:pPr algn="just"/><a:r><a:rPr lang="en-GB" sz="1800" b="1" dirty="0" smtClean="0"><a:solidFill><a:schemeClr val="tx1"/></a:solidFill></a:rPr><a:t>Large </a:t></a:r><a:r><a:rPr lang="en-GB" sz="1800" dirty="0" smtClean="0"><a:solidFill><a:schemeClr val="tx1"/></a:solidFill></a:rPr><a:t>injector-&gt; upper laser level dephasing rate (i.e. short dephasing time </a:t></a:r><a14:m><m:oMath xmlns:m="http://schemas.openxmlformats.org/officeDocument/2006/math"><m:sSub><m:sSubPr><m:ctrlPr><a:rPr lang="en-GB" sz="1800" i="1" dirty="0" smtClean="0"><a:solidFill><a:schemeClr val="tx1"/></a:solidFill><a:latin typeface="Cambria Math" panose="02040503050406030204" pitchFamily="18" charset="0"/><a:ea typeface="Cambria Math" panose="02040503050406030204" pitchFamily="18" charset="0"/></a:rPr></m:ctrlPr></m:sSubPr><m:e><m:r><a:rPr lang="en-GB" sz="1800" i="1" dirty="0"><a:solidFill><a:schemeClr val="tx1"/></a:solidFill><a:latin typeface="Cambria Math" panose="02040503050406030204" pitchFamily="18" charset="0"/><a:ea typeface="Cambria Math" panose="02040503050406030204" pitchFamily="18" charset="0"/></a:rPr><m:t>𝜏</m:t></m:r></m:e><m:sub><m:r><a:rPr lang="en-GB" sz="1800" i="1" dirty="0"><a:solidFill><a:schemeClr val="tx1"/></a:solidFill><a:latin typeface="Cambria Math" panose="02040503050406030204" pitchFamily="18" charset="0"/><a:ea typeface="Cambria Math" panose="02040503050406030204" pitchFamily="18" charset="0"/></a:rPr><m:t>∥</m:t></m:r><m:r><a:rPr lang="en-GB" sz="1800" i="1" dirty="0"><a:solidFill><a:schemeClr val="tx1"/></a:solidFill><a:latin typeface="Cambria Math" panose="02040503050406030204" pitchFamily="18" charset="0"/></a:rPr><m:t>𝑖𝑗</m:t></m:r></m:sub></m:sSub></m:oMath><span><m:r><m:t> </m:t></m:r></span></a14:m><a:r><a:rPr lang="en-GB" sz="1800" dirty="0" smtClean="0"><a:solidFill><a:schemeClr val="tx1"/></a:solidFill></a:rPr><a:t>) means very long tunnelling tim</a:t></a:r><a:r><a:rPr lang="en-GB" sz="1800" dirty="0" smtClean="0"><a:solidFill><a:schemeClr val="tx1"/></a:solidFill></a:rPr><a:t>e, since [Dupont2010]:</a:t></a:r></a:p><a:p><a:pPr algn="ctr"/><a:r><a:rPr lang="en-GB" sz="1800" dirty="0"><a:solidFill><a:schemeClr val="tx1"/></a:solidFill></a:rPr><a:t> </a:t></a:r><a14:m><m:oMath xmlns:m="http://schemas.openxmlformats.org/officeDocument/2006/math"><m:sSub><m:sSubPr><m:ctrlPr><a:rPr lang="en-GB" sz="1800" i="1" dirty="0"><a:solidFill><a:schemeClr val="tx1"/></a:solidFill><a:latin typeface="Cambria Math" panose="02040503050406030204" pitchFamily="18" charset="0"/></a:rPr></m:ctrlPr></m:sSubPr><m:e><m:r><a:rPr lang="en-GB" sz="1800" i="1" dirty="0"><a:solidFill><a:schemeClr val="tx1"/></a:solidFill><a:latin typeface="Cambria Math" panose="02040503050406030204" pitchFamily="18" charset="0"/></a:rPr><m:t>𝑇</m:t></m:r></m:e><m:sub><m:r><a:rPr lang="en-GB" sz="1800" i="1" dirty="0"><a:solidFill><a:schemeClr val="tx1"/></a:solidFill><a:latin typeface="Cambria Math" panose="02040503050406030204" pitchFamily="18" charset="0"/></a:rPr><m:t>𝑡𝑢𝑛𝑛𝑒𝑙</m:t></m:r><m:r><a:rPr lang="en-GB" sz="1800" b="0" i="1" dirty="0" smtClean="0"><a:solidFill><a:schemeClr val="tx1"/></a:solidFill><a:latin typeface="Cambria Math" panose="02040503050406030204" pitchFamily="18" charset="0"/></a:rPr><m:t>𝑖𝑛𝑔</m:t></m:r></m:sub></m:sSub><m:r><a:rPr lang="en-GB" sz="1800" b="0" i="1" dirty="0" smtClean="0"><a:solidFill><a:schemeClr val="tx1"/></a:solidFill><a:latin typeface="Cambria Math" panose="02040503050406030204" pitchFamily="18" charset="0"/></a:rPr><m:t>=</m:t></m:r><m:f><m:fPr><m:ctrlPr><a:rPr lang="en-GB" sz="1800" b="0" i="1" dirty="0" smtClean="0"><a:solidFill><a:schemeClr val="tx1"/></a:solidFill><a:latin typeface="Cambria Math" panose="02040503050406030204" pitchFamily="18" charset="0"/></a:rPr></m:ctrlPr></m:fPr><m:num><m:r><a:rPr lang="en-GB" sz="1800" b="0" i="1" dirty="0" smtClean="0"><a:solidFill><a:schemeClr val="tx1"/></a:solidFill><a:latin typeface="Cambria Math" panose="02040503050406030204" pitchFamily="18" charset="0"/></a:rPr><m:t>1+</m:t></m:r><m:sSubSup><m:sSubSupPr><m:ctrlPr><a:rPr lang="en-GB" sz="1800" b="0" i="1" dirty="0" smtClean="0"><a:solidFill><a:schemeClr val="tx1"/></a:solidFill><a:latin typeface="Cambria Math" panose="02040503050406030204" pitchFamily="18" charset="0"/></a:rPr></m:ctrlPr></m:sSubSupPr><m:e><m:r><a:rPr lang="en-GB" sz="1800" b="0" i="1" dirty="0" smtClean="0"><a:solidFill><a:schemeClr val="tx1"/></a:solidFill><a:latin typeface="Cambria Math" panose="02040503050406030204" pitchFamily="18" charset="0"/><a:ea typeface="Cambria Math" panose="02040503050406030204" pitchFamily="18" charset="0"/></a:rPr><m:t>∆</m:t></m:r></m:e><m:sub><m:r><a:rPr lang="en-GB" sz="1800" b="0" i="1" dirty="0" smtClean="0"><a:solidFill><a:schemeClr val="tx1"/></a:solidFill><a:latin typeface="Cambria Math" panose="02040503050406030204" pitchFamily="18" charset="0"/></a:rPr><m:t>𝑖𝑗</m:t></m:r></m:sub><m:sup><m:r><a:rPr lang="en-GB" sz="1800" b="0" i="1" dirty="0" smtClean="0"><a:solidFill><a:schemeClr val="tx1"/></a:solidFill><a:latin typeface="Cambria Math" panose="02040503050406030204" pitchFamily="18" charset="0"/></a:rPr><m:t>2</m:t></m:r></m:sup></m:sSubSup><m:sSubSup><m:sSubSupPr><m:ctrlPr><a:rPr lang="en-GB" sz="1800" b="0" i="1" dirty="0" smtClean="0"><a:solidFill><a:schemeClr val="tx1"/></a:solidFill><a:latin typeface="Cambria Math" panose="02040503050406030204" pitchFamily="18" charset="0"/></a:rPr></m:ctrlPr></m:sSubSupPr><m:e><m:r><a:rPr lang="en-GB" sz="1800" i="1" dirty="0"><a:solidFill><a:schemeClr val="tx1"/></a:solidFill><a:latin typeface="Cambria Math" panose="02040503050406030204" pitchFamily="18" charset="0"/><a:ea typeface="Cambria Math" panose="02040503050406030204" pitchFamily="18" charset="0"/></a:rPr><m:t>𝜏</m:t></m:r></m:e><m:sub><m:r><a:rPr lang="en-GB" sz="1800" b="0" i="1" dirty="0" smtClean="0"><a:solidFill><a:schemeClr val="tx1"/></a:solidFill><a:latin typeface="Cambria Math" panose="02040503050406030204" pitchFamily="18" charset="0"/><a:ea typeface="Cambria Math" panose="02040503050406030204" pitchFamily="18" charset="0"/></a:rPr><m:t>∥</m:t></m:r><m:r><a:rPr lang="en-GB" sz="1800" b="0" i="1" dirty="0" smtClean="0"><a:solidFill><a:schemeClr val="tx1"/></a:solidFill><a:latin typeface="Cambria Math" panose="02040503050406030204" pitchFamily="18" charset="0"/></a:rPr><m:t>𝑖𝑗</m:t></m:r></m:sub><m:sup><m:r><a:rPr lang="en-GB" sz="1800" b="0" i="1" dirty="0" smtClean="0"><a:solidFill><a:schemeClr val="tx1"/></a:solidFill><a:latin typeface="Cambria Math" panose="02040503050406030204" pitchFamily="18" charset="0"/></a:rPr><m:t>2</m:t></m:r></m:sup></m:sSubSup></m:num><m:den><m:r><a:rPr lang="en-GB" sz="1800" b="0" i="1" dirty="0" smtClean="0"><a:solidFill><a:schemeClr val="tx1"/></a:solidFill><a:latin typeface="Cambria Math" panose="02040503050406030204" pitchFamily="18" charset="0"/></a:rPr><m:t>2</m:t></m:r><m:sSubSup><m:sSubSupPr><m:ctrlPr><a:rPr lang="en-GB" sz="1800" b="0" i="1" dirty="0" smtClean="0"><a:solidFill><a:schemeClr val="tx1"/></a:solidFill><a:latin typeface="Cambria Math" panose="02040503050406030204" pitchFamily="18" charset="0"/></a:rPr></m:ctrlPr></m:sSubSupPr><m:e><m:r><m:rPr><m:sty m:val="p"/></m:rPr><a:rPr lang="el-GR" sz="1800" b="0" i="1" dirty="0" smtClean="0"><a:solidFill><a:schemeClr val="tx1"/></a:solidFill><a:latin typeface="Cambria Math" panose="02040503050406030204" pitchFamily="18" charset="0"/><a:ea typeface="Cambria Math" panose="02040503050406030204" pitchFamily="18" charset="0"/></a:rPr><m:t>Ω</m:t></m:r></m:e><m:sub><m:r><a:rPr lang="en-GB" sz="1800" b="0" i="1" dirty="0" smtClean="0"><a:solidFill><a:schemeClr val="tx1"/></a:solidFill><a:latin typeface="Cambria Math" panose="02040503050406030204" pitchFamily="18" charset="0"/></a:rPr><m:t>𝑖𝑗</m:t></m:r></m:sub><m:sup><m:r><a:rPr lang="en-GB" sz="1800" b="0" i="1" dirty="0" smtClean="0"><a:solidFill><a:schemeClr val="tx1"/></a:solidFill><a:latin typeface="Cambria Math" panose="02040503050406030204" pitchFamily="18" charset="0"/></a:rPr><m:t>2</m:t></m:r></m:sup></m:sSubSup><m:sSub><m:sSubPr><m:ctrlPr><a:rPr lang="en-GB" sz="1800" b="0" i="1" dirty="0" smtClean="0"><a:solidFill><a:schemeClr val="tx1"/></a:solidFill><a:latin typeface="Cambria Math" panose="02040503050406030204" pitchFamily="18" charset="0"/></a:rPr></m:ctrlPr></m:sSubPr><m:e><m:r><a:rPr lang="en-GB" sz="1800" b="0" i="1" dirty="0" smtClean="0"><a:solidFill><a:schemeClr val="tx1"/></a:solidFill><a:latin typeface="Cambria Math" panose="02040503050406030204" pitchFamily="18" charset="0"/><a:ea typeface="Cambria Math" panose="02040503050406030204" pitchFamily="18" charset="0"/></a:rPr><m:t>𝜏</m:t></m:r></m:e><m:sub><m:r><a:rPr lang="en-GB" sz="1800" i="1" dirty="0"><a:solidFill><a:schemeClr val="tx1"/></a:solidFill><a:latin typeface="Cambria Math" panose="02040503050406030204" pitchFamily="18" charset="0"/><a:ea typeface="Cambria Math" panose="02040503050406030204" pitchFamily="18" charset="0"/></a:rPr><m:t>∥</m:t></m:r><m:r><a:rPr lang="en-GB" sz="1800" b="0" i="1" dirty="0" smtClean="0"><a:solidFill><a:schemeClr val="tx1"/></a:solidFill><a:latin typeface="Cambria Math" panose="02040503050406030204" pitchFamily="18" charset="0"/></a:rPr><m:t>𝑖𝑗</m:t></m:r></m:sub></m:sSub></m:den></m:f></m:oMath></a14:m><a:r><a:rPr lang="en-GB" sz="1800" dirty="0" smtClean="0"><a:solidFill><a:schemeClr val="tx1"/></a:solidFill></a:rPr><a:t> .</a:t></a:r></a:p><a:p><a:r><a:rPr lang="en-GB" sz="1800" dirty="0" smtClean="0"><a:solidFill><a:schemeClr val="tx1"/></a:solidFill></a:rPr><a:t>Hence the electron wave-packet is “stuck”  either at </a:t></a:r><a:r><a:rPr lang="en-GB" sz="1800" b="1" dirty="0" smtClean="0"><a:solidFill><a:schemeClr val="tx1"/></a:solidFill></a:rPr><a:t>A</a:t></a:r><a:r><a:rPr lang="en-GB" sz="1800" dirty="0" smtClean="0"><a:solidFill><a:schemeClr val="tx1"/></a:solidFill></a:rPr><a:t> or in </a:t></a:r><a:r><a:rPr lang="en-GB" sz="1800" b="1" dirty="0" smtClean="0"><a:solidFill><a:schemeClr val="tx1"/></a:solidFill></a:rPr><a:t>S</a:t></a:r><a:r><a:rPr lang="en-GB" sz="1800" dirty="0" smtClean="0"><a:solidFill><a:schemeClr val="tx1"/></a:solidFill></a:rPr><a:t>, until it is depleted by stimulated emission. When one of the dressed levels, say </a:t></a:r><a:r><a:rPr lang="en-GB" sz="1800" b="1" dirty="0" smtClean="0"><a:solidFill><a:schemeClr val="tx1"/></a:solidFill></a:rPr><a:t>A</a:t></a:r><a:r><a:rPr lang="en-GB" sz="1800" dirty="0" smtClean="0"><a:solidFill><a:schemeClr val="tx1"/></a:solidFill></a:rPr><a:t>,  is depleted by stimulated emission, then the other, </a:t></a:r><a:r><a:rPr lang="en-GB" sz="1800" b="1" dirty="0" smtClean="0"><a:solidFill><a:schemeClr val="tx1"/></a:solidFill></a:rPr><a:t>S</a:t></a:r><a:r><a:rPr lang="en-GB" sz="1800" dirty="0" smtClean="0"><a:solidFill><a:schemeClr val="tx1"/></a:solidFill></a:rPr><a:t>, contributes to the lasing field until it is depleted and so on. This might be a possible </a:t></a:r><a:r><a:rPr lang="en-GB" sz="1800" dirty="0" err="1" smtClean="0"><a:solidFill><a:schemeClr val="tx1"/></a:solidFill></a:rPr><a:t>explaination</a:t></a:r><a:r><a:rPr lang="en-GB" sz="1800" dirty="0" smtClean="0"><a:solidFill><a:schemeClr val="tx1"/></a:solidFill></a:rPr><a:t> for the clear cut “switching” between the high and low frequency lobe pulses observed in experiment as well as simulation. </a:t></a:r></a:p><a:p><a:r><a:rPr lang="en-GB" sz="1800" dirty="0" smtClean="0"><a:solidFill><a:schemeClr val="tx1"/></a:solidFill></a:rPr><a:t>My intuition tells me that in this configuration, the dynamics of the optical field is more stable and hence converges faster to steady state solution. </a:t></a:r><a:endParaRPr lang="en-GB" sz="1800" dirty="0"><a:solidFill><a:schemeClr val="tx1"/></a:solidFill></a:endParaRPr></a:p><a:p><a:endParaRPr lang="en-GB" sz="1800" dirty="0" smtClean="0"><a:solidFill><a:schemeClr val="tx1"/></a:solidFill></a:endParaRPr></a:p></p:txBody></p:sp></mc:Choice><mc:Fallback><p:sp><p:nvSpPr><p:cNvPr id="4" name="Text Placeholder 3"/><p:cNvSpPr txBox="1"><a:spLocks noRot="1" noChangeAspect="1" noMove="1" noResize="1" noEditPoints="1" noAdjustHandles="1" noChangeArrowheads="1" noChangeShapeType="1" noTextEdit="1"/></p:cNvSpPr><p:nvPr/></p:nvSpPr><p:spPr><a:xfrm><a:off x="0" y="3339923"/><a:ext cx="12192000" cy="3340277"/></a:xfrm><a:prstGeom prst="rect"><a:avLst/></a:prstGeom><a:blipFill rotWithShape="0"><a:blip r:embed="rId3"/><a:stretch><a:fillRect l="-400" t="-1642" r="-400"/></a:stretch></a:blipFill></p:spPr><p:txBody><a:bodyPr/><a:lstStyle/><a:p><a:r><a:rPr lang="en-GB"><a:noFill/></a:rPr><a:t> </a:t></a:r></a:p></p:txBody></p:sp></mc:Fallback></mc:AlternateContent><p:sp><p:nvSpPr><p:cNvPr id="5" name="Text Placeholder 3"/><p:cNvSpPr txBox="1"><a:spLocks/></p:cNvSpPr><p:nvPr/></p:nvSpPr><p:spPr><a:xfrm><a:off x="0" y="1721"/><a:ext cx="3009900" cy="647709"/></a:xfrm><a:prstGeom prst="rect"><a:avLst/></a:prstGeom></p:spPr><p:txBody><a:bodyPr vert="horz" lIns="91440" tIns="45720" rIns="91440" bIns="45720" rtlCol="0"><a:normAutofit/></a:bodyPr><a:lstStyle><a:lvl1pPr marL="0" indent="0" algn="l" defTabSz="914400" rtl="0" eaLnBrk="1" latinLnBrk="0" hangingPunct="1"><a:lnSpc><a:spcPct val="90000"/></a:lnSpc><a:spcBef><a:spcPts val="1000"/></a:spcBef><a:buFont typeface="Arial" panose="020B0604020202020204" pitchFamily="34" charset="0"/><a:buNone/><a:defRPr sz="1600" kern="1200"><a:solidFill><a:srgbClr val="84AABD"/></a:solidFill><a:latin typeface="+mn-lt"/><a:ea typeface="+mn-ea"/><a:cs typeface="+mn-cs"/></a:defRPr></a:lvl1pPr><a:lvl2pPr marL="457200" indent="0" algn="l" defTabSz="914400" rtl="0" eaLnBrk="1" latinLnBrk="0" hangingPunct="1"><a:lnSpc><a:spcPct val="90000"/></a:lnSpc><a:spcBef><a:spcPts val="500"/></a:spcBef><a:buFont typeface="Arial" panose="020B0604020202020204" pitchFamily="34" charset="0"/><a:buNone/><a:defRPr sz="1400" kern="1200"><a:solidFill><a:schemeClr val="tx1"/></a:solidFill><a:latin typeface="+mn-lt"/><a:ea typeface="+mn-ea"/><a:cs typeface="+mn-cs"/></a:defRPr></a:lvl2pPr><a:lvl3pPr marL="914400" indent="0" algn="l" defTabSz="914400" rtl="0" eaLnBrk="1" latinLnBrk="0" hangingPunct="1"><a:lnSpc><a:spcPct val="90000"/></a:lnSpc><a:spcBef><a:spcPts val="500"/></a:spcBef><a:buFont typeface="Arial" panose="020B0604020202020204" pitchFamily="34" charset="0"/><a:buNone/><a:defRPr sz="1200" kern="1200"><a:solidFill><a:schemeClr val="tx1"/></a:solidFill><a:latin typeface="+mn-lt"/><a:ea typeface="+mn-ea"/><a:cs typeface="+mn-cs"/></a:defRPr></a:lvl3pPr><a:lvl4pPr marL="13716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4pPr><a:lvl5pPr marL="18288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5pPr><a:lvl6pPr marL="22860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6pPr><a:lvl7pPr marL="27432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7pPr><a:lvl8pPr marL="32004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8pPr><a:lvl9pPr marL="36576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9pPr></a:lstStyle><a:p><a:pPr algn="just"/><a:r><a:rPr lang="en-GB" sz="1800" b="1" dirty="0" smtClean="0"><a:solidFill><a:schemeClr val="tx1"/></a:solidFill></a:rPr><a:t>Simplistic interpretation (01):</a:t></a:r><a:endParaRPr lang="en-GB" sz="1800" b="1" dirty="0" smtClean="0"><a:solidFill><a:schemeClr val="tx1"/></a:solidFill></a:endParaRPr></a:p></p:txBody></p:sp><p:sp><p:nvSpPr><p:cNvPr id="6" name="Text Placeholder 3"/><p:cNvSpPr txBox="1"><a:spLocks/></p:cNvSpPr><p:nvPr/></p:nvSpPr><p:spPr><a:xfrm><a:off x="0" y="441233"/><a:ext cx="11991975" cy="1299290"/></a:xfrm><a:prstGeom prst="rect"><a:avLst/></a:prstGeom></p:spPr><p:txBody><a:bodyPr vert="horz" lIns="91440" tIns="45720" rIns="91440" bIns="45720" rtlCol="0"><a:normAutofit/></a:bodyPr><a:lstStyle><a:lvl1pPr marL="0" indent="0" algn="l" defTabSz="914400" rtl="0" eaLnBrk="1" latinLnBrk="0" hangingPunct="1"><a:lnSpc><a:spcPct val="90000"/></a:lnSpc><a:spcBef><a:spcPts val="1000"/></a:spcBef><a:buFont typeface="Arial" panose="020B0604020202020204" pitchFamily="34" charset="0"/><a:buNone/><a:defRPr sz="1600" kern="1200"><a:solidFill><a:srgbClr val="84AABD"/></a:solidFill><a:latin typeface="+mn-lt"/><a:ea typeface="+mn-ea"/><a:cs typeface="+mn-cs"/></a:defRPr></a:lvl1pPr><a:lvl2pPr marL="457200" indent="0" algn="l" defTabSz="914400" rtl="0" eaLnBrk="1" latinLnBrk="0" hangingPunct="1"><a:lnSpc><a:spcPct val="90000"/></a:lnSpc><a:spcBef><a:spcPts val="500"/></a:spcBef><a:buFont typeface="Arial" panose="020B0604020202020204" pitchFamily="34" charset="0"/><a:buNone/><a:defRPr sz="1400" kern="1200"><a:solidFill><a:schemeClr val="tx1"/></a:solidFill><a:latin typeface="+mn-lt"/><a:ea typeface="+mn-ea"/><a:cs typeface="+mn-cs"/></a:defRPr></a:lvl2pPr><a:lvl3pPr marL="914400" indent="0" algn="l" defTabSz="914400" rtl="0" eaLnBrk="1" latinLnBrk="0" hangingPunct="1"><a:lnSpc><a:spcPct val="90000"/></a:lnSpc><a:spcBef><a:spcPts val="500"/></a:spcBef><a:buFont typeface="Arial" panose="020B0604020202020204" pitchFamily="34" charset="0"/><a:buNone/><a:defRPr sz="1200" kern="1200"><a:solidFill><a:schemeClr val="tx1"/></a:solidFill><a:latin typeface="+mn-lt"/><a:ea typeface="+mn-ea"/><a:cs typeface="+mn-cs"/></a:defRPr></a:lvl3pPr><a:lvl4pPr marL="13716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4pPr><a:lvl5pPr marL="18288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5pPr><a:lvl6pPr marL="22860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6pPr><a:lvl7pPr marL="27432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7pPr><a:lvl8pPr marL="32004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8pPr><a:lvl9pPr marL="36576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9pPr></a:lstStyle><a:p><a:pPr algn="just"/><a:r><a:rPr lang="en-GB" sz="1800" dirty="0" smtClean="0"><a:solidFill><a:schemeClr val="tx1"/></a:solidFill></a:rPr><a:t>Strong injector-&gt; upper laser level couplin</a:t></a:r><a:r><a:rPr lang="en-GB" sz="1800" dirty="0" smtClean="0"><a:solidFill><a:schemeClr val="tx1"/></a:solidFill></a:rPr><a:t>g forms a symmetric (</a:t></a:r><a:r><a:rPr lang="en-GB" sz="1800" b="1" dirty="0" smtClean="0"><a:solidFill><a:schemeClr val="tx1"/></a:solidFill></a:rPr><a:t>S</a:t></a:r><a:r><a:rPr lang="en-GB" sz="1800" dirty="0" smtClean="0"><a:solidFill><a:schemeClr val="tx1"/></a:solidFill></a:rPr><a:t>) and antisymmetric (</a:t></a:r><a:r><a:rPr lang="en-GB" sz="1800" b="1" dirty="0" smtClean="0"><a:solidFill><a:schemeClr val="tx1"/></a:solidFill></a:rPr><a:t>A</a:t></a:r><a:r><a:rPr lang="en-GB" sz="1800" dirty="0" smtClean="0"><a:solidFill><a:schemeClr val="tx1"/></a:solidFill></a:rPr><a:t>) doublet of “dressed” states, spanning the injection barrier, </a:t></a:r><a:r><a:rPr lang="en-GB" sz="1800" b="1" dirty="0" smtClean="0"><a:solidFill><a:schemeClr val="tx1"/></a:solidFill></a:rPr><a:t>both</a:t></a:r><a:r><a:rPr lang="en-GB" sz="1800" dirty="0" smtClean="0"><a:solidFill><a:schemeClr val="tx1"/></a:solidFill></a:rPr><a:t> of which couple </a:t></a:r><a:r><a:rPr lang="en-GB" sz="1800" dirty="0" err="1" smtClean="0"><a:solidFill><a:schemeClr val="tx1"/></a:solidFill></a:rPr><a:t>radiatively</a:t></a:r><a:r><a:rPr lang="en-GB" sz="1800" dirty="0" smtClean="0"><a:solidFill><a:schemeClr val="tx1"/></a:solidFill></a:rPr><a:t> to the LLL [</a:t></a:r><a:r><a:rPr lang="en-GB" sz="1800" dirty="0"><a:solidFill><a:schemeClr val="tx1"/></a:solidFill></a:rPr><a:t>Dupont2010</a:t></a:r><a:r><a:rPr lang="en-GB" sz="1800" dirty="0" smtClean="0"><a:solidFill><a:schemeClr val="tx1"/></a:solidFill></a:rPr><a:t>] (also leading to splitting in the spectrum):</a:t></a:r><a:endParaRPr lang="en-GB" sz="1800" dirty="0" smtClean="0"><a:solidFill><a:schemeClr val="tx1"/></a:solidFill></a:endParaRPr></a:p></p:txBody></p:sp><p:grpSp><p:nvGrpSpPr><p:cNvPr id="290" name="Group 289"/><p:cNvGrpSpPr/><p:nvPr/></p:nvGrpSpPr><p:grpSpPr><a:xfrm flipH="1"><a:off x="2865760" y="1357512"/><a:ext cx="1798249" cy="1692370"/><a:chOff x="5618572" y="1280536"/><a:chExt cx="1016160" cy="1283970"/></a:xfrm></p:grpSpPr><p:sp><p:nvSpPr><p:cNvPr id="251" name="Freeform 324"/><p:cNvSpPr><a:spLocks/></p:cNvSpPr><p:nvPr/></p:nvSpPr><p:spPr bwMode="auto"><a:xfrm><a:off x="5618572" y="1513581"/><a:ext cx="123585" cy="1050925"/></a:xfrm><a:custGeom><a:avLst/><a:gdLst><a:gd name="T0" fmla="*/ 0 w 62"/><a:gd name="T1" fmla="*/ 662 h 662"/><a:gd name="T2" fmla="*/ 2 w 62"/><a:gd name="T3" fmla="*/ 661 h 662"/><a:gd name="T4" fmla="*/ 3 w 62"/><a:gd name="T5" fmla="*/ 661 h 662"/><a:gd name="T6" fmla="*/ 4 w 62"/><a:gd name="T7" fmla="*/ 661 h 662"/><a:gd name="T8" fmla="*/ 5 w 62"/><a:gd name="T9" fmla="*/ 660 h 662"/><a:gd name="T10" fmla="*/ 7 w 62"/><a:gd name="T11" fmla="*/ 659 h 662"/><a:gd name="T12" fmla="*/ 8 w 62"/><a:gd name="T13" fmla="*/ 659 h 662"/><a:gd name="T14" fmla="*/ 9 w 62"/><a:gd name="T15" fmla="*/ 658 h 662"/><a:gd name="T16" fmla="*/ 10 w 62"/><a:gd name="T17" fmla="*/ 658 h 662"/><a:gd name="T18" fmla="*/ 12 w 62"/><a:gd name="T19" fmla="*/ 657 h 662"/><a:gd name="T20" fmla="*/ 13 w 62"/><a:gd name="T21" fmla="*/ 657 h 662"/><a:gd name="T22" fmla="*/ 14 w 62"/><a:gd name="T23" fmla="*/ 656 h 662"/><a:gd name="T24" fmla="*/ 15 w 62"/><a:gd name="T25" fmla="*/ 656 h 662"/><a:gd name="T26" fmla="*/ 17 w 62"/><a:gd name="T27" fmla="*/ 655 h 662"/><a:gd name="T28" fmla="*/ 18 w 62"/><a:gd name="T29" fmla="*/ 655 h 662"/><a:gd name="T30" fmla="*/ 19 w 62"/><a:gd name="T31" fmla="*/ 654 h 662"/><a:gd name="T32" fmla="*/ 20 w 62"/><a:gd name="T33" fmla="*/ 654 h 662"/><a:gd name="T34" fmla="*/ 22 w 62"/><a:gd name="T35" fmla="*/ 653 h 662"/><a:gd name="T36" fmla="*/ 23 w 62"/><a:gd name="T37" fmla="*/ 653 h 662"/><a:gd name="T38" fmla="*/ 24 w 62"/><a:gd name="T39" fmla="*/ 652 h 662"/><a:gd name="T40" fmla="*/ 25 w 62"/><a:gd name="T41" fmla="*/ 652 h 662"/><a:gd name="T42" fmla="*/ 26 w 62"/><a:gd name="T43" fmla="*/ 651 h 662"/><a:gd name="T44" fmla="*/ 28 w 62"/><a:gd name="T45" fmla="*/ 650 h 662"/><a:gd name="T46" fmla="*/ 29 w 62"/><a:gd name="T47" fmla="*/ 650 h 662"/><a:gd name="T48" fmla="*/ 30 w 62"/><a:gd name="T49" fmla="*/ 650 h 662"/><a:gd name="T50" fmla="*/ 32 w 62"/><a:gd name="T51" fmla="*/ 649 h 662"/><a:gd name="T52" fmla="*/ 33 w 62"/><a:gd name="T53" fmla="*/ 648 h 662"/><a:gd name="T54" fmla="*/ 34 w 62"/><a:gd name="T55" fmla="*/ 648 h 662"/><a:gd name="T56" fmla="*/ 35 w 62"/><a:gd name="T57" fmla="*/ 647 h 662"/><a:gd name="T58" fmla="*/ 37 w 62"/><a:gd name="T59" fmla="*/ 647 h 662"/><a:gd name="T60" fmla="*/ 38 w 62"/><a:gd name="T61" fmla="*/ 646 h 662"/><a:gd name="T62" fmla="*/ 39 w 62"/><a:gd name="T63" fmla="*/ 9 h 662"/><a:gd name="T64" fmla="*/ 40 w 62"/><a:gd name="T65" fmla="*/ 9 h 662"/><a:gd name="T66" fmla="*/ 42 w 62"/><a:gd name="T67" fmla="*/ 8 h 662"/><a:gd name="T68" fmla="*/ 43 w 62"/><a:gd name="T69" fmla="*/ 8 h 662"/><a:gd name="T70" fmla="*/ 44 w 62"/><a:gd name="T71" fmla="*/ 7 h 662"/><a:gd name="T72" fmla="*/ 45 w 62"/><a:gd name="T73" fmla="*/ 7 h 662"/><a:gd name="T74" fmla="*/ 46 w 62"/><a:gd name="T75" fmla="*/ 6 h 662"/><a:gd name="T76" fmla="*/ 48 w 62"/><a:gd name="T77" fmla="*/ 6 h 662"/><a:gd name="T78" fmla="*/ 49 w 62"/><a:gd name="T79" fmla="*/ 5 h 662"/><a:gd name="T80" fmla="*/ 50 w 62"/><a:gd name="T81" fmla="*/ 4 h 662"/><a:gd name="T82" fmla="*/ 52 w 62"/><a:gd name="T83" fmla="*/ 4 h 662"/><a:gd name="T84" fmla="*/ 53 w 62"/><a:gd name="T85" fmla="*/ 4 h 662"/><a:gd name="T86" fmla="*/ 54 w 62"/><a:gd name="T87" fmla="*/ 3 h 662"/><a:gd name="T88" fmla="*/ 55 w 62"/><a:gd name="T89" fmla="*/ 2 h 662"/><a:gd name="T90" fmla="*/ 57 w 62"/><a:gd name="T91" fmla="*/ 2 h 662"/><a:gd name="T92" fmla="*/ 58 w 62"/><a:gd name="T93" fmla="*/ 1 h 662"/><a:gd name="T94" fmla="*/ 59 w 62"/><a:gd name="T95" fmla="*/ 1 h 662"/><a:gd name="T96" fmla="*/ 60 w 62"/><a:gd name="T97" fmla="*/ 0 h 662"/><a:gd name="T98" fmla="*/ 62 w 62"/><a:gd name="T99" fmla="*/ 0 h 662"/></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2" h="662"><a:moveTo><a:pt x="0" y="662"/></a:moveTo><a:lnTo><a:pt x="2" y="661"/></a:lnTo><a:lnTo><a:pt x="3" y="661"/></a:lnTo><a:lnTo><a:pt x="4" y="661"/></a:lnTo><a:lnTo><a:pt x="5" y="660"/></a:lnTo><a:lnTo><a:pt x="7" y="659"/></a:lnTo><a:lnTo><a:pt x="8" y="659"/></a:lnTo><a:lnTo><a:pt x="9" y="658"/></a:lnTo><a:lnTo><a:pt x="10" y="658"/></a:lnTo><a:lnTo><a:pt x="12" y="657"/></a:lnTo><a:lnTo><a:pt x="13" y="657"/></a:lnTo><a:lnTo><a:pt x="14" y="656"/></a:lnTo><a:lnTo><a:pt x="15" y="656"/></a:lnTo><a:lnTo><a:pt x="17" y="655"/></a:lnTo><a:lnTo><a:pt x="18" y="655"/></a:lnTo><a:lnTo><a:pt x="19" y="654"/></a:lnTo><a:lnTo><a:pt x="20" y="654"/></a:lnTo><a:lnTo><a:pt x="22" y="653"/></a:lnTo><a:lnTo><a:pt x="23" y="653"/></a:lnTo><a:lnTo><a:pt x="24" y="652"/></a:lnTo><a:lnTo><a:pt x="25" y="652"/></a:lnTo><a:lnTo><a:pt x="26" y="651"/></a:lnTo><a:lnTo><a:pt x="28" y="650"/></a:lnTo><a:lnTo><a:pt x="29" y="650"/></a:lnTo><a:lnTo><a:pt x="30" y="650"/></a:lnTo><a:lnTo><a:pt x="32" y="649"/></a:lnTo><a:lnTo><a:pt x="33" y="648"/></a:lnTo><a:lnTo><a:pt x="34" y="648"/></a:lnTo><a:lnTo><a:pt x="35" y="647"/></a:lnTo><a:lnTo><a:pt x="37" y="647"/></a:lnTo><a:lnTo><a:pt x="38" y="646"/></a:lnTo><a:lnTo><a:pt x="39" y="9"/></a:lnTo><a:lnTo><a:pt x="40" y="9"/></a:lnTo><a:lnTo><a:pt x="42" y="8"/></a:lnTo><a:lnTo><a:pt x="43" y="8"/></a:lnTo><a:lnTo><a:pt x="44" y="7"/></a:lnTo><a:lnTo><a:pt x="45" y="7"/></a:lnTo><a:lnTo><a:pt x="46" y="6"/></a:lnTo><a:lnTo><a:pt x="48" y="6"/></a:lnTo><a:lnTo><a:pt x="49" y="5"/></a:lnTo><a:lnTo><a:pt x="50" y="4"/></a:lnTo><a:lnTo><a:pt x="52" y="4"/></a:lnTo><a:lnTo><a:pt x="53" y="4"/></a:lnTo><a:lnTo><a:pt x="54" y="3"/></a:lnTo><a:lnTo><a:pt x="55" y="2"/></a:lnTo><a:lnTo><a:pt x="57" y="2"/></a:lnTo><a:lnTo><a:pt x="58" y="1"/></a:lnTo><a:lnTo><a:pt x="59" y="1"/></a:lnTo><a:lnTo><a:pt x="60" y="0"/></a:lnTo><a:lnTo><a:pt x="62"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252" name="Freeform 325"/><p:cNvSpPr><a:spLocks/></p:cNvSpPr><p:nvPr/></p:nvSpPr><p:spPr bwMode="auto"><a:xfrm><a:off x="5742157" y="1483419"/><a:ext cx="121593" cy="1009650"/></a:xfrm><a:custGeom><a:avLst/><a:gdLst><a:gd name="T0" fmla="*/ 0 w 61"/><a:gd name="T1" fmla="*/ 19 h 636"/><a:gd name="T2" fmla="*/ 1 w 61"/><a:gd name="T3" fmla="*/ 18 h 636"/><a:gd name="T4" fmla="*/ 2 w 61"/><a:gd name="T5" fmla="*/ 18 h 636"/><a:gd name="T6" fmla="*/ 3 w 61"/><a:gd name="T7" fmla="*/ 17 h 636"/><a:gd name="T8" fmla="*/ 4 w 61"/><a:gd name="T9" fmla="*/ 17 h 636"/><a:gd name="T10" fmla="*/ 6 w 61"/><a:gd name="T11" fmla="*/ 16 h 636"/><a:gd name="T12" fmla="*/ 7 w 61"/><a:gd name="T13" fmla="*/ 16 h 636"/><a:gd name="T14" fmla="*/ 8 w 61"/><a:gd name="T15" fmla="*/ 15 h 636"/><a:gd name="T16" fmla="*/ 10 w 61"/><a:gd name="T17" fmla="*/ 15 h 636"/><a:gd name="T18" fmla="*/ 11 w 61"/><a:gd name="T19" fmla="*/ 14 h 636"/><a:gd name="T20" fmla="*/ 12 w 61"/><a:gd name="T21" fmla="*/ 14 h 636"/><a:gd name="T22" fmla="*/ 13 w 61"/><a:gd name="T23" fmla="*/ 13 h 636"/><a:gd name="T24" fmla="*/ 15 w 61"/><a:gd name="T25" fmla="*/ 12 h 636"/><a:gd name="T26" fmla="*/ 16 w 61"/><a:gd name="T27" fmla="*/ 12 h 636"/><a:gd name="T28" fmla="*/ 17 w 61"/><a:gd name="T29" fmla="*/ 12 h 636"/><a:gd name="T30" fmla="*/ 18 w 61"/><a:gd name="T31" fmla="*/ 11 h 636"/><a:gd name="T32" fmla="*/ 20 w 61"/><a:gd name="T33" fmla="*/ 11 h 636"/><a:gd name="T34" fmla="*/ 21 w 61"/><a:gd name="T35" fmla="*/ 10 h 636"/><a:gd name="T36" fmla="*/ 22 w 61"/><a:gd name="T37" fmla="*/ 9 h 636"/><a:gd name="T38" fmla="*/ 23 w 61"/><a:gd name="T39" fmla="*/ 9 h 636"/><a:gd name="T40" fmla="*/ 24 w 61"/><a:gd name="T41" fmla="*/ 8 h 636"/><a:gd name="T42" fmla="*/ 26 w 61"/><a:gd name="T43" fmla="*/ 8 h 636"/><a:gd name="T44" fmla="*/ 27 w 61"/><a:gd name="T45" fmla="*/ 7 h 636"/><a:gd name="T46" fmla="*/ 28 w 61"/><a:gd name="T47" fmla="*/ 7 h 636"/><a:gd name="T48" fmla="*/ 30 w 61"/><a:gd name="T49" fmla="*/ 6 h 636"/><a:gd name="T50" fmla="*/ 31 w 61"/><a:gd name="T51" fmla="*/ 6 h 636"/><a:gd name="T52" fmla="*/ 32 w 61"/><a:gd name="T53" fmla="*/ 5 h 636"/><a:gd name="T54" fmla="*/ 33 w 61"/><a:gd name="T55" fmla="*/ 5 h 636"/><a:gd name="T56" fmla="*/ 35 w 61"/><a:gd name="T57" fmla="*/ 4 h 636"/><a:gd name="T58" fmla="*/ 36 w 61"/><a:gd name="T59" fmla="*/ 4 h 636"/><a:gd name="T60" fmla="*/ 37 w 61"/><a:gd name="T61" fmla="*/ 3 h 636"/><a:gd name="T62" fmla="*/ 38 w 61"/><a:gd name="T63" fmla="*/ 3 h 636"/><a:gd name="T64" fmla="*/ 39 w 61"/><a:gd name="T65" fmla="*/ 2 h 636"/><a:gd name="T66" fmla="*/ 41 w 61"/><a:gd name="T67" fmla="*/ 1 h 636"/><a:gd name="T68" fmla="*/ 42 w 61"/><a:gd name="T69" fmla="*/ 1 h 636"/><a:gd name="T70" fmla="*/ 43 w 61"/><a:gd name="T71" fmla="*/ 1 h 636"/><a:gd name="T72" fmla="*/ 45 w 61"/><a:gd name="T73" fmla="*/ 0 h 636"/><a:gd name="T74" fmla="*/ 46 w 61"/><a:gd name="T75" fmla="*/ 0 h 636"/><a:gd name="T76" fmla="*/ 47 w 61"/><a:gd name="T77" fmla="*/ 636 h 636"/><a:gd name="T78" fmla="*/ 48 w 61"/><a:gd name="T79" fmla="*/ 635 h 636"/><a:gd name="T80" fmla="*/ 50 w 61"/><a:gd name="T81" fmla="*/ 635 h 636"/><a:gd name="T82" fmla="*/ 51 w 61"/><a:gd name="T83" fmla="*/ 634 h 636"/><a:gd name="T84" fmla="*/ 52 w 61"/><a:gd name="T85" fmla="*/ 633 h 636"/><a:gd name="T86" fmla="*/ 53 w 61"/><a:gd name="T87" fmla="*/ 633 h 636"/><a:gd name="T88" fmla="*/ 55 w 61"/><a:gd name="T89" fmla="*/ 632 h 636"/><a:gd name="T90" fmla="*/ 56 w 61"/><a:gd name="T91" fmla="*/ 632 h 636"/><a:gd name="T92" fmla="*/ 57 w 61"/><a:gd name="T93" fmla="*/ 631 h 636"/><a:gd name="T94" fmla="*/ 58 w 61"/><a:gd name="T95" fmla="*/ 631 h 636"/><a:gd name="T96" fmla="*/ 59 w 61"/><a:gd name="T97" fmla="*/ 630 h 636"/><a:gd name="T98" fmla="*/ 61 w 61"/><a:gd name="T99" fmla="*/ 630 h 63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1" h="636"><a:moveTo><a:pt x="0" y="19"/></a:moveTo><a:lnTo><a:pt x="1" y="18"/></a:lnTo><a:lnTo><a:pt x="2" y="18"/></a:lnTo><a:lnTo><a:pt x="3" y="17"/></a:lnTo><a:lnTo><a:pt x="4" y="17"/></a:lnTo><a:lnTo><a:pt x="6" y="16"/></a:lnTo><a:lnTo><a:pt x="7" y="16"/></a:lnTo><a:lnTo><a:pt x="8" y="15"/></a:lnTo><a:lnTo><a:pt x="10" y="15"/></a:lnTo><a:lnTo><a:pt x="11" y="14"/></a:lnTo><a:lnTo><a:pt x="12" y="14"/></a:lnTo><a:lnTo><a:pt x="13" y="13"/></a:lnTo><a:lnTo><a:pt x="15" y="12"/></a:lnTo><a:lnTo><a:pt x="16" y="12"/></a:lnTo><a:lnTo><a:pt x="17" y="12"/></a:lnTo><a:lnTo><a:pt x="18" y="11"/></a:lnTo><a:lnTo><a:pt x="20" y="11"/></a:lnTo><a:lnTo><a:pt x="21" y="10"/></a:lnTo><a:lnTo><a:pt x="22" y="9"/></a:lnTo><a:lnTo><a:pt x="23" y="9"/></a:lnTo><a:lnTo><a:pt x="24" y="8"/></a:lnTo><a:lnTo><a:pt x="26" y="8"/></a:lnTo><a:lnTo><a:pt x="27" y="7"/></a:lnTo><a:lnTo><a:pt x="28" y="7"/></a:lnTo><a:lnTo><a:pt x="30" y="6"/></a:lnTo><a:lnTo><a:pt x="31" y="6"/></a:lnTo><a:lnTo><a:pt x="32" y="5"/></a:lnTo><a:lnTo><a:pt x="33" y="5"/></a:lnTo><a:lnTo><a:pt x="35" y="4"/></a:lnTo><a:lnTo><a:pt x="36" y="4"/></a:lnTo><a:lnTo><a:pt x="37" y="3"/></a:lnTo><a:lnTo><a:pt x="38" y="3"/></a:lnTo><a:lnTo><a:pt x="39" y="2"/></a:lnTo><a:lnTo><a:pt x="41" y="1"/></a:lnTo><a:lnTo><a:pt x="42" y="1"/></a:lnTo><a:lnTo><a:pt x="43" y="1"/></a:lnTo><a:lnTo><a:pt x="45" y="0"/></a:lnTo><a:lnTo><a:pt x="46" y="0"/></a:lnTo><a:lnTo><a:pt x="47" y="636"/></a:lnTo><a:lnTo><a:pt x="48" y="635"/></a:lnTo><a:lnTo><a:pt x="50" y="635"/></a:lnTo><a:lnTo><a:pt x="51" y="634"/></a:lnTo><a:lnTo><a:pt x="52" y="633"/></a:lnTo><a:lnTo><a:pt x="53" y="633"/></a:lnTo><a:lnTo><a:pt x="55" y="632"/></a:lnTo><a:lnTo><a:pt x="56" y="632"/></a:lnTo><a:lnTo><a:pt x="57" y="631"/></a:lnTo><a:lnTo><a:pt x="58" y="631"/></a:lnTo><a:lnTo><a:pt x="59" y="630"/></a:lnTo><a:lnTo><a:pt x="61" y="63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253" name="Freeform 326"/><p:cNvSpPr><a:spLocks/></p:cNvSpPr><p:nvPr/></p:nvSpPr><p:spPr bwMode="auto"><a:xfrm><a:off x="5863750" y="2442269"/><a:ext cx="121593" cy="41275"/></a:xfrm><a:custGeom><a:avLst/><a:gdLst><a:gd name="T0" fmla="*/ 0 w 61"/><a:gd name="T1" fmla="*/ 26 h 26"/><a:gd name="T2" fmla="*/ 1 w 61"/><a:gd name="T3" fmla="*/ 25 h 26"/><a:gd name="T4" fmla="*/ 2 w 61"/><a:gd name="T5" fmla="*/ 25 h 26"/><a:gd name="T6" fmla="*/ 4 w 61"/><a:gd name="T7" fmla="*/ 24 h 26"/><a:gd name="T8" fmla="*/ 5 w 61"/><a:gd name="T9" fmla="*/ 24 h 26"/><a:gd name="T10" fmla="*/ 6 w 61"/><a:gd name="T11" fmla="*/ 23 h 26"/><a:gd name="T12" fmla="*/ 7 w 61"/><a:gd name="T13" fmla="*/ 23 h 26"/><a:gd name="T14" fmla="*/ 9 w 61"/><a:gd name="T15" fmla="*/ 22 h 26"/><a:gd name="T16" fmla="*/ 10 w 61"/><a:gd name="T17" fmla="*/ 22 h 26"/><a:gd name="T18" fmla="*/ 11 w 61"/><a:gd name="T19" fmla="*/ 21 h 26"/><a:gd name="T20" fmla="*/ 12 w 61"/><a:gd name="T21" fmla="*/ 21 h 26"/><a:gd name="T22" fmla="*/ 14 w 61"/><a:gd name="T23" fmla="*/ 20 h 26"/><a:gd name="T24" fmla="*/ 15 w 61"/><a:gd name="T25" fmla="*/ 20 h 26"/><a:gd name="T26" fmla="*/ 16 w 61"/><a:gd name="T27" fmla="*/ 19 h 26"/><a:gd name="T28" fmla="*/ 17 w 61"/><a:gd name="T29" fmla="*/ 18 h 26"/><a:gd name="T30" fmla="*/ 18 w 61"/><a:gd name="T31" fmla="*/ 18 h 26"/><a:gd name="T32" fmla="*/ 20 w 61"/><a:gd name="T33" fmla="*/ 17 h 26"/><a:gd name="T34" fmla="*/ 21 w 61"/><a:gd name="T35" fmla="*/ 17 h 26"/><a:gd name="T36" fmla="*/ 22 w 61"/><a:gd name="T37" fmla="*/ 16 h 26"/><a:gd name="T38" fmla="*/ 24 w 61"/><a:gd name="T39" fmla="*/ 16 h 26"/><a:gd name="T40" fmla="*/ 25 w 61"/><a:gd name="T41" fmla="*/ 15 h 26"/><a:gd name="T42" fmla="*/ 26 w 61"/><a:gd name="T43" fmla="*/ 15 h 26"/><a:gd name="T44" fmla="*/ 27 w 61"/><a:gd name="T45" fmla="*/ 14 h 26"/><a:gd name="T46" fmla="*/ 29 w 61"/><a:gd name="T47" fmla="*/ 14 h 26"/><a:gd name="T48" fmla="*/ 30 w 61"/><a:gd name="T49" fmla="*/ 13 h 26"/><a:gd name="T50" fmla="*/ 31 w 61"/><a:gd name="T51" fmla="*/ 13 h 26"/><a:gd name="T52" fmla="*/ 32 w 61"/><a:gd name="T53" fmla="*/ 12 h 26"/><a:gd name="T54" fmla="*/ 34 w 61"/><a:gd name="T55" fmla="*/ 12 h 26"/><a:gd name="T56" fmla="*/ 35 w 61"/><a:gd name="T57" fmla="*/ 11 h 26"/><a:gd name="T58" fmla="*/ 36 w 61"/><a:gd name="T59" fmla="*/ 11 h 26"/><a:gd name="T60" fmla="*/ 37 w 61"/><a:gd name="T61" fmla="*/ 10 h 26"/><a:gd name="T62" fmla="*/ 38 w 61"/><a:gd name="T63" fmla="*/ 10 h 26"/><a:gd name="T64" fmla="*/ 40 w 61"/><a:gd name="T65" fmla="*/ 9 h 26"/><a:gd name="T66" fmla="*/ 41 w 61"/><a:gd name="T67" fmla="*/ 9 h 26"/><a:gd name="T68" fmla="*/ 42 w 61"/><a:gd name="T69" fmla="*/ 8 h 26"/><a:gd name="T70" fmla="*/ 44 w 61"/><a:gd name="T71" fmla="*/ 7 h 26"/><a:gd name="T72" fmla="*/ 45 w 61"/><a:gd name="T73" fmla="*/ 7 h 26"/><a:gd name="T74" fmla="*/ 46 w 61"/><a:gd name="T75" fmla="*/ 6 h 26"/><a:gd name="T76" fmla="*/ 47 w 61"/><a:gd name="T77" fmla="*/ 6 h 26"/><a:gd name="T78" fmla="*/ 49 w 61"/><a:gd name="T79" fmla="*/ 5 h 26"/><a:gd name="T80" fmla="*/ 50 w 61"/><a:gd name="T81" fmla="*/ 5 h 26"/><a:gd name="T82" fmla="*/ 51 w 61"/><a:gd name="T83" fmla="*/ 4 h 26"/><a:gd name="T84" fmla="*/ 52 w 61"/><a:gd name="T85" fmla="*/ 4 h 26"/><a:gd name="T86" fmla="*/ 53 w 61"/><a:gd name="T87" fmla="*/ 3 h 26"/><a:gd name="T88" fmla="*/ 55 w 61"/><a:gd name="T89" fmla="*/ 3 h 26"/><a:gd name="T90" fmla="*/ 56 w 61"/><a:gd name="T91" fmla="*/ 2 h 26"/><a:gd name="T92" fmla="*/ 57 w 61"/><a:gd name="T93" fmla="*/ 2 h 26"/><a:gd name="T94" fmla="*/ 58 w 61"/><a:gd name="T95" fmla="*/ 1 h 26"/><a:gd name="T96" fmla="*/ 60 w 61"/><a:gd name="T97" fmla="*/ 1 h 26"/><a:gd name="T98" fmla="*/ 61 w 61"/><a:gd name="T99" fmla="*/ 0 h 2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1" h="26"><a:moveTo><a:pt x="0" y="26"/></a:moveTo><a:lnTo><a:pt x="1" y="25"/></a:lnTo><a:lnTo><a:pt x="2" y="25"/></a:lnTo><a:lnTo><a:pt x="4" y="24"/></a:lnTo><a:lnTo><a:pt x="5" y="24"/></a:lnTo><a:lnTo><a:pt x="6" y="23"/></a:lnTo><a:lnTo><a:pt x="7" y="23"/></a:lnTo><a:lnTo><a:pt x="9" y="22"/></a:lnTo><a:lnTo><a:pt x="10" y="22"/></a:lnTo><a:lnTo><a:pt x="11" y="21"/></a:lnTo><a:lnTo><a:pt x="12" y="21"/></a:lnTo><a:lnTo><a:pt x="14" y="20"/></a:lnTo><a:lnTo><a:pt x="15" y="20"/></a:lnTo><a:lnTo><a:pt x="16" y="19"/></a:lnTo><a:lnTo><a:pt x="17" y="18"/></a:lnTo><a:lnTo><a:pt x="18" y="18"/></a:lnTo><a:lnTo><a:pt x="20" y="17"/></a:lnTo><a:lnTo><a:pt x="21" y="17"/></a:lnTo><a:lnTo><a:pt x="22" y="16"/></a:lnTo><a:lnTo><a:pt x="24" y="16"/></a:lnTo><a:lnTo><a:pt x="25" y="15"/></a:lnTo><a:lnTo><a:pt x="26" y="15"/></a:lnTo><a:lnTo><a:pt x="27" y="14"/></a:lnTo><a:lnTo><a:pt x="29" y="14"/></a:lnTo><a:lnTo><a:pt x="30" y="13"/></a:lnTo><a:lnTo><a:pt x="31" y="13"/></a:lnTo><a:lnTo><a:pt x="32" y="12"/></a:lnTo><a:lnTo><a:pt x="34" y="12"/></a:lnTo><a:lnTo><a:pt x="35" y="11"/></a:lnTo><a:lnTo><a:pt x="36" y="11"/></a:lnTo><a:lnTo><a:pt x="37" y="10"/></a:lnTo><a:lnTo><a:pt x="38" y="10"/></a:lnTo><a:lnTo><a:pt x="40" y="9"/></a:lnTo><a:lnTo><a:pt x="41" y="9"/></a:lnTo><a:lnTo><a:pt x="42" y="8"/></a:lnTo><a:lnTo><a:pt x="44" y="7"/></a:lnTo><a:lnTo><a:pt x="45" y="7"/></a:lnTo><a:lnTo><a:pt x="46" y="6"/></a:lnTo><a:lnTo><a:pt x="47" y="6"/></a:lnTo><a:lnTo><a:pt x="49" y="5"/></a:lnTo><a:lnTo><a:pt x="50" y="5"/></a:lnTo><a:lnTo><a:pt x="51" y="4"/></a:lnTo><a:lnTo><a:pt x="52" y="4"/></a:lnTo><a:lnTo><a:pt x="53" y="3"/></a:lnTo><a:lnTo><a:pt x="55" y="3"/></a:lnTo><a:lnTo><a:pt x="56" y="2"/></a:lnTo><a:lnTo><a:pt x="57" y="2"/></a:lnTo><a:lnTo><a:pt x="58" y="1"/></a:lnTo><a:lnTo><a:pt x="60" y="1"/></a:lnTo><a:lnTo><a:pt x="61"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254" name="Freeform 327"/><p:cNvSpPr><a:spLocks/></p:cNvSpPr><p:nvPr/></p:nvSpPr><p:spPr bwMode="auto"><a:xfrm><a:off x="5985341" y="2400994"/><a:ext cx="121593" cy="41275"/></a:xfrm><a:custGeom><a:avLst/><a:gdLst><a:gd name="T0" fmla="*/ 0 w 61"/><a:gd name="T1" fmla="*/ 26 h 26"/><a:gd name="T2" fmla="*/ 1 w 61"/><a:gd name="T3" fmla="*/ 26 h 26"/><a:gd name="T4" fmla="*/ 3 w 61"/><a:gd name="T5" fmla="*/ 25 h 26"/><a:gd name="T6" fmla="*/ 4 w 61"/><a:gd name="T7" fmla="*/ 25 h 26"/><a:gd name="T8" fmla="*/ 5 w 61"/><a:gd name="T9" fmla="*/ 24 h 26"/><a:gd name="T10" fmla="*/ 6 w 61"/><a:gd name="T11" fmla="*/ 24 h 26"/><a:gd name="T12" fmla="*/ 8 w 61"/><a:gd name="T13" fmla="*/ 23 h 26"/><a:gd name="T14" fmla="*/ 9 w 61"/><a:gd name="T15" fmla="*/ 22 h 26"/><a:gd name="T16" fmla="*/ 10 w 61"/><a:gd name="T17" fmla="*/ 22 h 26"/><a:gd name="T18" fmla="*/ 11 w 61"/><a:gd name="T19" fmla="*/ 21 h 26"/><a:gd name="T20" fmla="*/ 12 w 61"/><a:gd name="T21" fmla="*/ 21 h 26"/><a:gd name="T22" fmla="*/ 14 w 61"/><a:gd name="T23" fmla="*/ 20 h 26"/><a:gd name="T24" fmla="*/ 15 w 61"/><a:gd name="T25" fmla="*/ 20 h 26"/><a:gd name="T26" fmla="*/ 16 w 61"/><a:gd name="T27" fmla="*/ 19 h 26"/><a:gd name="T28" fmla="*/ 17 w 61"/><a:gd name="T29" fmla="*/ 19 h 26"/><a:gd name="T30" fmla="*/ 19 w 61"/><a:gd name="T31" fmla="*/ 18 h 26"/><a:gd name="T32" fmla="*/ 20 w 61"/><a:gd name="T33" fmla="*/ 18 h 26"/><a:gd name="T34" fmla="*/ 21 w 61"/><a:gd name="T35" fmla="*/ 17 h 26"/><a:gd name="T36" fmla="*/ 23 w 61"/><a:gd name="T37" fmla="*/ 17 h 26"/><a:gd name="T38" fmla="*/ 24 w 61"/><a:gd name="T39" fmla="*/ 16 h 26"/><a:gd name="T40" fmla="*/ 25 w 61"/><a:gd name="T41" fmla="*/ 16 h 26"/><a:gd name="T42" fmla="*/ 26 w 61"/><a:gd name="T43" fmla="*/ 15 h 26"/><a:gd name="T44" fmla="*/ 28 w 61"/><a:gd name="T45" fmla="*/ 15 h 26"/><a:gd name="T46" fmla="*/ 29 w 61"/><a:gd name="T47" fmla="*/ 14 h 26"/><a:gd name="T48" fmla="*/ 30 w 61"/><a:gd name="T49" fmla="*/ 13 h 26"/><a:gd name="T50" fmla="*/ 31 w 61"/><a:gd name="T51" fmla="*/ 13 h 26"/><a:gd name="T52" fmla="*/ 32 w 61"/><a:gd name="T53" fmla="*/ 13 h 26"/><a:gd name="T54" fmla="*/ 34 w 61"/><a:gd name="T55" fmla="*/ 12 h 26"/><a:gd name="T56" fmla="*/ 35 w 61"/><a:gd name="T57" fmla="*/ 11 h 26"/><a:gd name="T58" fmla="*/ 36 w 61"/><a:gd name="T59" fmla="*/ 11 h 26"/><a:gd name="T60" fmla="*/ 37 w 61"/><a:gd name="T61" fmla="*/ 10 h 26"/><a:gd name="T62" fmla="*/ 39 w 61"/><a:gd name="T63" fmla="*/ 10 h 26"/><a:gd name="T64" fmla="*/ 40 w 61"/><a:gd name="T65" fmla="*/ 9 h 26"/><a:gd name="T66" fmla="*/ 41 w 61"/><a:gd name="T67" fmla="*/ 9 h 26"/><a:gd name="T68" fmla="*/ 43 w 61"/><a:gd name="T69" fmla="*/ 8 h 26"/><a:gd name="T70" fmla="*/ 44 w 61"/><a:gd name="T71" fmla="*/ 8 h 26"/><a:gd name="T72" fmla="*/ 45 w 61"/><a:gd name="T73" fmla="*/ 7 h 26"/><a:gd name="T74" fmla="*/ 46 w 61"/><a:gd name="T75" fmla="*/ 7 h 26"/><a:gd name="T76" fmla="*/ 48 w 61"/><a:gd name="T77" fmla="*/ 6 h 26"/><a:gd name="T78" fmla="*/ 49 w 61"/><a:gd name="T79" fmla="*/ 6 h 26"/><a:gd name="T80" fmla="*/ 50 w 61"/><a:gd name="T81" fmla="*/ 5 h 26"/><a:gd name="T82" fmla="*/ 51 w 61"/><a:gd name="T83" fmla="*/ 5 h 26"/><a:gd name="T84" fmla="*/ 52 w 61"/><a:gd name="T85" fmla="*/ 4 h 26"/><a:gd name="T86" fmla="*/ 54 w 61"/><a:gd name="T87" fmla="*/ 4 h 26"/><a:gd name="T88" fmla="*/ 55 w 61"/><a:gd name="T89" fmla="*/ 3 h 26"/><a:gd name="T90" fmla="*/ 56 w 61"/><a:gd name="T91" fmla="*/ 2 h 26"/><a:gd name="T92" fmla="*/ 57 w 61"/><a:gd name="T93" fmla="*/ 2 h 26"/><a:gd name="T94" fmla="*/ 59 w 61"/><a:gd name="T95" fmla="*/ 2 h 26"/><a:gd name="T96" fmla="*/ 60 w 61"/><a:gd name="T97" fmla="*/ 1 h 26"/><a:gd name="T98" fmla="*/ 61 w 61"/><a:gd name="T99" fmla="*/ 0 h 2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1" h="26"><a:moveTo><a:pt x="0" y="26"/></a:moveTo><a:lnTo><a:pt x="1" y="26"/></a:lnTo><a:lnTo><a:pt x="3" y="25"/></a:lnTo><a:lnTo><a:pt x="4" y="25"/></a:lnTo><a:lnTo><a:pt x="5" y="24"/></a:lnTo><a:lnTo><a:pt x="6" y="24"/></a:lnTo><a:lnTo><a:pt x="8" y="23"/></a:lnTo><a:lnTo><a:pt x="9" y="22"/></a:lnTo><a:lnTo><a:pt x="10" y="22"/></a:lnTo><a:lnTo><a:pt x="11" y="21"/></a:lnTo><a:lnTo><a:pt x="12" y="21"/></a:lnTo><a:lnTo><a:pt x="14" y="20"/></a:lnTo><a:lnTo><a:pt x="15" y="20"/></a:lnTo><a:lnTo><a:pt x="16" y="19"/></a:lnTo><a:lnTo><a:pt x="17" y="19"/></a:lnTo><a:lnTo><a:pt x="19" y="18"/></a:lnTo><a:lnTo><a:pt x="20" y="18"/></a:lnTo><a:lnTo><a:pt x="21" y="17"/></a:lnTo><a:lnTo><a:pt x="23" y="17"/></a:lnTo><a:lnTo><a:pt x="24" y="16"/></a:lnTo><a:lnTo><a:pt x="25" y="16"/></a:lnTo><a:lnTo><a:pt x="26" y="15"/></a:lnTo><a:lnTo><a:pt x="28" y="15"/></a:lnTo><a:lnTo><a:pt x="29" y="14"/></a:lnTo><a:lnTo><a:pt x="30" y="13"/></a:lnTo><a:lnTo><a:pt x="31" y="13"/></a:lnTo><a:lnTo><a:pt x="32" y="13"/></a:lnTo><a:lnTo><a:pt x="34" y="12"/></a:lnTo><a:lnTo><a:pt x="35" y="11"/></a:lnTo><a:lnTo><a:pt x="36" y="11"/></a:lnTo><a:lnTo><a:pt x="37" y="10"/></a:lnTo><a:lnTo><a:pt x="39" y="10"/></a:lnTo><a:lnTo><a:pt x="40" y="9"/></a:lnTo><a:lnTo><a:pt x="41" y="9"/></a:lnTo><a:lnTo><a:pt x="43" y="8"/></a:lnTo><a:lnTo><a:pt x="44" y="8"/></a:lnTo><a:lnTo><a:pt x="45" y="7"/></a:lnTo><a:lnTo><a:pt x="46" y="7"/></a:lnTo><a:lnTo><a:pt x="48" y="6"/></a:lnTo><a:lnTo><a:pt x="49" y="6"/></a:lnTo><a:lnTo><a:pt x="50" y="5"/></a:lnTo><a:lnTo><a:pt x="51" y="5"/></a:lnTo><a:lnTo><a:pt x="52" y="4"/></a:lnTo><a:lnTo><a:pt x="54" y="4"/></a:lnTo><a:lnTo><a:pt x="55" y="3"/></a:lnTo><a:lnTo><a:pt x="56" y="2"/></a:lnTo><a:lnTo><a:pt x="57" y="2"/></a:lnTo><a:lnTo><a:pt x="59" y="2"/></a:lnTo><a:lnTo><a:pt x="60" y="1"/></a:lnTo><a:lnTo><a:pt x="61"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255" name="Freeform 328"/><p:cNvSpPr><a:spLocks/></p:cNvSpPr><p:nvPr/></p:nvSpPr><p:spPr bwMode="auto"><a:xfrm><a:off x="6106934" y="2361306"/><a:ext cx="123585" cy="39688"/></a:xfrm><a:custGeom><a:avLst/><a:gdLst><a:gd name="T0" fmla="*/ 0 w 62"/><a:gd name="T1" fmla="*/ 25 h 25"/><a:gd name="T2" fmla="*/ 2 w 62"/><a:gd name="T3" fmla="*/ 25 h 25"/><a:gd name="T4" fmla="*/ 3 w 62"/><a:gd name="T5" fmla="*/ 24 h 25"/><a:gd name="T6" fmla="*/ 4 w 62"/><a:gd name="T7" fmla="*/ 24 h 25"/><a:gd name="T8" fmla="*/ 5 w 62"/><a:gd name="T9" fmla="*/ 23 h 25"/><a:gd name="T10" fmla="*/ 6 w 62"/><a:gd name="T11" fmla="*/ 23 h 25"/><a:gd name="T12" fmla="*/ 8 w 62"/><a:gd name="T13" fmla="*/ 22 h 25"/><a:gd name="T14" fmla="*/ 9 w 62"/><a:gd name="T15" fmla="*/ 22 h 25"/><a:gd name="T16" fmla="*/ 10 w 62"/><a:gd name="T17" fmla="*/ 21 h 25"/><a:gd name="T18" fmla="*/ 11 w 62"/><a:gd name="T19" fmla="*/ 21 h 25"/><a:gd name="T20" fmla="*/ 13 w 62"/><a:gd name="T21" fmla="*/ 20 h 25"/><a:gd name="T22" fmla="*/ 14 w 62"/><a:gd name="T23" fmla="*/ 20 h 25"/><a:gd name="T24" fmla="*/ 15 w 62"/><a:gd name="T25" fmla="*/ 19 h 25"/><a:gd name="T26" fmla="*/ 16 w 62"/><a:gd name="T27" fmla="*/ 19 h 25"/><a:gd name="T28" fmla="*/ 18 w 62"/><a:gd name="T29" fmla="*/ 18 h 25"/><a:gd name="T30" fmla="*/ 19 w 62"/><a:gd name="T31" fmla="*/ 18 h 25"/><a:gd name="T32" fmla="*/ 20 w 62"/><a:gd name="T33" fmla="*/ 17 h 25"/><a:gd name="T34" fmla="*/ 22 w 62"/><a:gd name="T35" fmla="*/ 16 h 25"/><a:gd name="T36" fmla="*/ 23 w 62"/><a:gd name="T37" fmla="*/ 16 h 25"/><a:gd name="T38" fmla="*/ 24 w 62"/><a:gd name="T39" fmla="*/ 16 h 25"/><a:gd name="T40" fmla="*/ 25 w 62"/><a:gd name="T41" fmla="*/ 15 h 25"/><a:gd name="T42" fmla="*/ 26 w 62"/><a:gd name="T43" fmla="*/ 14 h 25"/><a:gd name="T44" fmla="*/ 28 w 62"/><a:gd name="T45" fmla="*/ 14 h 25"/><a:gd name="T46" fmla="*/ 29 w 62"/><a:gd name="T47" fmla="*/ 13 h 25"/><a:gd name="T48" fmla="*/ 30 w 62"/><a:gd name="T49" fmla="*/ 13 h 25"/><a:gd name="T50" fmla="*/ 31 w 62"/><a:gd name="T51" fmla="*/ 12 h 25"/><a:gd name="T52" fmla="*/ 33 w 62"/><a:gd name="T53" fmla="*/ 12 h 25"/><a:gd name="T54" fmla="*/ 34 w 62"/><a:gd name="T55" fmla="*/ 11 h 25"/><a:gd name="T56" fmla="*/ 35 w 62"/><a:gd name="T57" fmla="*/ 11 h 25"/><a:gd name="T58" fmla="*/ 37 w 62"/><a:gd name="T59" fmla="*/ 10 h 25"/><a:gd name="T60" fmla="*/ 38 w 62"/><a:gd name="T61" fmla="*/ 10 h 25"/><a:gd name="T62" fmla="*/ 39 w 62"/><a:gd name="T63" fmla="*/ 9 h 25"/><a:gd name="T64" fmla="*/ 40 w 62"/><a:gd name="T65" fmla="*/ 9 h 25"/><a:gd name="T66" fmla="*/ 42 w 62"/><a:gd name="T67" fmla="*/ 8 h 25"/><a:gd name="T68" fmla="*/ 43 w 62"/><a:gd name="T69" fmla="*/ 8 h 25"/><a:gd name="T70" fmla="*/ 44 w 62"/><a:gd name="T71" fmla="*/ 7 h 25"/><a:gd name="T72" fmla="*/ 45 w 62"/><a:gd name="T73" fmla="*/ 7 h 25"/><a:gd name="T74" fmla="*/ 46 w 62"/><a:gd name="T75" fmla="*/ 6 h 25"/><a:gd name="T76" fmla="*/ 48 w 62"/><a:gd name="T77" fmla="*/ 5 h 25"/><a:gd name="T78" fmla="*/ 49 w 62"/><a:gd name="T79" fmla="*/ 5 h 25"/><a:gd name="T80" fmla="*/ 50 w 62"/><a:gd name="T81" fmla="*/ 5 h 25"/><a:gd name="T82" fmla="*/ 51 w 62"/><a:gd name="T83" fmla="*/ 4 h 25"/><a:gd name="T84" fmla="*/ 53 w 62"/><a:gd name="T85" fmla="*/ 4 h 25"/><a:gd name="T86" fmla="*/ 54 w 62"/><a:gd name="T87" fmla="*/ 3 h 25"/><a:gd name="T88" fmla="*/ 55 w 62"/><a:gd name="T89" fmla="*/ 2 h 25"/><a:gd name="T90" fmla="*/ 57 w 62"/><a:gd name="T91" fmla="*/ 2 h 25"/><a:gd name="T92" fmla="*/ 58 w 62"/><a:gd name="T93" fmla="*/ 1 h 25"/><a:gd name="T94" fmla="*/ 59 w 62"/><a:gd name="T95" fmla="*/ 1 h 25"/><a:gd name="T96" fmla="*/ 60 w 62"/><a:gd name="T97" fmla="*/ 0 h 25"/><a:gd name="T98" fmla="*/ 62 w 62"/><a:gd name="T99" fmla="*/ 0 h 2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2" h="25"><a:moveTo><a:pt x="0" y="25"/></a:moveTo><a:lnTo><a:pt x="2" y="25"/></a:lnTo><a:lnTo><a:pt x="3" y="24"/></a:lnTo><a:lnTo><a:pt x="4" y="24"/></a:lnTo><a:lnTo><a:pt x="5" y="23"/></a:lnTo><a:lnTo><a:pt x="6" y="23"/></a:lnTo><a:lnTo><a:pt x="8" y="22"/></a:lnTo><a:lnTo><a:pt x="9" y="22"/></a:lnTo><a:lnTo><a:pt x="10" y="21"/></a:lnTo><a:lnTo><a:pt x="11" y="21"/></a:lnTo><a:lnTo><a:pt x="13" y="20"/></a:lnTo><a:lnTo><a:pt x="14" y="20"/></a:lnTo><a:lnTo><a:pt x="15" y="19"/></a:lnTo><a:lnTo><a:pt x="16" y="19"/></a:lnTo><a:lnTo><a:pt x="18" y="18"/></a:lnTo><a:lnTo><a:pt x="19" y="18"/></a:lnTo><a:lnTo><a:pt x="20" y="17"/></a:lnTo><a:lnTo><a:pt x="22" y="16"/></a:lnTo><a:lnTo><a:pt x="23" y="16"/></a:lnTo><a:lnTo><a:pt x="24" y="16"/></a:lnTo><a:lnTo><a:pt x="25" y="15"/></a:lnTo><a:lnTo><a:pt x="26" y="14"/></a:lnTo><a:lnTo><a:pt x="28" y="14"/></a:lnTo><a:lnTo><a:pt x="29" y="13"/></a:lnTo><a:lnTo><a:pt x="30" y="13"/></a:lnTo><a:lnTo><a:pt x="31" y="12"/></a:lnTo><a:lnTo><a:pt x="33" y="12"/></a:lnTo><a:lnTo><a:pt x="34" y="11"/></a:lnTo><a:lnTo><a:pt x="35" y="11"/></a:lnTo><a:lnTo><a:pt x="37" y="10"/></a:lnTo><a:lnTo><a:pt x="38" y="10"/></a:lnTo><a:lnTo><a:pt x="39" y="9"/></a:lnTo><a:lnTo><a:pt x="40" y="9"/></a:lnTo><a:lnTo><a:pt x="42" y="8"/></a:lnTo><a:lnTo><a:pt x="43" y="8"/></a:lnTo><a:lnTo><a:pt x="44" y="7"/></a:lnTo><a:lnTo><a:pt x="45" y="7"/></a:lnTo><a:lnTo><a:pt x="46" y="6"/></a:lnTo><a:lnTo><a:pt x="48" y="5"/></a:lnTo><a:lnTo><a:pt x="49" y="5"/></a:lnTo><a:lnTo><a:pt x="50" y="5"/></a:lnTo><a:lnTo><a:pt x="51" y="4"/></a:lnTo><a:lnTo><a:pt x="53" y="4"/></a:lnTo><a:lnTo><a:pt x="54" y="3"/></a:lnTo><a:lnTo><a:pt x="55" y="2"/></a:lnTo><a:lnTo><a:pt x="57" y="2"/></a:lnTo><a:lnTo><a:pt x="58" y="1"/></a:lnTo><a:lnTo><a:pt x="59" y="1"/></a:lnTo><a:lnTo><a:pt x="60" y="0"/></a:lnTo><a:lnTo><a:pt x="62"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257" name="Freeform 330"/><p:cNvSpPr><a:spLocks/></p:cNvSpPr><p:nvPr/></p:nvSpPr><p:spPr bwMode="auto"><a:xfrm><a:off x="6146370" y="2348924"/><a:ext cx="121593" cy="39688"/></a:xfrm><a:custGeom><a:avLst/><a:gdLst><a:gd name="T0" fmla="*/ 0 w 61"/><a:gd name="T1" fmla="*/ 25 h 25"/><a:gd name="T2" fmla="*/ 1 w 61"/><a:gd name="T3" fmla="*/ 25 h 25"/><a:gd name="T4" fmla="*/ 2 w 61"/><a:gd name="T5" fmla="*/ 24 h 25"/><a:gd name="T6" fmla="*/ 3 w 61"/><a:gd name="T7" fmla="*/ 24 h 25"/><a:gd name="T8" fmla="*/ 5 w 61"/><a:gd name="T9" fmla="*/ 23 h 25"/><a:gd name="T10" fmla="*/ 6 w 61"/><a:gd name="T11" fmla="*/ 23 h 25"/><a:gd name="T12" fmla="*/ 7 w 61"/><a:gd name="T13" fmla="*/ 22 h 25"/><a:gd name="T14" fmla="*/ 8 w 61"/><a:gd name="T15" fmla="*/ 22 h 25"/><a:gd name="T16" fmla="*/ 10 w 61"/><a:gd name="T17" fmla="*/ 21 h 25"/><a:gd name="T18" fmla="*/ 11 w 61"/><a:gd name="T19" fmla="*/ 20 h 25"/><a:gd name="T20" fmla="*/ 12 w 61"/><a:gd name="T21" fmla="*/ 20 h 25"/><a:gd name="T22" fmla="*/ 14 w 61"/><a:gd name="T23" fmla="*/ 19 h 25"/><a:gd name="T24" fmla="*/ 15 w 61"/><a:gd name="T25" fmla="*/ 19 h 25"/><a:gd name="T26" fmla="*/ 16 w 61"/><a:gd name="T27" fmla="*/ 18 h 25"/><a:gd name="T28" fmla="*/ 17 w 61"/><a:gd name="T29" fmla="*/ 18 h 25"/><a:gd name="T30" fmla="*/ 18 w 61"/><a:gd name="T31" fmla="*/ 17 h 25"/><a:gd name="T32" fmla="*/ 20 w 61"/><a:gd name="T33" fmla="*/ 17 h 25"/><a:gd name="T34" fmla="*/ 21 w 61"/><a:gd name="T35" fmla="*/ 16 h 25"/><a:gd name="T36" fmla="*/ 22 w 61"/><a:gd name="T37" fmla="*/ 16 h 25"/><a:gd name="T38" fmla="*/ 23 w 61"/><a:gd name="T39" fmla="*/ 15 h 25"/><a:gd name="T40" fmla="*/ 25 w 61"/><a:gd name="T41" fmla="*/ 15 h 25"/><a:gd name="T42" fmla="*/ 26 w 61"/><a:gd name="T43" fmla="*/ 14 h 25"/><a:gd name="T44" fmla="*/ 27 w 61"/><a:gd name="T45" fmla="*/ 14 h 25"/><a:gd name="T46" fmla="*/ 28 w 61"/><a:gd name="T47" fmla="*/ 13 h 25"/><a:gd name="T48" fmla="*/ 30 w 61"/><a:gd name="T49" fmla="*/ 13 h 25"/><a:gd name="T50" fmla="*/ 31 w 61"/><a:gd name="T51" fmla="*/ 12 h 25"/><a:gd name="T52" fmla="*/ 32 w 61"/><a:gd name="T53" fmla="*/ 12 h 25"/><a:gd name="T54" fmla="*/ 33 w 61"/><a:gd name="T55" fmla="*/ 11 h 25"/><a:gd name="T56" fmla="*/ 35 w 61"/><a:gd name="T57" fmla="*/ 11 h 25"/><a:gd name="T58" fmla="*/ 36 w 61"/><a:gd name="T59" fmla="*/ 10 h 25"/><a:gd name="T60" fmla="*/ 37 w 61"/><a:gd name="T61" fmla="*/ 9 h 25"/><a:gd name="T62" fmla="*/ 38 w 61"/><a:gd name="T63" fmla="*/ 9 h 25"/><a:gd name="T64" fmla="*/ 40 w 61"/><a:gd name="T65" fmla="*/ 8 h 25"/><a:gd name="T66" fmla="*/ 41 w 61"/><a:gd name="T67" fmla="*/ 8 h 25"/><a:gd name="T68" fmla="*/ 42 w 61"/><a:gd name="T69" fmla="*/ 7 h 25"/><a:gd name="T70" fmla="*/ 43 w 61"/><a:gd name="T71" fmla="*/ 7 h 25"/><a:gd name="T72" fmla="*/ 45 w 61"/><a:gd name="T73" fmla="*/ 6 h 25"/><a:gd name="T74" fmla="*/ 46 w 61"/><a:gd name="T75" fmla="*/ 6 h 25"/><a:gd name="T76" fmla="*/ 47 w 61"/><a:gd name="T77" fmla="*/ 5 h 25"/><a:gd name="T78" fmla="*/ 48 w 61"/><a:gd name="T79" fmla="*/ 5 h 25"/><a:gd name="T80" fmla="*/ 50 w 61"/><a:gd name="T81" fmla="*/ 4 h 25"/><a:gd name="T82" fmla="*/ 51 w 61"/><a:gd name="T83" fmla="*/ 4 h 25"/><a:gd name="T84" fmla="*/ 52 w 61"/><a:gd name="T85" fmla="*/ 3 h 25"/><a:gd name="T86" fmla="*/ 53 w 61"/><a:gd name="T87" fmla="*/ 3 h 25"/><a:gd name="T88" fmla="*/ 55 w 61"/><a:gd name="T89" fmla="*/ 2 h 25"/><a:gd name="T90" fmla="*/ 56 w 61"/><a:gd name="T91" fmla="*/ 2 h 25"/><a:gd name="T92" fmla="*/ 57 w 61"/><a:gd name="T93" fmla="*/ 1 h 25"/><a:gd name="T94" fmla="*/ 58 w 61"/><a:gd name="T95" fmla="*/ 1 h 25"/><a:gd name="T96" fmla="*/ 60 w 61"/><a:gd name="T97" fmla="*/ 0 h 25"/><a:gd name="T98" fmla="*/ 61 w 61"/><a:gd name="T99" fmla="*/ 0 h 2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1" h="25"><a:moveTo><a:pt x="0" y="25"/></a:moveTo><a:lnTo><a:pt x="1" y="25"/></a:lnTo><a:lnTo><a:pt x="2" y="24"/></a:lnTo><a:lnTo><a:pt x="3" y="24"/></a:lnTo><a:lnTo><a:pt x="5" y="23"/></a:lnTo><a:lnTo><a:pt x="6" y="23"/></a:lnTo><a:lnTo><a:pt x="7" y="22"/></a:lnTo><a:lnTo><a:pt x="8" y="22"/></a:lnTo><a:lnTo><a:pt x="10" y="21"/></a:lnTo><a:lnTo><a:pt x="11" y="20"/></a:lnTo><a:lnTo><a:pt x="12" y="20"/></a:lnTo><a:lnTo><a:pt x="14" y="19"/></a:lnTo><a:lnTo><a:pt x="15" y="19"/></a:lnTo><a:lnTo><a:pt x="16" y="18"/></a:lnTo><a:lnTo><a:pt x="17" y="18"/></a:lnTo><a:lnTo><a:pt x="18" y="17"/></a:lnTo><a:lnTo><a:pt x="20" y="17"/></a:lnTo><a:lnTo><a:pt x="21" y="16"/></a:lnTo><a:lnTo><a:pt x="22" y="16"/></a:lnTo><a:lnTo><a:pt x="23" y="15"/></a:lnTo><a:lnTo><a:pt x="25" y="15"/></a:lnTo><a:lnTo><a:pt x="26" y="14"/></a:lnTo><a:lnTo><a:pt x="27" y="14"/></a:lnTo><a:lnTo><a:pt x="28" y="13"/></a:lnTo><a:lnTo><a:pt x="30" y="13"/></a:lnTo><a:lnTo><a:pt x="31" y="12"/></a:lnTo><a:lnTo><a:pt x="32" y="12"/></a:lnTo><a:lnTo><a:pt x="33" y="11"/></a:lnTo><a:lnTo><a:pt x="35" y="11"/></a:lnTo><a:lnTo><a:pt x="36" y="10"/></a:lnTo><a:lnTo><a:pt x="37" y="9"/></a:lnTo><a:lnTo><a:pt x="38" y="9"/></a:lnTo><a:lnTo><a:pt x="40" y="8"/></a:lnTo><a:lnTo><a:pt x="41" y="8"/></a:lnTo><a:lnTo><a:pt x="42" y="7"/></a:lnTo><a:lnTo><a:pt x="43" y="7"/></a:lnTo><a:lnTo><a:pt x="45" y="6"/></a:lnTo><a:lnTo><a:pt x="46" y="6"/></a:lnTo><a:lnTo><a:pt x="47" y="5"/></a:lnTo><a:lnTo><a:pt x="48" y="5"/></a:lnTo><a:lnTo><a:pt x="50" y="4"/></a:lnTo><a:lnTo><a:pt x="51" y="4"/></a:lnTo><a:lnTo><a:pt x="52" y="3"/></a:lnTo><a:lnTo><a:pt x="53" y="3"/></a:lnTo><a:lnTo><a:pt x="55" y="2"/></a:lnTo><a:lnTo><a:pt x="56" y="2"/></a:lnTo><a:lnTo><a:pt x="57" y="1"/></a:lnTo><a:lnTo><a:pt x="58" y="1"/></a:lnTo><a:lnTo><a:pt x="60" y="0"/></a:lnTo><a:lnTo><a:pt x="61"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258" name="Freeform 331"/><p:cNvSpPr><a:spLocks/></p:cNvSpPr><p:nvPr/></p:nvSpPr><p:spPr bwMode="auto"><a:xfrm><a:off x="6267963" y="1296411"/><a:ext cx="121593" cy="1052513"/></a:xfrm><a:custGeom><a:avLst/><a:gdLst><a:gd name="T0" fmla="*/ 0 w 61"/><a:gd name="T1" fmla="*/ 663 h 663"/><a:gd name="T2" fmla="*/ 1 w 61"/><a:gd name="T3" fmla="*/ 662 h 663"/><a:gd name="T4" fmla="*/ 2 w 61"/><a:gd name="T5" fmla="*/ 661 h 663"/><a:gd name="T6" fmla="*/ 4 w 61"/><a:gd name="T7" fmla="*/ 661 h 663"/><a:gd name="T8" fmla="*/ 5 w 61"/><a:gd name="T9" fmla="*/ 660 h 663"/><a:gd name="T10" fmla="*/ 6 w 61"/><a:gd name="T11" fmla="*/ 660 h 663"/><a:gd name="T12" fmla="*/ 7 w 61"/><a:gd name="T13" fmla="*/ 659 h 663"/><a:gd name="T14" fmla="*/ 9 w 61"/><a:gd name="T15" fmla="*/ 659 h 663"/><a:gd name="T16" fmla="*/ 10 w 61"/><a:gd name="T17" fmla="*/ 658 h 663"/><a:gd name="T18" fmla="*/ 11 w 61"/><a:gd name="T19" fmla="*/ 658 h 663"/><a:gd name="T20" fmla="*/ 12 w 61"/><a:gd name="T21" fmla="*/ 657 h 663"/><a:gd name="T22" fmla="*/ 14 w 61"/><a:gd name="T23" fmla="*/ 657 h 663"/><a:gd name="T24" fmla="*/ 15 w 61"/><a:gd name="T25" fmla="*/ 656 h 663"/><a:gd name="T26" fmla="*/ 16 w 61"/><a:gd name="T27" fmla="*/ 19 h 663"/><a:gd name="T28" fmla="*/ 17 w 61"/><a:gd name="T29" fmla="*/ 19 h 663"/><a:gd name="T30" fmla="*/ 19 w 61"/><a:gd name="T31" fmla="*/ 18 h 663"/><a:gd name="T32" fmla="*/ 20 w 61"/><a:gd name="T33" fmla="*/ 17 h 663"/><a:gd name="T34" fmla="*/ 21 w 61"/><a:gd name="T35" fmla="*/ 17 h 663"/><a:gd name="T36" fmla="*/ 22 w 61"/><a:gd name="T37" fmla="*/ 17 h 663"/><a:gd name="T38" fmla="*/ 24 w 61"/><a:gd name="T39" fmla="*/ 16 h 663"/><a:gd name="T40" fmla="*/ 25 w 61"/><a:gd name="T41" fmla="*/ 16 h 663"/><a:gd name="T42" fmla="*/ 26 w 61"/><a:gd name="T43" fmla="*/ 15 h 663"/><a:gd name="T44" fmla="*/ 28 w 61"/><a:gd name="T45" fmla="*/ 14 h 663"/><a:gd name="T46" fmla="*/ 29 w 61"/><a:gd name="T47" fmla="*/ 14 h 663"/><a:gd name="T48" fmla="*/ 30 w 61"/><a:gd name="T49" fmla="*/ 13 h 663"/><a:gd name="T50" fmla="*/ 31 w 61"/><a:gd name="T51" fmla="*/ 13 h 663"/><a:gd name="T52" fmla="*/ 32 w 61"/><a:gd name="T53" fmla="*/ 12 h 663"/><a:gd name="T54" fmla="*/ 34 w 61"/><a:gd name="T55" fmla="*/ 12 h 663"/><a:gd name="T56" fmla="*/ 35 w 61"/><a:gd name="T57" fmla="*/ 11 h 663"/><a:gd name="T58" fmla="*/ 36 w 61"/><a:gd name="T59" fmla="*/ 11 h 663"/><a:gd name="T60" fmla="*/ 37 w 61"/><a:gd name="T61" fmla="*/ 10 h 663"/><a:gd name="T62" fmla="*/ 39 w 61"/><a:gd name="T63" fmla="*/ 10 h 663"/><a:gd name="T64" fmla="*/ 40 w 61"/><a:gd name="T65" fmla="*/ 9 h 663"/><a:gd name="T66" fmla="*/ 41 w 61"/><a:gd name="T67" fmla="*/ 9 h 663"/><a:gd name="T68" fmla="*/ 42 w 61"/><a:gd name="T69" fmla="*/ 8 h 663"/><a:gd name="T70" fmla="*/ 44 w 61"/><a:gd name="T71" fmla="*/ 8 h 663"/><a:gd name="T72" fmla="*/ 45 w 61"/><a:gd name="T73" fmla="*/ 7 h 663"/><a:gd name="T74" fmla="*/ 46 w 61"/><a:gd name="T75" fmla="*/ 6 h 663"/><a:gd name="T76" fmla="*/ 47 w 61"/><a:gd name="T77" fmla="*/ 6 h 663"/><a:gd name="T78" fmla="*/ 49 w 61"/><a:gd name="T79" fmla="*/ 6 h 663"/><a:gd name="T80" fmla="*/ 50 w 61"/><a:gd name="T81" fmla="*/ 5 h 663"/><a:gd name="T82" fmla="*/ 51 w 61"/><a:gd name="T83" fmla="*/ 5 h 663"/><a:gd name="T84" fmla="*/ 52 w 61"/><a:gd name="T85" fmla="*/ 4 h 663"/><a:gd name="T86" fmla="*/ 54 w 61"/><a:gd name="T87" fmla="*/ 3 h 663"/><a:gd name="T88" fmla="*/ 55 w 61"/><a:gd name="T89" fmla="*/ 3 h 663"/><a:gd name="T90" fmla="*/ 56 w 61"/><a:gd name="T91" fmla="*/ 2 h 663"/><a:gd name="T92" fmla="*/ 57 w 61"/><a:gd name="T93" fmla="*/ 2 h 663"/><a:gd name="T94" fmla="*/ 59 w 61"/><a:gd name="T95" fmla="*/ 1 h 663"/><a:gd name="T96" fmla="*/ 60 w 61"/><a:gd name="T97" fmla="*/ 1 h 663"/><a:gd name="T98" fmla="*/ 61 w 61"/><a:gd name="T99" fmla="*/ 0 h 663"/></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1" h="663"><a:moveTo><a:pt x="0" y="663"/></a:moveTo><a:lnTo><a:pt x="1" y="662"/></a:lnTo><a:lnTo><a:pt x="2" y="661"/></a:lnTo><a:lnTo><a:pt x="4" y="661"/></a:lnTo><a:lnTo><a:pt x="5" y="660"/></a:lnTo><a:lnTo><a:pt x="6" y="660"/></a:lnTo><a:lnTo><a:pt x="7" y="659"/></a:lnTo><a:lnTo><a:pt x="9" y="659"/></a:lnTo><a:lnTo><a:pt x="10" y="658"/></a:lnTo><a:lnTo><a:pt x="11" y="658"/></a:lnTo><a:lnTo><a:pt x="12" y="657"/></a:lnTo><a:lnTo><a:pt x="14" y="657"/></a:lnTo><a:lnTo><a:pt x="15" y="656"/></a:lnTo><a:lnTo><a:pt x="16" y="19"/></a:lnTo><a:lnTo><a:pt x="17" y="19"/></a:lnTo><a:lnTo><a:pt x="19" y="18"/></a:lnTo><a:lnTo><a:pt x="20" y="17"/></a:lnTo><a:lnTo><a:pt x="21" y="17"/></a:lnTo><a:lnTo><a:pt x="22" y="17"/></a:lnTo><a:lnTo><a:pt x="24" y="16"/></a:lnTo><a:lnTo><a:pt x="25" y="16"/></a:lnTo><a:lnTo><a:pt x="26" y="15"/></a:lnTo><a:lnTo><a:pt x="28" y="14"/></a:lnTo><a:lnTo><a:pt x="29" y="14"/></a:lnTo><a:lnTo><a:pt x="30" y="13"/></a:lnTo><a:lnTo><a:pt x="31" y="13"/></a:lnTo><a:lnTo><a:pt x="32" y="12"/></a:lnTo><a:lnTo><a:pt x="34" y="12"/></a:lnTo><a:lnTo><a:pt x="35" y="11"/></a:lnTo><a:lnTo><a:pt x="36" y="11"/></a:lnTo><a:lnTo><a:pt x="37" y="10"/></a:lnTo><a:lnTo><a:pt x="39" y="10"/></a:lnTo><a:lnTo><a:pt x="40" y="9"/></a:lnTo><a:lnTo><a:pt x="41" y="9"/></a:lnTo><a:lnTo><a:pt x="42" y="8"/></a:lnTo><a:lnTo><a:pt x="44" y="8"/></a:lnTo><a:lnTo><a:pt x="45" y="7"/></a:lnTo><a:lnTo><a:pt x="46" y="6"/></a:lnTo><a:lnTo><a:pt x="47" y="6"/></a:lnTo><a:lnTo><a:pt x="49" y="6"/></a:lnTo><a:lnTo><a:pt x="50" y="5"/></a:lnTo><a:lnTo><a:pt x="51" y="5"/></a:lnTo><a:lnTo><a:pt x="52" y="4"/></a:lnTo><a:lnTo><a:pt x="54" y="3"/></a:lnTo><a:lnTo><a:pt x="55" y="3"/></a:lnTo><a:lnTo><a:pt x="56" y="2"/></a:lnTo><a:lnTo><a:pt x="57" y="2"/></a:lnTo><a:lnTo><a:pt x="59" y="1"/></a:lnTo><a:lnTo><a:pt x="60" y="1"/></a:lnTo><a:lnTo><a:pt x="61"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259" name="Freeform 332"/><p:cNvSpPr><a:spLocks/></p:cNvSpPr><p:nvPr/></p:nvSpPr><p:spPr bwMode="auto"><a:xfrm><a:off x="6389554" y="1280536"/><a:ext cx="121593" cy="1009650"/></a:xfrm><a:custGeom><a:avLst/><a:gdLst><a:gd name="T0" fmla="*/ 0 w 61"/><a:gd name="T1" fmla="*/ 10 h 636"/><a:gd name="T2" fmla="*/ 1 w 61"/><a:gd name="T3" fmla="*/ 10 h 636"/><a:gd name="T4" fmla="*/ 3 w 61"/><a:gd name="T5" fmla="*/ 9 h 636"/><a:gd name="T6" fmla="*/ 4 w 61"/><a:gd name="T7" fmla="*/ 9 h 636"/><a:gd name="T8" fmla="*/ 5 w 61"/><a:gd name="T9" fmla="*/ 8 h 636"/><a:gd name="T10" fmla="*/ 6 w 61"/><a:gd name="T11" fmla="*/ 8 h 636"/><a:gd name="T12" fmla="*/ 8 w 61"/><a:gd name="T13" fmla="*/ 7 h 636"/><a:gd name="T14" fmla="*/ 9 w 61"/><a:gd name="T15" fmla="*/ 7 h 636"/><a:gd name="T16" fmla="*/ 10 w 61"/><a:gd name="T17" fmla="*/ 6 h 636"/><a:gd name="T18" fmla="*/ 11 w 61"/><a:gd name="T19" fmla="*/ 6 h 636"/><a:gd name="T20" fmla="*/ 13 w 61"/><a:gd name="T21" fmla="*/ 5 h 636"/><a:gd name="T22" fmla="*/ 14 w 61"/><a:gd name="T23" fmla="*/ 5 h 636"/><a:gd name="T24" fmla="*/ 15 w 61"/><a:gd name="T25" fmla="*/ 4 h 636"/><a:gd name="T26" fmla="*/ 16 w 61"/><a:gd name="T27" fmla="*/ 4 h 636"/><a:gd name="T28" fmla="*/ 18 w 61"/><a:gd name="T29" fmla="*/ 3 h 636"/><a:gd name="T30" fmla="*/ 19 w 61"/><a:gd name="T31" fmla="*/ 2 h 636"/><a:gd name="T32" fmla="*/ 20 w 61"/><a:gd name="T33" fmla="*/ 2 h 636"/><a:gd name="T34" fmla="*/ 21 w 61"/><a:gd name="T35" fmla="*/ 1 h 636"/><a:gd name="T36" fmla="*/ 23 w 61"/><a:gd name="T37" fmla="*/ 1 h 636"/><a:gd name="T38" fmla="*/ 24 w 61"/><a:gd name="T39" fmla="*/ 0 h 636"/><a:gd name="T40" fmla="*/ 25 w 61"/><a:gd name="T41" fmla="*/ 636 h 636"/><a:gd name="T42" fmla="*/ 26 w 61"/><a:gd name="T43" fmla="*/ 636 h 636"/><a:gd name="T44" fmla="*/ 28 w 61"/><a:gd name="T45" fmla="*/ 635 h 636"/><a:gd name="T46" fmla="*/ 29 w 61"/><a:gd name="T47" fmla="*/ 635 h 636"/><a:gd name="T48" fmla="*/ 30 w 61"/><a:gd name="T49" fmla="*/ 634 h 636"/><a:gd name="T50" fmla="*/ 31 w 61"/><a:gd name="T51" fmla="*/ 634 h 636"/><a:gd name="T52" fmla="*/ 33 w 61"/><a:gd name="T53" fmla="*/ 633 h 636"/><a:gd name="T54" fmla="*/ 34 w 61"/><a:gd name="T55" fmla="*/ 633 h 636"/><a:gd name="T56" fmla="*/ 35 w 61"/><a:gd name="T57" fmla="*/ 632 h 636"/><a:gd name="T58" fmla="*/ 36 w 61"/><a:gd name="T59" fmla="*/ 632 h 636"/><a:gd name="T60" fmla="*/ 38 w 61"/><a:gd name="T61" fmla="*/ 631 h 636"/><a:gd name="T62" fmla="*/ 39 w 61"/><a:gd name="T63" fmla="*/ 631 h 636"/><a:gd name="T64" fmla="*/ 40 w 61"/><a:gd name="T65" fmla="*/ 630 h 636"/><a:gd name="T66" fmla="*/ 41 w 61"/><a:gd name="T67" fmla="*/ 630 h 636"/><a:gd name="T68" fmla="*/ 43 w 61"/><a:gd name="T69" fmla="*/ 629 h 636"/><a:gd name="T70" fmla="*/ 44 w 61"/><a:gd name="T71" fmla="*/ 629 h 636"/><a:gd name="T72" fmla="*/ 45 w 61"/><a:gd name="T73" fmla="*/ 628 h 636"/><a:gd name="T74" fmla="*/ 46 w 61"/><a:gd name="T75" fmla="*/ 628 h 636"/><a:gd name="T76" fmla="*/ 48 w 61"/><a:gd name="T77" fmla="*/ 627 h 636"/><a:gd name="T78" fmla="*/ 49 w 61"/><a:gd name="T79" fmla="*/ 626 h 636"/><a:gd name="T80" fmla="*/ 50 w 61"/><a:gd name="T81" fmla="*/ 626 h 636"/><a:gd name="T82" fmla="*/ 51 w 61"/><a:gd name="T83" fmla="*/ 625 h 636"/><a:gd name="T84" fmla="*/ 53 w 61"/><a:gd name="T85" fmla="*/ 625 h 636"/><a:gd name="T86" fmla="*/ 54 w 61"/><a:gd name="T87" fmla="*/ 624 h 636"/><a:gd name="T88" fmla="*/ 55 w 61"/><a:gd name="T89" fmla="*/ 624 h 636"/><a:gd name="T90" fmla="*/ 56 w 61"/><a:gd name="T91" fmla="*/ 623 h 636"/><a:gd name="T92" fmla="*/ 58 w 61"/><a:gd name="T93" fmla="*/ 623 h 636"/><a:gd name="T94" fmla="*/ 59 w 61"/><a:gd name="T95" fmla="*/ 622 h 636"/><a:gd name="T96" fmla="*/ 60 w 61"/><a:gd name="T97" fmla="*/ 622 h 636"/><a:gd name="T98" fmla="*/ 61 w 61"/><a:gd name="T99" fmla="*/ 621 h 63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1" h="636"><a:moveTo><a:pt x="0" y="10"/></a:moveTo><a:lnTo><a:pt x="1" y="10"/></a:lnTo><a:lnTo><a:pt x="3" y="9"/></a:lnTo><a:lnTo><a:pt x="4" y="9"/></a:lnTo><a:lnTo><a:pt x="5" y="8"/></a:lnTo><a:lnTo><a:pt x="6" y="8"/></a:lnTo><a:lnTo><a:pt x="8" y="7"/></a:lnTo><a:lnTo><a:pt x="9" y="7"/></a:lnTo><a:lnTo><a:pt x="10" y="6"/></a:lnTo><a:lnTo><a:pt x="11" y="6"/></a:lnTo><a:lnTo><a:pt x="13" y="5"/></a:lnTo><a:lnTo><a:pt x="14" y="5"/></a:lnTo><a:lnTo><a:pt x="15" y="4"/></a:lnTo><a:lnTo><a:pt x="16" y="4"/></a:lnTo><a:lnTo><a:pt x="18" y="3"/></a:lnTo><a:lnTo><a:pt x="19" y="2"/></a:lnTo><a:lnTo><a:pt x="20" y="2"/></a:lnTo><a:lnTo><a:pt x="21" y="1"/></a:lnTo><a:lnTo><a:pt x="23" y="1"/></a:lnTo><a:lnTo><a:pt x="24" y="0"/></a:lnTo><a:lnTo><a:pt x="25" y="636"/></a:lnTo><a:lnTo><a:pt x="26" y="636"/></a:lnTo><a:lnTo><a:pt x="28" y="635"/></a:lnTo><a:lnTo><a:pt x="29" y="635"/></a:lnTo><a:lnTo><a:pt x="30" y="634"/></a:lnTo><a:lnTo><a:pt x="31" y="634"/></a:lnTo><a:lnTo><a:pt x="33" y="633"/></a:lnTo><a:lnTo><a:pt x="34" y="633"/></a:lnTo><a:lnTo><a:pt x="35" y="632"/></a:lnTo><a:lnTo><a:pt x="36" y="632"/></a:lnTo><a:lnTo><a:pt x="38" y="631"/></a:lnTo><a:lnTo><a:pt x="39" y="631"/></a:lnTo><a:lnTo><a:pt x="40" y="630"/></a:lnTo><a:lnTo><a:pt x="41" y="630"/></a:lnTo><a:lnTo><a:pt x="43" y="629"/></a:lnTo><a:lnTo><a:pt x="44" y="629"/></a:lnTo><a:lnTo><a:pt x="45" y="628"/></a:lnTo><a:lnTo><a:pt x="46" y="628"/></a:lnTo><a:lnTo><a:pt x="48" y="627"/></a:lnTo><a:lnTo><a:pt x="49" y="626"/></a:lnTo><a:lnTo><a:pt x="50" y="626"/></a:lnTo><a:lnTo><a:pt x="51" y="625"/></a:lnTo><a:lnTo><a:pt x="53" y="625"/></a:lnTo><a:lnTo><a:pt x="54" y="624"/></a:lnTo><a:lnTo><a:pt x="55" y="624"/></a:lnTo><a:lnTo><a:pt x="56" y="623"/></a:lnTo><a:lnTo><a:pt x="58" y="623"/></a:lnTo><a:lnTo><a:pt x="59" y="622"/></a:lnTo><a:lnTo><a:pt x="60" y="622"/></a:lnTo><a:lnTo><a:pt x="61" y="621"/></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260" name="Freeform 333"/><p:cNvSpPr><a:spLocks/></p:cNvSpPr><p:nvPr/></p:nvSpPr><p:spPr bwMode="auto"><a:xfrm><a:off x="6511147" y="2226686"/><a:ext cx="123585" cy="39688"/></a:xfrm><a:custGeom><a:avLst/><a:gdLst><a:gd name="T0" fmla="*/ 0 w 62"/><a:gd name="T1" fmla="*/ 25 h 25"/><a:gd name="T2" fmla="*/ 2 w 62"/><a:gd name="T3" fmla="*/ 25 h 25"/><a:gd name="T4" fmla="*/ 3 w 62"/><a:gd name="T5" fmla="*/ 24 h 25"/><a:gd name="T6" fmla="*/ 4 w 62"/><a:gd name="T7" fmla="*/ 24 h 25"/><a:gd name="T8" fmla="*/ 5 w 62"/><a:gd name="T9" fmla="*/ 23 h 25"/><a:gd name="T10" fmla="*/ 7 w 62"/><a:gd name="T11" fmla="*/ 23 h 25"/><a:gd name="T12" fmla="*/ 8 w 62"/><a:gd name="T13" fmla="*/ 22 h 25"/><a:gd name="T14" fmla="*/ 9 w 62"/><a:gd name="T15" fmla="*/ 22 h 25"/><a:gd name="T16" fmla="*/ 10 w 62"/><a:gd name="T17" fmla="*/ 21 h 25"/><a:gd name="T18" fmla="*/ 12 w 62"/><a:gd name="T19" fmla="*/ 21 h 25"/><a:gd name="T20" fmla="*/ 13 w 62"/><a:gd name="T21" fmla="*/ 20 h 25"/><a:gd name="T22" fmla="*/ 14 w 62"/><a:gd name="T23" fmla="*/ 19 h 25"/><a:gd name="T24" fmla="*/ 15 w 62"/><a:gd name="T25" fmla="*/ 19 h 25"/><a:gd name="T26" fmla="*/ 17 w 62"/><a:gd name="T27" fmla="*/ 18 h 25"/><a:gd name="T28" fmla="*/ 18 w 62"/><a:gd name="T29" fmla="*/ 18 h 25"/><a:gd name="T30" fmla="*/ 19 w 62"/><a:gd name="T31" fmla="*/ 17 h 25"/><a:gd name="T32" fmla="*/ 20 w 62"/><a:gd name="T33" fmla="*/ 17 h 25"/><a:gd name="T34" fmla="*/ 22 w 62"/><a:gd name="T35" fmla="*/ 16 h 25"/><a:gd name="T36" fmla="*/ 23 w 62"/><a:gd name="T37" fmla="*/ 16 h 25"/><a:gd name="T38" fmla="*/ 24 w 62"/><a:gd name="T39" fmla="*/ 15 h 25"/><a:gd name="T40" fmla="*/ 25 w 62"/><a:gd name="T41" fmla="*/ 15 h 25"/><a:gd name="T42" fmla="*/ 27 w 62"/><a:gd name="T43" fmla="*/ 14 h 25"/><a:gd name="T44" fmla="*/ 28 w 62"/><a:gd name="T45" fmla="*/ 14 h 25"/><a:gd name="T46" fmla="*/ 29 w 62"/><a:gd name="T47" fmla="*/ 13 h 25"/><a:gd name="T48" fmla="*/ 30 w 62"/><a:gd name="T49" fmla="*/ 13 h 25"/><a:gd name="T50" fmla="*/ 32 w 62"/><a:gd name="T51" fmla="*/ 12 h 25"/><a:gd name="T52" fmla="*/ 33 w 62"/><a:gd name="T53" fmla="*/ 12 h 25"/><a:gd name="T54" fmla="*/ 34 w 62"/><a:gd name="T55" fmla="*/ 11 h 25"/><a:gd name="T56" fmla="*/ 35 w 62"/><a:gd name="T57" fmla="*/ 11 h 25"/><a:gd name="T58" fmla="*/ 37 w 62"/><a:gd name="T59" fmla="*/ 10 h 25"/><a:gd name="T60" fmla="*/ 38 w 62"/><a:gd name="T61" fmla="*/ 10 h 25"/><a:gd name="T62" fmla="*/ 39 w 62"/><a:gd name="T63" fmla="*/ 9 h 25"/><a:gd name="T64" fmla="*/ 40 w 62"/><a:gd name="T65" fmla="*/ 8 h 25"/><a:gd name="T66" fmla="*/ 42 w 62"/><a:gd name="T67" fmla="*/ 8 h 25"/><a:gd name="T68" fmla="*/ 43 w 62"/><a:gd name="T69" fmla="*/ 7 h 25"/><a:gd name="T70" fmla="*/ 44 w 62"/><a:gd name="T71" fmla="*/ 7 h 25"/><a:gd name="T72" fmla="*/ 45 w 62"/><a:gd name="T73" fmla="*/ 6 h 25"/><a:gd name="T74" fmla="*/ 47 w 62"/><a:gd name="T75" fmla="*/ 6 h 25"/><a:gd name="T76" fmla="*/ 48 w 62"/><a:gd name="T77" fmla="*/ 5 h 25"/><a:gd name="T78" fmla="*/ 49 w 62"/><a:gd name="T79" fmla="*/ 5 h 25"/><a:gd name="T80" fmla="*/ 50 w 62"/><a:gd name="T81" fmla="*/ 4 h 25"/><a:gd name="T82" fmla="*/ 52 w 62"/><a:gd name="T83" fmla="*/ 4 h 25"/><a:gd name="T84" fmla="*/ 53 w 62"/><a:gd name="T85" fmla="*/ 3 h 25"/><a:gd name="T86" fmla="*/ 54 w 62"/><a:gd name="T87" fmla="*/ 3 h 25"/><a:gd name="T88" fmla="*/ 55 w 62"/><a:gd name="T89" fmla="*/ 2 h 25"/><a:gd name="T90" fmla="*/ 57 w 62"/><a:gd name="T91" fmla="*/ 2 h 25"/><a:gd name="T92" fmla="*/ 58 w 62"/><a:gd name="T93" fmla="*/ 1 h 25"/><a:gd name="T94" fmla="*/ 59 w 62"/><a:gd name="T95" fmla="*/ 1 h 25"/><a:gd name="T96" fmla="*/ 60 w 62"/><a:gd name="T97" fmla="*/ 0 h 25"/><a:gd name="T98" fmla="*/ 62 w 62"/><a:gd name="T99" fmla="*/ 0 h 2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2" h="25"><a:moveTo><a:pt x="0" y="25"/></a:moveTo><a:lnTo><a:pt x="2" y="25"/></a:lnTo><a:lnTo><a:pt x="3" y="24"/></a:lnTo><a:lnTo><a:pt x="4" y="24"/></a:lnTo><a:lnTo><a:pt x="5" y="23"/></a:lnTo><a:lnTo><a:pt x="7" y="23"/></a:lnTo><a:lnTo><a:pt x="8" y="22"/></a:lnTo><a:lnTo><a:pt x="9" y="22"/></a:lnTo><a:lnTo><a:pt x="10" y="21"/></a:lnTo><a:lnTo><a:pt x="12" y="21"/></a:lnTo><a:lnTo><a:pt x="13" y="20"/></a:lnTo><a:lnTo><a:pt x="14" y="19"/></a:lnTo><a:lnTo><a:pt x="15" y="19"/></a:lnTo><a:lnTo><a:pt x="17" y="18"/></a:lnTo><a:lnTo><a:pt x="18" y="18"/></a:lnTo><a:lnTo><a:pt x="19" y="17"/></a:lnTo><a:lnTo><a:pt x="20" y="17"/></a:lnTo><a:lnTo><a:pt x="22" y="16"/></a:lnTo><a:lnTo><a:pt x="23" y="16"/></a:lnTo><a:lnTo><a:pt x="24" y="15"/></a:lnTo><a:lnTo><a:pt x="25" y="15"/></a:lnTo><a:lnTo><a:pt x="27" y="14"/></a:lnTo><a:lnTo><a:pt x="28" y="14"/></a:lnTo><a:lnTo><a:pt x="29" y="13"/></a:lnTo><a:lnTo><a:pt x="30" y="13"/></a:lnTo><a:lnTo><a:pt x="32" y="12"/></a:lnTo><a:lnTo><a:pt x="33" y="12"/></a:lnTo><a:lnTo><a:pt x="34" y="11"/></a:lnTo><a:lnTo><a:pt x="35" y="11"/></a:lnTo><a:lnTo><a:pt x="37" y="10"/></a:lnTo><a:lnTo><a:pt x="38" y="10"/></a:lnTo><a:lnTo><a:pt x="39" y="9"/></a:lnTo><a:lnTo><a:pt x="40" y="8"/></a:lnTo><a:lnTo><a:pt x="42" y="8"/></a:lnTo><a:lnTo><a:pt x="43" y="7"/></a:lnTo><a:lnTo><a:pt x="44" y="7"/></a:lnTo><a:lnTo><a:pt x="45" y="6"/></a:lnTo><a:lnTo><a:pt x="47" y="6"/></a:lnTo><a:lnTo><a:pt x="48" y="5"/></a:lnTo><a:lnTo><a:pt x="49" y="5"/></a:lnTo><a:lnTo><a:pt x="50" y="4"/></a:lnTo><a:lnTo><a:pt x="52" y="4"/></a:lnTo><a:lnTo><a:pt x="53" y="3"/></a:lnTo><a:lnTo><a:pt x="54" y="3"/></a:lnTo><a:lnTo><a:pt x="55" y="2"/></a:lnTo><a:lnTo><a:pt x="57" y="2"/></a:lnTo><a:lnTo><a:pt x="58" y="1"/></a:lnTo><a:lnTo><a:pt x="59" y="1"/></a:lnTo><a:lnTo><a:pt x="60" y="0"/></a:lnTo><a:lnTo><a:pt x="62"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grpSp><p:cxnSp><p:nvCxnSpPr><p:cNvPr id="292" name="Straight Connector 291"/><p:cNvCxnSpPr/><p:nvPr/></p:nvCxnSpPr><p:spPr><a:xfrm><a:off x="2643529" y="2135690"/><a:ext cx="444461" cy="0"/></a:xfrm><a:prstGeom prst="line"><a:avLst/></a:prstGeom><a:ln w="28575"><a:solidFill><a:srgbClr val="FF0000"/></a:solidFill></a:ln></p:spPr><p:style><a:lnRef idx="1"><a:schemeClr val="accent1"/></a:lnRef><a:fillRef idx="0"><a:schemeClr val="accent1"/></a:fillRef><a:effectRef idx="0"><a:schemeClr val="accent1"/></a:effectRef><a:fontRef idx="minor"><a:schemeClr val="tx1"/></a:fontRef></p:style></p:cxnSp><p:cxnSp><p:nvCxnSpPr><p:cNvPr id="293" name="Straight Connector 292"/><p:cNvCxnSpPr/><p:nvPr/></p:nvCxnSpPr><p:spPr><a:xfrm><a:off x="3514813" y="2147759"/><a:ext cx="666010" cy="0"/></a:xfrm><a:prstGeom prst="line"><a:avLst/></a:prstGeom><a:ln w="28575"><a:solidFill><a:srgbClr val="00B050"/></a:solidFill></a:ln></p:spPr><p:style><a:lnRef idx="1"><a:schemeClr val="accent1"/></a:lnRef><a:fillRef idx="0"><a:schemeClr val="accent1"/></a:fillRef><a:effectRef idx="0"><a:schemeClr val="accent1"/></a:effectRef><a:fontRef idx="minor"><a:schemeClr val="tx1"/></a:fontRef></p:style></p:cxnSp><p:cxnSp><p:nvCxnSpPr><p:cNvPr id="298" name="Straight Connector 297"/><p:cNvCxnSpPr/><p:nvPr/></p:nvCxnSpPr><p:spPr><a:xfrm flipV="1"><a:off x="3531770" y="2448604"/><a:ext cx="649053" cy="0"/></a:xfrm><a:prstGeom prst="line"><a:avLst/></a:prstGeom><a:ln w="28575"><a:solidFill><a:schemeClr val="tx1"/></a:solidFill></a:ln></p:spPr><p:style><a:lnRef idx="1"><a:schemeClr val="accent1"/></a:lnRef><a:fillRef idx="0"><a:schemeClr val="accent1"/></a:fillRef><a:effectRef idx="0"><a:schemeClr val="accent1"/></a:effectRef><a:fontRef idx="minor"><a:schemeClr val="tx1"/></a:fontRef></p:style></p:cxnSp><p:sp><p:nvSpPr><p:cNvPr id="300" name="Right Arrow 299"/><p:cNvSpPr/><p:nvPr/></p:nvSpPr><p:spPr><a:xfrm><a:off x="5751517" y="2194155"/><a:ext cx="869465" cy="365802"/></a:xfrm><a:prstGeom prst="rightArrow"><a:avLst/></a:prstGeom></p:spPr><p:style><a:lnRef idx="2"><a:schemeClr val="accent1"><a:shade val="50000"/></a:schemeClr></a:lnRef><a:fillRef idx="1"><a:schemeClr val="accent1"/></a:fillRef><a:effectRef idx="0"><a:schemeClr val="accent1"/></a:effectRef><a:fontRef idx="minor"><a:schemeClr val="lt1"/></a:fontRef></p:style><p:txBody><a:bodyPr rtlCol="0" anchor="ctr"/><a:lstStyle/><a:p><a:pPr algn="ctr"/><a:endParaRPr lang="en-GB"/></a:p></p:txBody></p:sp><p:grpSp><p:nvGrpSpPr><p:cNvPr id="351" name="Group 350"/><p:cNvGrpSpPr/><p:nvPr/></p:nvGrpSpPr><p:grpSpPr><a:xfrm flipH="1"><a:off x="7524480" y="1447918"/><a:ext cx="1798249" cy="1692370"/><a:chOff x="5618572" y="1280536"/><a:chExt cx="1016160" cy="1283970"/></a:xfrm></p:grpSpPr><p:sp><p:nvSpPr><p:cNvPr id="352" name="Freeform 324"/><p:cNvSpPr><a:spLocks/></p:cNvSpPr><p:nvPr/></p:nvSpPr><p:spPr bwMode="auto"><a:xfrm><a:off x="5618572" y="1513581"/><a:ext cx="123585" cy="1050925"/></a:xfrm><a:custGeom><a:avLst/><a:gdLst><a:gd name="T0" fmla="*/ 0 w 62"/><a:gd name="T1" fmla="*/ 662 h 662"/><a:gd name="T2" fmla="*/ 2 w 62"/><a:gd name="T3" fmla="*/ 661 h 662"/><a:gd name="T4" fmla="*/ 3 w 62"/><a:gd name="T5" fmla="*/ 661 h 662"/><a:gd name="T6" fmla="*/ 4 w 62"/><a:gd name="T7" fmla="*/ 661 h 662"/><a:gd name="T8" fmla="*/ 5 w 62"/><a:gd name="T9" fmla="*/ 660 h 662"/><a:gd name="T10" fmla="*/ 7 w 62"/><a:gd name="T11" fmla="*/ 659 h 662"/><a:gd name="T12" fmla="*/ 8 w 62"/><a:gd name="T13" fmla="*/ 659 h 662"/><a:gd name="T14" fmla="*/ 9 w 62"/><a:gd name="T15" fmla="*/ 658 h 662"/><a:gd name="T16" fmla="*/ 10 w 62"/><a:gd name="T17" fmla="*/ 658 h 662"/><a:gd name="T18" fmla="*/ 12 w 62"/><a:gd name="T19" fmla="*/ 657 h 662"/><a:gd name="T20" fmla="*/ 13 w 62"/><a:gd name="T21" fmla="*/ 657 h 662"/><a:gd name="T22" fmla="*/ 14 w 62"/><a:gd name="T23" fmla="*/ 656 h 662"/><a:gd name="T24" fmla="*/ 15 w 62"/><a:gd name="T25" fmla="*/ 656 h 662"/><a:gd name="T26" fmla="*/ 17 w 62"/><a:gd name="T27" fmla="*/ 655 h 662"/><a:gd name="T28" fmla="*/ 18 w 62"/><a:gd name="T29" fmla="*/ 655 h 662"/><a:gd name="T30" fmla="*/ 19 w 62"/><a:gd name="T31" fmla="*/ 654 h 662"/><a:gd name="T32" fmla="*/ 20 w 62"/><a:gd name="T33" fmla="*/ 654 h 662"/><a:gd name="T34" fmla="*/ 22 w 62"/><a:gd name="T35" fmla="*/ 653 h 662"/><a:gd name="T36" fmla="*/ 23 w 62"/><a:gd name="T37" fmla="*/ 653 h 662"/><a:gd name="T38" fmla="*/ 24 w 62"/><a:gd name="T39" fmla="*/ 652 h 662"/><a:gd name="T40" fmla="*/ 25 w 62"/><a:gd name="T41" fmla="*/ 652 h 662"/><a:gd name="T42" fmla="*/ 26 w 62"/><a:gd name="T43" fmla="*/ 651 h 662"/><a:gd name="T44" fmla="*/ 28 w 62"/><a:gd name="T45" fmla="*/ 650 h 662"/><a:gd name="T46" fmla="*/ 29 w 62"/><a:gd name="T47" fmla="*/ 650 h 662"/><a:gd name="T48" fmla="*/ 30 w 62"/><a:gd name="T49" fmla="*/ 650 h 662"/><a:gd name="T50" fmla="*/ 32 w 62"/><a:gd name="T51" fmla="*/ 649 h 662"/><a:gd name="T52" fmla="*/ 33 w 62"/><a:gd name="T53" fmla="*/ 648 h 662"/><a:gd name="T54" fmla="*/ 34 w 62"/><a:gd name="T55" fmla="*/ 648 h 662"/><a:gd name="T56" fmla="*/ 35 w 62"/><a:gd name="T57" fmla="*/ 647 h 662"/><a:gd name="T58" fmla="*/ 37 w 62"/><a:gd name="T59" fmla="*/ 647 h 662"/><a:gd name="T60" fmla="*/ 38 w 62"/><a:gd name="T61" fmla="*/ 646 h 662"/><a:gd name="T62" fmla="*/ 39 w 62"/><a:gd name="T63" fmla="*/ 9 h 662"/><a:gd name="T64" fmla="*/ 40 w 62"/><a:gd name="T65" fmla="*/ 9 h 662"/><a:gd name="T66" fmla="*/ 42 w 62"/><a:gd name="T67" fmla="*/ 8 h 662"/><a:gd name="T68" fmla="*/ 43 w 62"/><a:gd name="T69" fmla="*/ 8 h 662"/><a:gd name="T70" fmla="*/ 44 w 62"/><a:gd name="T71" fmla="*/ 7 h 662"/><a:gd name="T72" fmla="*/ 45 w 62"/><a:gd name="T73" fmla="*/ 7 h 662"/><a:gd name="T74" fmla="*/ 46 w 62"/><a:gd name="T75" fmla="*/ 6 h 662"/><a:gd name="T76" fmla="*/ 48 w 62"/><a:gd name="T77" fmla="*/ 6 h 662"/><a:gd name="T78" fmla="*/ 49 w 62"/><a:gd name="T79" fmla="*/ 5 h 662"/><a:gd name="T80" fmla="*/ 50 w 62"/><a:gd name="T81" fmla="*/ 4 h 662"/><a:gd name="T82" fmla="*/ 52 w 62"/><a:gd name="T83" fmla="*/ 4 h 662"/><a:gd name="T84" fmla="*/ 53 w 62"/><a:gd name="T85" fmla="*/ 4 h 662"/><a:gd name="T86" fmla="*/ 54 w 62"/><a:gd name="T87" fmla="*/ 3 h 662"/><a:gd name="T88" fmla="*/ 55 w 62"/><a:gd name="T89" fmla="*/ 2 h 662"/><a:gd name="T90" fmla="*/ 57 w 62"/><a:gd name="T91" fmla="*/ 2 h 662"/><a:gd name="T92" fmla="*/ 58 w 62"/><a:gd name="T93" fmla="*/ 1 h 662"/><a:gd name="T94" fmla="*/ 59 w 62"/><a:gd name="T95" fmla="*/ 1 h 662"/><a:gd name="T96" fmla="*/ 60 w 62"/><a:gd name="T97" fmla="*/ 0 h 662"/><a:gd name="T98" fmla="*/ 62 w 62"/><a:gd name="T99" fmla="*/ 0 h 662"/></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2" h="662"><a:moveTo><a:pt x="0" y="662"/></a:moveTo><a:lnTo><a:pt x="2" y="661"/></a:lnTo><a:lnTo><a:pt x="3" y="661"/></a:lnTo><a:lnTo><a:pt x="4" y="661"/></a:lnTo><a:lnTo><a:pt x="5" y="660"/></a:lnTo><a:lnTo><a:pt x="7" y="659"/></a:lnTo><a:lnTo><a:pt x="8" y="659"/></a:lnTo><a:lnTo><a:pt x="9" y="658"/></a:lnTo><a:lnTo><a:pt x="10" y="658"/></a:lnTo><a:lnTo><a:pt x="12" y="657"/></a:lnTo><a:lnTo><a:pt x="13" y="657"/></a:lnTo><a:lnTo><a:pt x="14" y="656"/></a:lnTo><a:lnTo><a:pt x="15" y="656"/></a:lnTo><a:lnTo><a:pt x="17" y="655"/></a:lnTo><a:lnTo><a:pt x="18" y="655"/></a:lnTo><a:lnTo><a:pt x="19" y="654"/></a:lnTo><a:lnTo><a:pt x="20" y="654"/></a:lnTo><a:lnTo><a:pt x="22" y="653"/></a:lnTo><a:lnTo><a:pt x="23" y="653"/></a:lnTo><a:lnTo><a:pt x="24" y="652"/></a:lnTo><a:lnTo><a:pt x="25" y="652"/></a:lnTo><a:lnTo><a:pt x="26" y="651"/></a:lnTo><a:lnTo><a:pt x="28" y="650"/></a:lnTo><a:lnTo><a:pt x="29" y="650"/></a:lnTo><a:lnTo><a:pt x="30" y="650"/></a:lnTo><a:lnTo><a:pt x="32" y="649"/></a:lnTo><a:lnTo><a:pt x="33" y="648"/></a:lnTo><a:lnTo><a:pt x="34" y="648"/></a:lnTo><a:lnTo><a:pt x="35" y="647"/></a:lnTo><a:lnTo><a:pt x="37" y="647"/></a:lnTo><a:lnTo><a:pt x="38" y="646"/></a:lnTo><a:lnTo><a:pt x="39" y="9"/></a:lnTo><a:lnTo><a:pt x="40" y="9"/></a:lnTo><a:lnTo><a:pt x="42" y="8"/></a:lnTo><a:lnTo><a:pt x="43" y="8"/></a:lnTo><a:lnTo><a:pt x="44" y="7"/></a:lnTo><a:lnTo><a:pt x="45" y="7"/></a:lnTo><a:lnTo><a:pt x="46" y="6"/></a:lnTo><a:lnTo><a:pt x="48" y="6"/></a:lnTo><a:lnTo><a:pt x="49" y="5"/></a:lnTo><a:lnTo><a:pt x="50" y="4"/></a:lnTo><a:lnTo><a:pt x="52" y="4"/></a:lnTo><a:lnTo><a:pt x="53" y="4"/></a:lnTo><a:lnTo><a:pt x="54" y="3"/></a:lnTo><a:lnTo><a:pt x="55" y="2"/></a:lnTo><a:lnTo><a:pt x="57" y="2"/></a:lnTo><a:lnTo><a:pt x="58" y="1"/></a:lnTo><a:lnTo><a:pt x="59" y="1"/></a:lnTo><a:lnTo><a:pt x="60" y="0"/></a:lnTo><a:lnTo><a:pt x="62"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353" name="Freeform 325"/><p:cNvSpPr><a:spLocks/></p:cNvSpPr><p:nvPr/></p:nvSpPr><p:spPr bwMode="auto"><a:xfrm><a:off x="5742157" y="1483419"/><a:ext cx="121593" cy="1009650"/></a:xfrm><a:custGeom><a:avLst/><a:gdLst><a:gd name="T0" fmla="*/ 0 w 61"/><a:gd name="T1" fmla="*/ 19 h 636"/><a:gd name="T2" fmla="*/ 1 w 61"/><a:gd name="T3" fmla="*/ 18 h 636"/><a:gd name="T4" fmla="*/ 2 w 61"/><a:gd name="T5" fmla="*/ 18 h 636"/><a:gd name="T6" fmla="*/ 3 w 61"/><a:gd name="T7" fmla="*/ 17 h 636"/><a:gd name="T8" fmla="*/ 4 w 61"/><a:gd name="T9" fmla="*/ 17 h 636"/><a:gd name="T10" fmla="*/ 6 w 61"/><a:gd name="T11" fmla="*/ 16 h 636"/><a:gd name="T12" fmla="*/ 7 w 61"/><a:gd name="T13" fmla="*/ 16 h 636"/><a:gd name="T14" fmla="*/ 8 w 61"/><a:gd name="T15" fmla="*/ 15 h 636"/><a:gd name="T16" fmla="*/ 10 w 61"/><a:gd name="T17" fmla="*/ 15 h 636"/><a:gd name="T18" fmla="*/ 11 w 61"/><a:gd name="T19" fmla="*/ 14 h 636"/><a:gd name="T20" fmla="*/ 12 w 61"/><a:gd name="T21" fmla="*/ 14 h 636"/><a:gd name="T22" fmla="*/ 13 w 61"/><a:gd name="T23" fmla="*/ 13 h 636"/><a:gd name="T24" fmla="*/ 15 w 61"/><a:gd name="T25" fmla="*/ 12 h 636"/><a:gd name="T26" fmla="*/ 16 w 61"/><a:gd name="T27" fmla="*/ 12 h 636"/><a:gd name="T28" fmla="*/ 17 w 61"/><a:gd name="T29" fmla="*/ 12 h 636"/><a:gd name="T30" fmla="*/ 18 w 61"/><a:gd name="T31" fmla="*/ 11 h 636"/><a:gd name="T32" fmla="*/ 20 w 61"/><a:gd name="T33" fmla="*/ 11 h 636"/><a:gd name="T34" fmla="*/ 21 w 61"/><a:gd name="T35" fmla="*/ 10 h 636"/><a:gd name="T36" fmla="*/ 22 w 61"/><a:gd name="T37" fmla="*/ 9 h 636"/><a:gd name="T38" fmla="*/ 23 w 61"/><a:gd name="T39" fmla="*/ 9 h 636"/><a:gd name="T40" fmla="*/ 24 w 61"/><a:gd name="T41" fmla="*/ 8 h 636"/><a:gd name="T42" fmla="*/ 26 w 61"/><a:gd name="T43" fmla="*/ 8 h 636"/><a:gd name="T44" fmla="*/ 27 w 61"/><a:gd name="T45" fmla="*/ 7 h 636"/><a:gd name="T46" fmla="*/ 28 w 61"/><a:gd name="T47" fmla="*/ 7 h 636"/><a:gd name="T48" fmla="*/ 30 w 61"/><a:gd name="T49" fmla="*/ 6 h 636"/><a:gd name="T50" fmla="*/ 31 w 61"/><a:gd name="T51" fmla="*/ 6 h 636"/><a:gd name="T52" fmla="*/ 32 w 61"/><a:gd name="T53" fmla="*/ 5 h 636"/><a:gd name="T54" fmla="*/ 33 w 61"/><a:gd name="T55" fmla="*/ 5 h 636"/><a:gd name="T56" fmla="*/ 35 w 61"/><a:gd name="T57" fmla="*/ 4 h 636"/><a:gd name="T58" fmla="*/ 36 w 61"/><a:gd name="T59" fmla="*/ 4 h 636"/><a:gd name="T60" fmla="*/ 37 w 61"/><a:gd name="T61" fmla="*/ 3 h 636"/><a:gd name="T62" fmla="*/ 38 w 61"/><a:gd name="T63" fmla="*/ 3 h 636"/><a:gd name="T64" fmla="*/ 39 w 61"/><a:gd name="T65" fmla="*/ 2 h 636"/><a:gd name="T66" fmla="*/ 41 w 61"/><a:gd name="T67" fmla="*/ 1 h 636"/><a:gd name="T68" fmla="*/ 42 w 61"/><a:gd name="T69" fmla="*/ 1 h 636"/><a:gd name="T70" fmla="*/ 43 w 61"/><a:gd name="T71" fmla="*/ 1 h 636"/><a:gd name="T72" fmla="*/ 45 w 61"/><a:gd name="T73" fmla="*/ 0 h 636"/><a:gd name="T74" fmla="*/ 46 w 61"/><a:gd name="T75" fmla="*/ 0 h 636"/><a:gd name="T76" fmla="*/ 47 w 61"/><a:gd name="T77" fmla="*/ 636 h 636"/><a:gd name="T78" fmla="*/ 48 w 61"/><a:gd name="T79" fmla="*/ 635 h 636"/><a:gd name="T80" fmla="*/ 50 w 61"/><a:gd name="T81" fmla="*/ 635 h 636"/><a:gd name="T82" fmla="*/ 51 w 61"/><a:gd name="T83" fmla="*/ 634 h 636"/><a:gd name="T84" fmla="*/ 52 w 61"/><a:gd name="T85" fmla="*/ 633 h 636"/><a:gd name="T86" fmla="*/ 53 w 61"/><a:gd name="T87" fmla="*/ 633 h 636"/><a:gd name="T88" fmla="*/ 55 w 61"/><a:gd name="T89" fmla="*/ 632 h 636"/><a:gd name="T90" fmla="*/ 56 w 61"/><a:gd name="T91" fmla="*/ 632 h 636"/><a:gd name="T92" fmla="*/ 57 w 61"/><a:gd name="T93" fmla="*/ 631 h 636"/><a:gd name="T94" fmla="*/ 58 w 61"/><a:gd name="T95" fmla="*/ 631 h 636"/><a:gd name="T96" fmla="*/ 59 w 61"/><a:gd name="T97" fmla="*/ 630 h 636"/><a:gd name="T98" fmla="*/ 61 w 61"/><a:gd name="T99" fmla="*/ 630 h 63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1" h="636"><a:moveTo><a:pt x="0" y="19"/></a:moveTo><a:lnTo><a:pt x="1" y="18"/></a:lnTo><a:lnTo><a:pt x="2" y="18"/></a:lnTo><a:lnTo><a:pt x="3" y="17"/></a:lnTo><a:lnTo><a:pt x="4" y="17"/></a:lnTo><a:lnTo><a:pt x="6" y="16"/></a:lnTo><a:lnTo><a:pt x="7" y="16"/></a:lnTo><a:lnTo><a:pt x="8" y="15"/></a:lnTo><a:lnTo><a:pt x="10" y="15"/></a:lnTo><a:lnTo><a:pt x="11" y="14"/></a:lnTo><a:lnTo><a:pt x="12" y="14"/></a:lnTo><a:lnTo><a:pt x="13" y="13"/></a:lnTo><a:lnTo><a:pt x="15" y="12"/></a:lnTo><a:lnTo><a:pt x="16" y="12"/></a:lnTo><a:lnTo><a:pt x="17" y="12"/></a:lnTo><a:lnTo><a:pt x="18" y="11"/></a:lnTo><a:lnTo><a:pt x="20" y="11"/></a:lnTo><a:lnTo><a:pt x="21" y="10"/></a:lnTo><a:lnTo><a:pt x="22" y="9"/></a:lnTo><a:lnTo><a:pt x="23" y="9"/></a:lnTo><a:lnTo><a:pt x="24" y="8"/></a:lnTo><a:lnTo><a:pt x="26" y="8"/></a:lnTo><a:lnTo><a:pt x="27" y="7"/></a:lnTo><a:lnTo><a:pt x="28" y="7"/></a:lnTo><a:lnTo><a:pt x="30" y="6"/></a:lnTo><a:lnTo><a:pt x="31" y="6"/></a:lnTo><a:lnTo><a:pt x="32" y="5"/></a:lnTo><a:lnTo><a:pt x="33" y="5"/></a:lnTo><a:lnTo><a:pt x="35" y="4"/></a:lnTo><a:lnTo><a:pt x="36" y="4"/></a:lnTo><a:lnTo><a:pt x="37" y="3"/></a:lnTo><a:lnTo><a:pt x="38" y="3"/></a:lnTo><a:lnTo><a:pt x="39" y="2"/></a:lnTo><a:lnTo><a:pt x="41" y="1"/></a:lnTo><a:lnTo><a:pt x="42" y="1"/></a:lnTo><a:lnTo><a:pt x="43" y="1"/></a:lnTo><a:lnTo><a:pt x="45" y="0"/></a:lnTo><a:lnTo><a:pt x="46" y="0"/></a:lnTo><a:lnTo><a:pt x="47" y="636"/></a:lnTo><a:lnTo><a:pt x="48" y="635"/></a:lnTo><a:lnTo><a:pt x="50" y="635"/></a:lnTo><a:lnTo><a:pt x="51" y="634"/></a:lnTo><a:lnTo><a:pt x="52" y="633"/></a:lnTo><a:lnTo><a:pt x="53" y="633"/></a:lnTo><a:lnTo><a:pt x="55" y="632"/></a:lnTo><a:lnTo><a:pt x="56" y="632"/></a:lnTo><a:lnTo><a:pt x="57" y="631"/></a:lnTo><a:lnTo><a:pt x="58" y="631"/></a:lnTo><a:lnTo><a:pt x="59" y="630"/></a:lnTo><a:lnTo><a:pt x="61" y="63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354" name="Freeform 326"/><p:cNvSpPr><a:spLocks/></p:cNvSpPr><p:nvPr/></p:nvSpPr><p:spPr bwMode="auto"><a:xfrm><a:off x="5863750" y="2442269"/><a:ext cx="121593" cy="41275"/></a:xfrm><a:custGeom><a:avLst/><a:gdLst><a:gd name="T0" fmla="*/ 0 w 61"/><a:gd name="T1" fmla="*/ 26 h 26"/><a:gd name="T2" fmla="*/ 1 w 61"/><a:gd name="T3" fmla="*/ 25 h 26"/><a:gd name="T4" fmla="*/ 2 w 61"/><a:gd name="T5" fmla="*/ 25 h 26"/><a:gd name="T6" fmla="*/ 4 w 61"/><a:gd name="T7" fmla="*/ 24 h 26"/><a:gd name="T8" fmla="*/ 5 w 61"/><a:gd name="T9" fmla="*/ 24 h 26"/><a:gd name="T10" fmla="*/ 6 w 61"/><a:gd name="T11" fmla="*/ 23 h 26"/><a:gd name="T12" fmla="*/ 7 w 61"/><a:gd name="T13" fmla="*/ 23 h 26"/><a:gd name="T14" fmla="*/ 9 w 61"/><a:gd name="T15" fmla="*/ 22 h 26"/><a:gd name="T16" fmla="*/ 10 w 61"/><a:gd name="T17" fmla="*/ 22 h 26"/><a:gd name="T18" fmla="*/ 11 w 61"/><a:gd name="T19" fmla="*/ 21 h 26"/><a:gd name="T20" fmla="*/ 12 w 61"/><a:gd name="T21" fmla="*/ 21 h 26"/><a:gd name="T22" fmla="*/ 14 w 61"/><a:gd name="T23" fmla="*/ 20 h 26"/><a:gd name="T24" fmla="*/ 15 w 61"/><a:gd name="T25" fmla="*/ 20 h 26"/><a:gd name="T26" fmla="*/ 16 w 61"/><a:gd name="T27" fmla="*/ 19 h 26"/><a:gd name="T28" fmla="*/ 17 w 61"/><a:gd name="T29" fmla="*/ 18 h 26"/><a:gd name="T30" fmla="*/ 18 w 61"/><a:gd name="T31" fmla="*/ 18 h 26"/><a:gd name="T32" fmla="*/ 20 w 61"/><a:gd name="T33" fmla="*/ 17 h 26"/><a:gd name="T34" fmla="*/ 21 w 61"/><a:gd name="T35" fmla="*/ 17 h 26"/><a:gd name="T36" fmla="*/ 22 w 61"/><a:gd name="T37" fmla="*/ 16 h 26"/><a:gd name="T38" fmla="*/ 24 w 61"/><a:gd name="T39" fmla="*/ 16 h 26"/><a:gd name="T40" fmla="*/ 25 w 61"/><a:gd name="T41" fmla="*/ 15 h 26"/><a:gd name="T42" fmla="*/ 26 w 61"/><a:gd name="T43" fmla="*/ 15 h 26"/><a:gd name="T44" fmla="*/ 27 w 61"/><a:gd name="T45" fmla="*/ 14 h 26"/><a:gd name="T46" fmla="*/ 29 w 61"/><a:gd name="T47" fmla="*/ 14 h 26"/><a:gd name="T48" fmla="*/ 30 w 61"/><a:gd name="T49" fmla="*/ 13 h 26"/><a:gd name="T50" fmla="*/ 31 w 61"/><a:gd name="T51" fmla="*/ 13 h 26"/><a:gd name="T52" fmla="*/ 32 w 61"/><a:gd name="T53" fmla="*/ 12 h 26"/><a:gd name="T54" fmla="*/ 34 w 61"/><a:gd name="T55" fmla="*/ 12 h 26"/><a:gd name="T56" fmla="*/ 35 w 61"/><a:gd name="T57" fmla="*/ 11 h 26"/><a:gd name="T58" fmla="*/ 36 w 61"/><a:gd name="T59" fmla="*/ 11 h 26"/><a:gd name="T60" fmla="*/ 37 w 61"/><a:gd name="T61" fmla="*/ 10 h 26"/><a:gd name="T62" fmla="*/ 38 w 61"/><a:gd name="T63" fmla="*/ 10 h 26"/><a:gd name="T64" fmla="*/ 40 w 61"/><a:gd name="T65" fmla="*/ 9 h 26"/><a:gd name="T66" fmla="*/ 41 w 61"/><a:gd name="T67" fmla="*/ 9 h 26"/><a:gd name="T68" fmla="*/ 42 w 61"/><a:gd name="T69" fmla="*/ 8 h 26"/><a:gd name="T70" fmla="*/ 44 w 61"/><a:gd name="T71" fmla="*/ 7 h 26"/><a:gd name="T72" fmla="*/ 45 w 61"/><a:gd name="T73" fmla="*/ 7 h 26"/><a:gd name="T74" fmla="*/ 46 w 61"/><a:gd name="T75" fmla="*/ 6 h 26"/><a:gd name="T76" fmla="*/ 47 w 61"/><a:gd name="T77" fmla="*/ 6 h 26"/><a:gd name="T78" fmla="*/ 49 w 61"/><a:gd name="T79" fmla="*/ 5 h 26"/><a:gd name="T80" fmla="*/ 50 w 61"/><a:gd name="T81" fmla="*/ 5 h 26"/><a:gd name="T82" fmla="*/ 51 w 61"/><a:gd name="T83" fmla="*/ 4 h 26"/><a:gd name="T84" fmla="*/ 52 w 61"/><a:gd name="T85" fmla="*/ 4 h 26"/><a:gd name="T86" fmla="*/ 53 w 61"/><a:gd name="T87" fmla="*/ 3 h 26"/><a:gd name="T88" fmla="*/ 55 w 61"/><a:gd name="T89" fmla="*/ 3 h 26"/><a:gd name="T90" fmla="*/ 56 w 61"/><a:gd name="T91" fmla="*/ 2 h 26"/><a:gd name="T92" fmla="*/ 57 w 61"/><a:gd name="T93" fmla="*/ 2 h 26"/><a:gd name="T94" fmla="*/ 58 w 61"/><a:gd name="T95" fmla="*/ 1 h 26"/><a:gd name="T96" fmla="*/ 60 w 61"/><a:gd name="T97" fmla="*/ 1 h 26"/><a:gd name="T98" fmla="*/ 61 w 61"/><a:gd name="T99" fmla="*/ 0 h 2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1" h="26"><a:moveTo><a:pt x="0" y="26"/></a:moveTo><a:lnTo><a:pt x="1" y="25"/></a:lnTo><a:lnTo><a:pt x="2" y="25"/></a:lnTo><a:lnTo><a:pt x="4" y="24"/></a:lnTo><a:lnTo><a:pt x="5" y="24"/></a:lnTo><a:lnTo><a:pt x="6" y="23"/></a:lnTo><a:lnTo><a:pt x="7" y="23"/></a:lnTo><a:lnTo><a:pt x="9" y="22"/></a:lnTo><a:lnTo><a:pt x="10" y="22"/></a:lnTo><a:lnTo><a:pt x="11" y="21"/></a:lnTo><a:lnTo><a:pt x="12" y="21"/></a:lnTo><a:lnTo><a:pt x="14" y="20"/></a:lnTo><a:lnTo><a:pt x="15" y="20"/></a:lnTo><a:lnTo><a:pt x="16" y="19"/></a:lnTo><a:lnTo><a:pt x="17" y="18"/></a:lnTo><a:lnTo><a:pt x="18" y="18"/></a:lnTo><a:lnTo><a:pt x="20" y="17"/></a:lnTo><a:lnTo><a:pt x="21" y="17"/></a:lnTo><a:lnTo><a:pt x="22" y="16"/></a:lnTo><a:lnTo><a:pt x="24" y="16"/></a:lnTo><a:lnTo><a:pt x="25" y="15"/></a:lnTo><a:lnTo><a:pt x="26" y="15"/></a:lnTo><a:lnTo><a:pt x="27" y="14"/></a:lnTo><a:lnTo><a:pt x="29" y="14"/></a:lnTo><a:lnTo><a:pt x="30" y="13"/></a:lnTo><a:lnTo><a:pt x="31" y="13"/></a:lnTo><a:lnTo><a:pt x="32" y="12"/></a:lnTo><a:lnTo><a:pt x="34" y="12"/></a:lnTo><a:lnTo><a:pt x="35" y="11"/></a:lnTo><a:lnTo><a:pt x="36" y="11"/></a:lnTo><a:lnTo><a:pt x="37" y="10"/></a:lnTo><a:lnTo><a:pt x="38" y="10"/></a:lnTo><a:lnTo><a:pt x="40" y="9"/></a:lnTo><a:lnTo><a:pt x="41" y="9"/></a:lnTo><a:lnTo><a:pt x="42" y="8"/></a:lnTo><a:lnTo><a:pt x="44" y="7"/></a:lnTo><a:lnTo><a:pt x="45" y="7"/></a:lnTo><a:lnTo><a:pt x="46" y="6"/></a:lnTo><a:lnTo><a:pt x="47" y="6"/></a:lnTo><a:lnTo><a:pt x="49" y="5"/></a:lnTo><a:lnTo><a:pt x="50" y="5"/></a:lnTo><a:lnTo><a:pt x="51" y="4"/></a:lnTo><a:lnTo><a:pt x="52" y="4"/></a:lnTo><a:lnTo><a:pt x="53" y="3"/></a:lnTo><a:lnTo><a:pt x="55" y="3"/></a:lnTo><a:lnTo><a:pt x="56" y="2"/></a:lnTo><a:lnTo><a:pt x="57" y="2"/></a:lnTo><a:lnTo><a:pt x="58" y="1"/></a:lnTo><a:lnTo><a:pt x="60" y="1"/></a:lnTo><a:lnTo><a:pt x="61"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355" name="Freeform 327"/><p:cNvSpPr><a:spLocks/></p:cNvSpPr><p:nvPr/></p:nvSpPr><p:spPr bwMode="auto"><a:xfrm><a:off x="5985341" y="2400994"/><a:ext cx="121593" cy="41275"/></a:xfrm><a:custGeom><a:avLst/><a:gdLst><a:gd name="T0" fmla="*/ 0 w 61"/><a:gd name="T1" fmla="*/ 26 h 26"/><a:gd name="T2" fmla="*/ 1 w 61"/><a:gd name="T3" fmla="*/ 26 h 26"/><a:gd name="T4" fmla="*/ 3 w 61"/><a:gd name="T5" fmla="*/ 25 h 26"/><a:gd name="T6" fmla="*/ 4 w 61"/><a:gd name="T7" fmla="*/ 25 h 26"/><a:gd name="T8" fmla="*/ 5 w 61"/><a:gd name="T9" fmla="*/ 24 h 26"/><a:gd name="T10" fmla="*/ 6 w 61"/><a:gd name="T11" fmla="*/ 24 h 26"/><a:gd name="T12" fmla="*/ 8 w 61"/><a:gd name="T13" fmla="*/ 23 h 26"/><a:gd name="T14" fmla="*/ 9 w 61"/><a:gd name="T15" fmla="*/ 22 h 26"/><a:gd name="T16" fmla="*/ 10 w 61"/><a:gd name="T17" fmla="*/ 22 h 26"/><a:gd name="T18" fmla="*/ 11 w 61"/><a:gd name="T19" fmla="*/ 21 h 26"/><a:gd name="T20" fmla="*/ 12 w 61"/><a:gd name="T21" fmla="*/ 21 h 26"/><a:gd name="T22" fmla="*/ 14 w 61"/><a:gd name="T23" fmla="*/ 20 h 26"/><a:gd name="T24" fmla="*/ 15 w 61"/><a:gd name="T25" fmla="*/ 20 h 26"/><a:gd name="T26" fmla="*/ 16 w 61"/><a:gd name="T27" fmla="*/ 19 h 26"/><a:gd name="T28" fmla="*/ 17 w 61"/><a:gd name="T29" fmla="*/ 19 h 26"/><a:gd name="T30" fmla="*/ 19 w 61"/><a:gd name="T31" fmla="*/ 18 h 26"/><a:gd name="T32" fmla="*/ 20 w 61"/><a:gd name="T33" fmla="*/ 18 h 26"/><a:gd name="T34" fmla="*/ 21 w 61"/><a:gd name="T35" fmla="*/ 17 h 26"/><a:gd name="T36" fmla="*/ 23 w 61"/><a:gd name="T37" fmla="*/ 17 h 26"/><a:gd name="T38" fmla="*/ 24 w 61"/><a:gd name="T39" fmla="*/ 16 h 26"/><a:gd name="T40" fmla="*/ 25 w 61"/><a:gd name="T41" fmla="*/ 16 h 26"/><a:gd name="T42" fmla="*/ 26 w 61"/><a:gd name="T43" fmla="*/ 15 h 26"/><a:gd name="T44" fmla="*/ 28 w 61"/><a:gd name="T45" fmla="*/ 15 h 26"/><a:gd name="T46" fmla="*/ 29 w 61"/><a:gd name="T47" fmla="*/ 14 h 26"/><a:gd name="T48" fmla="*/ 30 w 61"/><a:gd name="T49" fmla="*/ 13 h 26"/><a:gd name="T50" fmla="*/ 31 w 61"/><a:gd name="T51" fmla="*/ 13 h 26"/><a:gd name="T52" fmla="*/ 32 w 61"/><a:gd name="T53" fmla="*/ 13 h 26"/><a:gd name="T54" fmla="*/ 34 w 61"/><a:gd name="T55" fmla="*/ 12 h 26"/><a:gd name="T56" fmla="*/ 35 w 61"/><a:gd name="T57" fmla="*/ 11 h 26"/><a:gd name="T58" fmla="*/ 36 w 61"/><a:gd name="T59" fmla="*/ 11 h 26"/><a:gd name="T60" fmla="*/ 37 w 61"/><a:gd name="T61" fmla="*/ 10 h 26"/><a:gd name="T62" fmla="*/ 39 w 61"/><a:gd name="T63" fmla="*/ 10 h 26"/><a:gd name="T64" fmla="*/ 40 w 61"/><a:gd name="T65" fmla="*/ 9 h 26"/><a:gd name="T66" fmla="*/ 41 w 61"/><a:gd name="T67" fmla="*/ 9 h 26"/><a:gd name="T68" fmla="*/ 43 w 61"/><a:gd name="T69" fmla="*/ 8 h 26"/><a:gd name="T70" fmla="*/ 44 w 61"/><a:gd name="T71" fmla="*/ 8 h 26"/><a:gd name="T72" fmla="*/ 45 w 61"/><a:gd name="T73" fmla="*/ 7 h 26"/><a:gd name="T74" fmla="*/ 46 w 61"/><a:gd name="T75" fmla="*/ 7 h 26"/><a:gd name="T76" fmla="*/ 48 w 61"/><a:gd name="T77" fmla="*/ 6 h 26"/><a:gd name="T78" fmla="*/ 49 w 61"/><a:gd name="T79" fmla="*/ 6 h 26"/><a:gd name="T80" fmla="*/ 50 w 61"/><a:gd name="T81" fmla="*/ 5 h 26"/><a:gd name="T82" fmla="*/ 51 w 61"/><a:gd name="T83" fmla="*/ 5 h 26"/><a:gd name="T84" fmla="*/ 52 w 61"/><a:gd name="T85" fmla="*/ 4 h 26"/><a:gd name="T86" fmla="*/ 54 w 61"/><a:gd name="T87" fmla="*/ 4 h 26"/><a:gd name="T88" fmla="*/ 55 w 61"/><a:gd name="T89" fmla="*/ 3 h 26"/><a:gd name="T90" fmla="*/ 56 w 61"/><a:gd name="T91" fmla="*/ 2 h 26"/><a:gd name="T92" fmla="*/ 57 w 61"/><a:gd name="T93" fmla="*/ 2 h 26"/><a:gd name="T94" fmla="*/ 59 w 61"/><a:gd name="T95" fmla="*/ 2 h 26"/><a:gd name="T96" fmla="*/ 60 w 61"/><a:gd name="T97" fmla="*/ 1 h 26"/><a:gd name="T98" fmla="*/ 61 w 61"/><a:gd name="T99" fmla="*/ 0 h 2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1" h="26"><a:moveTo><a:pt x="0" y="26"/></a:moveTo><a:lnTo><a:pt x="1" y="26"/></a:lnTo><a:lnTo><a:pt x="3" y="25"/></a:lnTo><a:lnTo><a:pt x="4" y="25"/></a:lnTo><a:lnTo><a:pt x="5" y="24"/></a:lnTo><a:lnTo><a:pt x="6" y="24"/></a:lnTo><a:lnTo><a:pt x="8" y="23"/></a:lnTo><a:lnTo><a:pt x="9" y="22"/></a:lnTo><a:lnTo><a:pt x="10" y="22"/></a:lnTo><a:lnTo><a:pt x="11" y="21"/></a:lnTo><a:lnTo><a:pt x="12" y="21"/></a:lnTo><a:lnTo><a:pt x="14" y="20"/></a:lnTo><a:lnTo><a:pt x="15" y="20"/></a:lnTo><a:lnTo><a:pt x="16" y="19"/></a:lnTo><a:lnTo><a:pt x="17" y="19"/></a:lnTo><a:lnTo><a:pt x="19" y="18"/></a:lnTo><a:lnTo><a:pt x="20" y="18"/></a:lnTo><a:lnTo><a:pt x="21" y="17"/></a:lnTo><a:lnTo><a:pt x="23" y="17"/></a:lnTo><a:lnTo><a:pt x="24" y="16"/></a:lnTo><a:lnTo><a:pt x="25" y="16"/></a:lnTo><a:lnTo><a:pt x="26" y="15"/></a:lnTo><a:lnTo><a:pt x="28" y="15"/></a:lnTo><a:lnTo><a:pt x="29" y="14"/></a:lnTo><a:lnTo><a:pt x="30" y="13"/></a:lnTo><a:lnTo><a:pt x="31" y="13"/></a:lnTo><a:lnTo><a:pt x="32" y="13"/></a:lnTo><a:lnTo><a:pt x="34" y="12"/></a:lnTo><a:lnTo><a:pt x="35" y="11"/></a:lnTo><a:lnTo><a:pt x="36" y="11"/></a:lnTo><a:lnTo><a:pt x="37" y="10"/></a:lnTo><a:lnTo><a:pt x="39" y="10"/></a:lnTo><a:lnTo><a:pt x="40" y="9"/></a:lnTo><a:lnTo><a:pt x="41" y="9"/></a:lnTo><a:lnTo><a:pt x="43" y="8"/></a:lnTo><a:lnTo><a:pt x="44" y="8"/></a:lnTo><a:lnTo><a:pt x="45" y="7"/></a:lnTo><a:lnTo><a:pt x="46" y="7"/></a:lnTo><a:lnTo><a:pt x="48" y="6"/></a:lnTo><a:lnTo><a:pt x="49" y="6"/></a:lnTo><a:lnTo><a:pt x="50" y="5"/></a:lnTo><a:lnTo><a:pt x="51" y="5"/></a:lnTo><a:lnTo><a:pt x="52" y="4"/></a:lnTo><a:lnTo><a:pt x="54" y="4"/></a:lnTo><a:lnTo><a:pt x="55" y="3"/></a:lnTo><a:lnTo><a:pt x="56" y="2"/></a:lnTo><a:lnTo><a:pt x="57" y="2"/></a:lnTo><a:lnTo><a:pt x="59" y="2"/></a:lnTo><a:lnTo><a:pt x="60" y="1"/></a:lnTo><a:lnTo><a:pt x="61"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356" name="Freeform 328"/><p:cNvSpPr><a:spLocks/></p:cNvSpPr><p:nvPr/></p:nvSpPr><p:spPr bwMode="auto"><a:xfrm><a:off x="6106934" y="2361306"/><a:ext cx="123585" cy="39688"/></a:xfrm><a:custGeom><a:avLst/><a:gdLst><a:gd name="T0" fmla="*/ 0 w 62"/><a:gd name="T1" fmla="*/ 25 h 25"/><a:gd name="T2" fmla="*/ 2 w 62"/><a:gd name="T3" fmla="*/ 25 h 25"/><a:gd name="T4" fmla="*/ 3 w 62"/><a:gd name="T5" fmla="*/ 24 h 25"/><a:gd name="T6" fmla="*/ 4 w 62"/><a:gd name="T7" fmla="*/ 24 h 25"/><a:gd name="T8" fmla="*/ 5 w 62"/><a:gd name="T9" fmla="*/ 23 h 25"/><a:gd name="T10" fmla="*/ 6 w 62"/><a:gd name="T11" fmla="*/ 23 h 25"/><a:gd name="T12" fmla="*/ 8 w 62"/><a:gd name="T13" fmla="*/ 22 h 25"/><a:gd name="T14" fmla="*/ 9 w 62"/><a:gd name="T15" fmla="*/ 22 h 25"/><a:gd name="T16" fmla="*/ 10 w 62"/><a:gd name="T17" fmla="*/ 21 h 25"/><a:gd name="T18" fmla="*/ 11 w 62"/><a:gd name="T19" fmla="*/ 21 h 25"/><a:gd name="T20" fmla="*/ 13 w 62"/><a:gd name="T21" fmla="*/ 20 h 25"/><a:gd name="T22" fmla="*/ 14 w 62"/><a:gd name="T23" fmla="*/ 20 h 25"/><a:gd name="T24" fmla="*/ 15 w 62"/><a:gd name="T25" fmla="*/ 19 h 25"/><a:gd name="T26" fmla="*/ 16 w 62"/><a:gd name="T27" fmla="*/ 19 h 25"/><a:gd name="T28" fmla="*/ 18 w 62"/><a:gd name="T29" fmla="*/ 18 h 25"/><a:gd name="T30" fmla="*/ 19 w 62"/><a:gd name="T31" fmla="*/ 18 h 25"/><a:gd name="T32" fmla="*/ 20 w 62"/><a:gd name="T33" fmla="*/ 17 h 25"/><a:gd name="T34" fmla="*/ 22 w 62"/><a:gd name="T35" fmla="*/ 16 h 25"/><a:gd name="T36" fmla="*/ 23 w 62"/><a:gd name="T37" fmla="*/ 16 h 25"/><a:gd name="T38" fmla="*/ 24 w 62"/><a:gd name="T39" fmla="*/ 16 h 25"/><a:gd name="T40" fmla="*/ 25 w 62"/><a:gd name="T41" fmla="*/ 15 h 25"/><a:gd name="T42" fmla="*/ 26 w 62"/><a:gd name="T43" fmla="*/ 14 h 25"/><a:gd name="T44" fmla="*/ 28 w 62"/><a:gd name="T45" fmla="*/ 14 h 25"/><a:gd name="T46" fmla="*/ 29 w 62"/><a:gd name="T47" fmla="*/ 13 h 25"/><a:gd name="T48" fmla="*/ 30 w 62"/><a:gd name="T49" fmla="*/ 13 h 25"/><a:gd name="T50" fmla="*/ 31 w 62"/><a:gd name="T51" fmla="*/ 12 h 25"/><a:gd name="T52" fmla="*/ 33 w 62"/><a:gd name="T53" fmla="*/ 12 h 25"/><a:gd name="T54" fmla="*/ 34 w 62"/><a:gd name="T55" fmla="*/ 11 h 25"/><a:gd name="T56" fmla="*/ 35 w 62"/><a:gd name="T57" fmla="*/ 11 h 25"/><a:gd name="T58" fmla="*/ 37 w 62"/><a:gd name="T59" fmla="*/ 10 h 25"/><a:gd name="T60" fmla="*/ 38 w 62"/><a:gd name="T61" fmla="*/ 10 h 25"/><a:gd name="T62" fmla="*/ 39 w 62"/><a:gd name="T63" fmla="*/ 9 h 25"/><a:gd name="T64" fmla="*/ 40 w 62"/><a:gd name="T65" fmla="*/ 9 h 25"/><a:gd name="T66" fmla="*/ 42 w 62"/><a:gd name="T67" fmla="*/ 8 h 25"/><a:gd name="T68" fmla="*/ 43 w 62"/><a:gd name="T69" fmla="*/ 8 h 25"/><a:gd name="T70" fmla="*/ 44 w 62"/><a:gd name="T71" fmla="*/ 7 h 25"/><a:gd name="T72" fmla="*/ 45 w 62"/><a:gd name="T73" fmla="*/ 7 h 25"/><a:gd name="T74" fmla="*/ 46 w 62"/><a:gd name="T75" fmla="*/ 6 h 25"/><a:gd name="T76" fmla="*/ 48 w 62"/><a:gd name="T77" fmla="*/ 5 h 25"/><a:gd name="T78" fmla="*/ 49 w 62"/><a:gd name="T79" fmla="*/ 5 h 25"/><a:gd name="T80" fmla="*/ 50 w 62"/><a:gd name="T81" fmla="*/ 5 h 25"/><a:gd name="T82" fmla="*/ 51 w 62"/><a:gd name="T83" fmla="*/ 4 h 25"/><a:gd name="T84" fmla="*/ 53 w 62"/><a:gd name="T85" fmla="*/ 4 h 25"/><a:gd name="T86" fmla="*/ 54 w 62"/><a:gd name="T87" fmla="*/ 3 h 25"/><a:gd name="T88" fmla="*/ 55 w 62"/><a:gd name="T89" fmla="*/ 2 h 25"/><a:gd name="T90" fmla="*/ 57 w 62"/><a:gd name="T91" fmla="*/ 2 h 25"/><a:gd name="T92" fmla="*/ 58 w 62"/><a:gd name="T93" fmla="*/ 1 h 25"/><a:gd name="T94" fmla="*/ 59 w 62"/><a:gd name="T95" fmla="*/ 1 h 25"/><a:gd name="T96" fmla="*/ 60 w 62"/><a:gd name="T97" fmla="*/ 0 h 25"/><a:gd name="T98" fmla="*/ 62 w 62"/><a:gd name="T99" fmla="*/ 0 h 2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2" h="25"><a:moveTo><a:pt x="0" y="25"/></a:moveTo><a:lnTo><a:pt x="2" y="25"/></a:lnTo><a:lnTo><a:pt x="3" y="24"/></a:lnTo><a:lnTo><a:pt x="4" y="24"/></a:lnTo><a:lnTo><a:pt x="5" y="23"/></a:lnTo><a:lnTo><a:pt x="6" y="23"/></a:lnTo><a:lnTo><a:pt x="8" y="22"/></a:lnTo><a:lnTo><a:pt x="9" y="22"/></a:lnTo><a:lnTo><a:pt x="10" y="21"/></a:lnTo><a:lnTo><a:pt x="11" y="21"/></a:lnTo><a:lnTo><a:pt x="13" y="20"/></a:lnTo><a:lnTo><a:pt x="14" y="20"/></a:lnTo><a:lnTo><a:pt x="15" y="19"/></a:lnTo><a:lnTo><a:pt x="16" y="19"/></a:lnTo><a:lnTo><a:pt x="18" y="18"/></a:lnTo><a:lnTo><a:pt x="19" y="18"/></a:lnTo><a:lnTo><a:pt x="20" y="17"/></a:lnTo><a:lnTo><a:pt x="22" y="16"/></a:lnTo><a:lnTo><a:pt x="23" y="16"/></a:lnTo><a:lnTo><a:pt x="24" y="16"/></a:lnTo><a:lnTo><a:pt x="25" y="15"/></a:lnTo><a:lnTo><a:pt x="26" y="14"/></a:lnTo><a:lnTo><a:pt x="28" y="14"/></a:lnTo><a:lnTo><a:pt x="29" y="13"/></a:lnTo><a:lnTo><a:pt x="30" y="13"/></a:lnTo><a:lnTo><a:pt x="31" y="12"/></a:lnTo><a:lnTo><a:pt x="33" y="12"/></a:lnTo><a:lnTo><a:pt x="34" y="11"/></a:lnTo><a:lnTo><a:pt x="35" y="11"/></a:lnTo><a:lnTo><a:pt x="37" y="10"/></a:lnTo><a:lnTo><a:pt x="38" y="10"/></a:lnTo><a:lnTo><a:pt x="39" y="9"/></a:lnTo><a:lnTo><a:pt x="40" y="9"/></a:lnTo><a:lnTo><a:pt x="42" y="8"/></a:lnTo><a:lnTo><a:pt x="43" y="8"/></a:lnTo><a:lnTo><a:pt x="44" y="7"/></a:lnTo><a:lnTo><a:pt x="45" y="7"/></a:lnTo><a:lnTo><a:pt x="46" y="6"/></a:lnTo><a:lnTo><a:pt x="48" y="5"/></a:lnTo><a:lnTo><a:pt x="49" y="5"/></a:lnTo><a:lnTo><a:pt x="50" y="5"/></a:lnTo><a:lnTo><a:pt x="51" y="4"/></a:lnTo><a:lnTo><a:pt x="53" y="4"/></a:lnTo><a:lnTo><a:pt x="54" y="3"/></a:lnTo><a:lnTo><a:pt x="55" y="2"/></a:lnTo><a:lnTo><a:pt x="57" y="2"/></a:lnTo><a:lnTo><a:pt x="58" y="1"/></a:lnTo><a:lnTo><a:pt x="59" y="1"/></a:lnTo><a:lnTo><a:pt x="60" y="0"/></a:lnTo><a:lnTo><a:pt x="62"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357" name="Freeform 330"/><p:cNvSpPr><a:spLocks/></p:cNvSpPr><p:nvPr/></p:nvSpPr><p:spPr bwMode="auto"><a:xfrm><a:off x="6146370" y="2348924"/><a:ext cx="121593" cy="39688"/></a:xfrm><a:custGeom><a:avLst/><a:gdLst><a:gd name="T0" fmla="*/ 0 w 61"/><a:gd name="T1" fmla="*/ 25 h 25"/><a:gd name="T2" fmla="*/ 1 w 61"/><a:gd name="T3" fmla="*/ 25 h 25"/><a:gd name="T4" fmla="*/ 2 w 61"/><a:gd name="T5" fmla="*/ 24 h 25"/><a:gd name="T6" fmla="*/ 3 w 61"/><a:gd name="T7" fmla="*/ 24 h 25"/><a:gd name="T8" fmla="*/ 5 w 61"/><a:gd name="T9" fmla="*/ 23 h 25"/><a:gd name="T10" fmla="*/ 6 w 61"/><a:gd name="T11" fmla="*/ 23 h 25"/><a:gd name="T12" fmla="*/ 7 w 61"/><a:gd name="T13" fmla="*/ 22 h 25"/><a:gd name="T14" fmla="*/ 8 w 61"/><a:gd name="T15" fmla="*/ 22 h 25"/><a:gd name="T16" fmla="*/ 10 w 61"/><a:gd name="T17" fmla="*/ 21 h 25"/><a:gd name="T18" fmla="*/ 11 w 61"/><a:gd name="T19" fmla="*/ 20 h 25"/><a:gd name="T20" fmla="*/ 12 w 61"/><a:gd name="T21" fmla="*/ 20 h 25"/><a:gd name="T22" fmla="*/ 14 w 61"/><a:gd name="T23" fmla="*/ 19 h 25"/><a:gd name="T24" fmla="*/ 15 w 61"/><a:gd name="T25" fmla="*/ 19 h 25"/><a:gd name="T26" fmla="*/ 16 w 61"/><a:gd name="T27" fmla="*/ 18 h 25"/><a:gd name="T28" fmla="*/ 17 w 61"/><a:gd name="T29" fmla="*/ 18 h 25"/><a:gd name="T30" fmla="*/ 18 w 61"/><a:gd name="T31" fmla="*/ 17 h 25"/><a:gd name="T32" fmla="*/ 20 w 61"/><a:gd name="T33" fmla="*/ 17 h 25"/><a:gd name="T34" fmla="*/ 21 w 61"/><a:gd name="T35" fmla="*/ 16 h 25"/><a:gd name="T36" fmla="*/ 22 w 61"/><a:gd name="T37" fmla="*/ 16 h 25"/><a:gd name="T38" fmla="*/ 23 w 61"/><a:gd name="T39" fmla="*/ 15 h 25"/><a:gd name="T40" fmla="*/ 25 w 61"/><a:gd name="T41" fmla="*/ 15 h 25"/><a:gd name="T42" fmla="*/ 26 w 61"/><a:gd name="T43" fmla="*/ 14 h 25"/><a:gd name="T44" fmla="*/ 27 w 61"/><a:gd name="T45" fmla="*/ 14 h 25"/><a:gd name="T46" fmla="*/ 28 w 61"/><a:gd name="T47" fmla="*/ 13 h 25"/><a:gd name="T48" fmla="*/ 30 w 61"/><a:gd name="T49" fmla="*/ 13 h 25"/><a:gd name="T50" fmla="*/ 31 w 61"/><a:gd name="T51" fmla="*/ 12 h 25"/><a:gd name="T52" fmla="*/ 32 w 61"/><a:gd name="T53" fmla="*/ 12 h 25"/><a:gd name="T54" fmla="*/ 33 w 61"/><a:gd name="T55" fmla="*/ 11 h 25"/><a:gd name="T56" fmla="*/ 35 w 61"/><a:gd name="T57" fmla="*/ 11 h 25"/><a:gd name="T58" fmla="*/ 36 w 61"/><a:gd name="T59" fmla="*/ 10 h 25"/><a:gd name="T60" fmla="*/ 37 w 61"/><a:gd name="T61" fmla="*/ 9 h 25"/><a:gd name="T62" fmla="*/ 38 w 61"/><a:gd name="T63" fmla="*/ 9 h 25"/><a:gd name="T64" fmla="*/ 40 w 61"/><a:gd name="T65" fmla="*/ 8 h 25"/><a:gd name="T66" fmla="*/ 41 w 61"/><a:gd name="T67" fmla="*/ 8 h 25"/><a:gd name="T68" fmla="*/ 42 w 61"/><a:gd name="T69" fmla="*/ 7 h 25"/><a:gd name="T70" fmla="*/ 43 w 61"/><a:gd name="T71" fmla="*/ 7 h 25"/><a:gd name="T72" fmla="*/ 45 w 61"/><a:gd name="T73" fmla="*/ 6 h 25"/><a:gd name="T74" fmla="*/ 46 w 61"/><a:gd name="T75" fmla="*/ 6 h 25"/><a:gd name="T76" fmla="*/ 47 w 61"/><a:gd name="T77" fmla="*/ 5 h 25"/><a:gd name="T78" fmla="*/ 48 w 61"/><a:gd name="T79" fmla="*/ 5 h 25"/><a:gd name="T80" fmla="*/ 50 w 61"/><a:gd name="T81" fmla="*/ 4 h 25"/><a:gd name="T82" fmla="*/ 51 w 61"/><a:gd name="T83" fmla="*/ 4 h 25"/><a:gd name="T84" fmla="*/ 52 w 61"/><a:gd name="T85" fmla="*/ 3 h 25"/><a:gd name="T86" fmla="*/ 53 w 61"/><a:gd name="T87" fmla="*/ 3 h 25"/><a:gd name="T88" fmla="*/ 55 w 61"/><a:gd name="T89" fmla="*/ 2 h 25"/><a:gd name="T90" fmla="*/ 56 w 61"/><a:gd name="T91" fmla="*/ 2 h 25"/><a:gd name="T92" fmla="*/ 57 w 61"/><a:gd name="T93" fmla="*/ 1 h 25"/><a:gd name="T94" fmla="*/ 58 w 61"/><a:gd name="T95" fmla="*/ 1 h 25"/><a:gd name="T96" fmla="*/ 60 w 61"/><a:gd name="T97" fmla="*/ 0 h 25"/><a:gd name="T98" fmla="*/ 61 w 61"/><a:gd name="T99" fmla="*/ 0 h 2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1" h="25"><a:moveTo><a:pt x="0" y="25"/></a:moveTo><a:lnTo><a:pt x="1" y="25"/></a:lnTo><a:lnTo><a:pt x="2" y="24"/></a:lnTo><a:lnTo><a:pt x="3" y="24"/></a:lnTo><a:lnTo><a:pt x="5" y="23"/></a:lnTo><a:lnTo><a:pt x="6" y="23"/></a:lnTo><a:lnTo><a:pt x="7" y="22"/></a:lnTo><a:lnTo><a:pt x="8" y="22"/></a:lnTo><a:lnTo><a:pt x="10" y="21"/></a:lnTo><a:lnTo><a:pt x="11" y="20"/></a:lnTo><a:lnTo><a:pt x="12" y="20"/></a:lnTo><a:lnTo><a:pt x="14" y="19"/></a:lnTo><a:lnTo><a:pt x="15" y="19"/></a:lnTo><a:lnTo><a:pt x="16" y="18"/></a:lnTo><a:lnTo><a:pt x="17" y="18"/></a:lnTo><a:lnTo><a:pt x="18" y="17"/></a:lnTo><a:lnTo><a:pt x="20" y="17"/></a:lnTo><a:lnTo><a:pt x="21" y="16"/></a:lnTo><a:lnTo><a:pt x="22" y="16"/></a:lnTo><a:lnTo><a:pt x="23" y="15"/></a:lnTo><a:lnTo><a:pt x="25" y="15"/></a:lnTo><a:lnTo><a:pt x="26" y="14"/></a:lnTo><a:lnTo><a:pt x="27" y="14"/></a:lnTo><a:lnTo><a:pt x="28" y="13"/></a:lnTo><a:lnTo><a:pt x="30" y="13"/></a:lnTo><a:lnTo><a:pt x="31" y="12"/></a:lnTo><a:lnTo><a:pt x="32" y="12"/></a:lnTo><a:lnTo><a:pt x="33" y="11"/></a:lnTo><a:lnTo><a:pt x="35" y="11"/></a:lnTo><a:lnTo><a:pt x="36" y="10"/></a:lnTo><a:lnTo><a:pt x="37" y="9"/></a:lnTo><a:lnTo><a:pt x="38" y="9"/></a:lnTo><a:lnTo><a:pt x="40" y="8"/></a:lnTo><a:lnTo><a:pt x="41" y="8"/></a:lnTo><a:lnTo><a:pt x="42" y="7"/></a:lnTo><a:lnTo><a:pt x="43" y="7"/></a:lnTo><a:lnTo><a:pt x="45" y="6"/></a:lnTo><a:lnTo><a:pt x="46" y="6"/></a:lnTo><a:lnTo><a:pt x="47" y="5"/></a:lnTo><a:lnTo><a:pt x="48" y="5"/></a:lnTo><a:lnTo><a:pt x="50" y="4"/></a:lnTo><a:lnTo><a:pt x="51" y="4"/></a:lnTo><a:lnTo><a:pt x="52" y="3"/></a:lnTo><a:lnTo><a:pt x="53" y="3"/></a:lnTo><a:lnTo><a:pt x="55" y="2"/></a:lnTo><a:lnTo><a:pt x="56" y="2"/></a:lnTo><a:lnTo><a:pt x="57" y="1"/></a:lnTo><a:lnTo><a:pt x="58" y="1"/></a:lnTo><a:lnTo><a:pt x="60" y="0"/></a:lnTo><a:lnTo><a:pt x="61"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358" name="Freeform 331"/><p:cNvSpPr><a:spLocks/></p:cNvSpPr><p:nvPr/></p:nvSpPr><p:spPr bwMode="auto"><a:xfrm><a:off x="6267963" y="1296411"/><a:ext cx="121593" cy="1052513"/></a:xfrm><a:custGeom><a:avLst/><a:gdLst><a:gd name="T0" fmla="*/ 0 w 61"/><a:gd name="T1" fmla="*/ 663 h 663"/><a:gd name="T2" fmla="*/ 1 w 61"/><a:gd name="T3" fmla="*/ 662 h 663"/><a:gd name="T4" fmla="*/ 2 w 61"/><a:gd name="T5" fmla="*/ 661 h 663"/><a:gd name="T6" fmla="*/ 4 w 61"/><a:gd name="T7" fmla="*/ 661 h 663"/><a:gd name="T8" fmla="*/ 5 w 61"/><a:gd name="T9" fmla="*/ 660 h 663"/><a:gd name="T10" fmla="*/ 6 w 61"/><a:gd name="T11" fmla="*/ 660 h 663"/><a:gd name="T12" fmla="*/ 7 w 61"/><a:gd name="T13" fmla="*/ 659 h 663"/><a:gd name="T14" fmla="*/ 9 w 61"/><a:gd name="T15" fmla="*/ 659 h 663"/><a:gd name="T16" fmla="*/ 10 w 61"/><a:gd name="T17" fmla="*/ 658 h 663"/><a:gd name="T18" fmla="*/ 11 w 61"/><a:gd name="T19" fmla="*/ 658 h 663"/><a:gd name="T20" fmla="*/ 12 w 61"/><a:gd name="T21" fmla="*/ 657 h 663"/><a:gd name="T22" fmla="*/ 14 w 61"/><a:gd name="T23" fmla="*/ 657 h 663"/><a:gd name="T24" fmla="*/ 15 w 61"/><a:gd name="T25" fmla="*/ 656 h 663"/><a:gd name="T26" fmla="*/ 16 w 61"/><a:gd name="T27" fmla="*/ 19 h 663"/><a:gd name="T28" fmla="*/ 17 w 61"/><a:gd name="T29" fmla="*/ 19 h 663"/><a:gd name="T30" fmla="*/ 19 w 61"/><a:gd name="T31" fmla="*/ 18 h 663"/><a:gd name="T32" fmla="*/ 20 w 61"/><a:gd name="T33" fmla="*/ 17 h 663"/><a:gd name="T34" fmla="*/ 21 w 61"/><a:gd name="T35" fmla="*/ 17 h 663"/><a:gd name="T36" fmla="*/ 22 w 61"/><a:gd name="T37" fmla="*/ 17 h 663"/><a:gd name="T38" fmla="*/ 24 w 61"/><a:gd name="T39" fmla="*/ 16 h 663"/><a:gd name="T40" fmla="*/ 25 w 61"/><a:gd name="T41" fmla="*/ 16 h 663"/><a:gd name="T42" fmla="*/ 26 w 61"/><a:gd name="T43" fmla="*/ 15 h 663"/><a:gd name="T44" fmla="*/ 28 w 61"/><a:gd name="T45" fmla="*/ 14 h 663"/><a:gd name="T46" fmla="*/ 29 w 61"/><a:gd name="T47" fmla="*/ 14 h 663"/><a:gd name="T48" fmla="*/ 30 w 61"/><a:gd name="T49" fmla="*/ 13 h 663"/><a:gd name="T50" fmla="*/ 31 w 61"/><a:gd name="T51" fmla="*/ 13 h 663"/><a:gd name="T52" fmla="*/ 32 w 61"/><a:gd name="T53" fmla="*/ 12 h 663"/><a:gd name="T54" fmla="*/ 34 w 61"/><a:gd name="T55" fmla="*/ 12 h 663"/><a:gd name="T56" fmla="*/ 35 w 61"/><a:gd name="T57" fmla="*/ 11 h 663"/><a:gd name="T58" fmla="*/ 36 w 61"/><a:gd name="T59" fmla="*/ 11 h 663"/><a:gd name="T60" fmla="*/ 37 w 61"/><a:gd name="T61" fmla="*/ 10 h 663"/><a:gd name="T62" fmla="*/ 39 w 61"/><a:gd name="T63" fmla="*/ 10 h 663"/><a:gd name="T64" fmla="*/ 40 w 61"/><a:gd name="T65" fmla="*/ 9 h 663"/><a:gd name="T66" fmla="*/ 41 w 61"/><a:gd name="T67" fmla="*/ 9 h 663"/><a:gd name="T68" fmla="*/ 42 w 61"/><a:gd name="T69" fmla="*/ 8 h 663"/><a:gd name="T70" fmla="*/ 44 w 61"/><a:gd name="T71" fmla="*/ 8 h 663"/><a:gd name="T72" fmla="*/ 45 w 61"/><a:gd name="T73" fmla="*/ 7 h 663"/><a:gd name="T74" fmla="*/ 46 w 61"/><a:gd name="T75" fmla="*/ 6 h 663"/><a:gd name="T76" fmla="*/ 47 w 61"/><a:gd name="T77" fmla="*/ 6 h 663"/><a:gd name="T78" fmla="*/ 49 w 61"/><a:gd name="T79" fmla="*/ 6 h 663"/><a:gd name="T80" fmla="*/ 50 w 61"/><a:gd name="T81" fmla="*/ 5 h 663"/><a:gd name="T82" fmla="*/ 51 w 61"/><a:gd name="T83" fmla="*/ 5 h 663"/><a:gd name="T84" fmla="*/ 52 w 61"/><a:gd name="T85" fmla="*/ 4 h 663"/><a:gd name="T86" fmla="*/ 54 w 61"/><a:gd name="T87" fmla="*/ 3 h 663"/><a:gd name="T88" fmla="*/ 55 w 61"/><a:gd name="T89" fmla="*/ 3 h 663"/><a:gd name="T90" fmla="*/ 56 w 61"/><a:gd name="T91" fmla="*/ 2 h 663"/><a:gd name="T92" fmla="*/ 57 w 61"/><a:gd name="T93" fmla="*/ 2 h 663"/><a:gd name="T94" fmla="*/ 59 w 61"/><a:gd name="T95" fmla="*/ 1 h 663"/><a:gd name="T96" fmla="*/ 60 w 61"/><a:gd name="T97" fmla="*/ 1 h 663"/><a:gd name="T98" fmla="*/ 61 w 61"/><a:gd name="T99" fmla="*/ 0 h 663"/></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1" h="663"><a:moveTo><a:pt x="0" y="663"/></a:moveTo><a:lnTo><a:pt x="1" y="662"/></a:lnTo><a:lnTo><a:pt x="2" y="661"/></a:lnTo><a:lnTo><a:pt x="4" y="661"/></a:lnTo><a:lnTo><a:pt x="5" y="660"/></a:lnTo><a:lnTo><a:pt x="6" y="660"/></a:lnTo><a:lnTo><a:pt x="7" y="659"/></a:lnTo><a:lnTo><a:pt x="9" y="659"/></a:lnTo><a:lnTo><a:pt x="10" y="658"/></a:lnTo><a:lnTo><a:pt x="11" y="658"/></a:lnTo><a:lnTo><a:pt x="12" y="657"/></a:lnTo><a:lnTo><a:pt x="14" y="657"/></a:lnTo><a:lnTo><a:pt x="15" y="656"/></a:lnTo><a:lnTo><a:pt x="16" y="19"/></a:lnTo><a:lnTo><a:pt x="17" y="19"/></a:lnTo><a:lnTo><a:pt x="19" y="18"/></a:lnTo><a:lnTo><a:pt x="20" y="17"/></a:lnTo><a:lnTo><a:pt x="21" y="17"/></a:lnTo><a:lnTo><a:pt x="22" y="17"/></a:lnTo><a:lnTo><a:pt x="24" y="16"/></a:lnTo><a:lnTo><a:pt x="25" y="16"/></a:lnTo><a:lnTo><a:pt x="26" y="15"/></a:lnTo><a:lnTo><a:pt x="28" y="14"/></a:lnTo><a:lnTo><a:pt x="29" y="14"/></a:lnTo><a:lnTo><a:pt x="30" y="13"/></a:lnTo><a:lnTo><a:pt x="31" y="13"/></a:lnTo><a:lnTo><a:pt x="32" y="12"/></a:lnTo><a:lnTo><a:pt x="34" y="12"/></a:lnTo><a:lnTo><a:pt x="35" y="11"/></a:lnTo><a:lnTo><a:pt x="36" y="11"/></a:lnTo><a:lnTo><a:pt x="37" y="10"/></a:lnTo><a:lnTo><a:pt x="39" y="10"/></a:lnTo><a:lnTo><a:pt x="40" y="9"/></a:lnTo><a:lnTo><a:pt x="41" y="9"/></a:lnTo><a:lnTo><a:pt x="42" y="8"/></a:lnTo><a:lnTo><a:pt x="44" y="8"/></a:lnTo><a:lnTo><a:pt x="45" y="7"/></a:lnTo><a:lnTo><a:pt x="46" y="6"/></a:lnTo><a:lnTo><a:pt x="47" y="6"/></a:lnTo><a:lnTo><a:pt x="49" y="6"/></a:lnTo><a:lnTo><a:pt x="50" y="5"/></a:lnTo><a:lnTo><a:pt x="51" y="5"/></a:lnTo><a:lnTo><a:pt x="52" y="4"/></a:lnTo><a:lnTo><a:pt x="54" y="3"/></a:lnTo><a:lnTo><a:pt x="55" y="3"/></a:lnTo><a:lnTo><a:pt x="56" y="2"/></a:lnTo><a:lnTo><a:pt x="57" y="2"/></a:lnTo><a:lnTo><a:pt x="59" y="1"/></a:lnTo><a:lnTo><a:pt x="60" y="1"/></a:lnTo><a:lnTo><a:pt x="61"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359" name="Freeform 332"/><p:cNvSpPr><a:spLocks/></p:cNvSpPr><p:nvPr/></p:nvSpPr><p:spPr bwMode="auto"><a:xfrm><a:off x="6389554" y="1280536"/><a:ext cx="121593" cy="1009650"/></a:xfrm><a:custGeom><a:avLst/><a:gdLst><a:gd name="T0" fmla="*/ 0 w 61"/><a:gd name="T1" fmla="*/ 10 h 636"/><a:gd name="T2" fmla="*/ 1 w 61"/><a:gd name="T3" fmla="*/ 10 h 636"/><a:gd name="T4" fmla="*/ 3 w 61"/><a:gd name="T5" fmla="*/ 9 h 636"/><a:gd name="T6" fmla="*/ 4 w 61"/><a:gd name="T7" fmla="*/ 9 h 636"/><a:gd name="T8" fmla="*/ 5 w 61"/><a:gd name="T9" fmla="*/ 8 h 636"/><a:gd name="T10" fmla="*/ 6 w 61"/><a:gd name="T11" fmla="*/ 8 h 636"/><a:gd name="T12" fmla="*/ 8 w 61"/><a:gd name="T13" fmla="*/ 7 h 636"/><a:gd name="T14" fmla="*/ 9 w 61"/><a:gd name="T15" fmla="*/ 7 h 636"/><a:gd name="T16" fmla="*/ 10 w 61"/><a:gd name="T17" fmla="*/ 6 h 636"/><a:gd name="T18" fmla="*/ 11 w 61"/><a:gd name="T19" fmla="*/ 6 h 636"/><a:gd name="T20" fmla="*/ 13 w 61"/><a:gd name="T21" fmla="*/ 5 h 636"/><a:gd name="T22" fmla="*/ 14 w 61"/><a:gd name="T23" fmla="*/ 5 h 636"/><a:gd name="T24" fmla="*/ 15 w 61"/><a:gd name="T25" fmla="*/ 4 h 636"/><a:gd name="T26" fmla="*/ 16 w 61"/><a:gd name="T27" fmla="*/ 4 h 636"/><a:gd name="T28" fmla="*/ 18 w 61"/><a:gd name="T29" fmla="*/ 3 h 636"/><a:gd name="T30" fmla="*/ 19 w 61"/><a:gd name="T31" fmla="*/ 2 h 636"/><a:gd name="T32" fmla="*/ 20 w 61"/><a:gd name="T33" fmla="*/ 2 h 636"/><a:gd name="T34" fmla="*/ 21 w 61"/><a:gd name="T35" fmla="*/ 1 h 636"/><a:gd name="T36" fmla="*/ 23 w 61"/><a:gd name="T37" fmla="*/ 1 h 636"/><a:gd name="T38" fmla="*/ 24 w 61"/><a:gd name="T39" fmla="*/ 0 h 636"/><a:gd name="T40" fmla="*/ 25 w 61"/><a:gd name="T41" fmla="*/ 636 h 636"/><a:gd name="T42" fmla="*/ 26 w 61"/><a:gd name="T43" fmla="*/ 636 h 636"/><a:gd name="T44" fmla="*/ 28 w 61"/><a:gd name="T45" fmla="*/ 635 h 636"/><a:gd name="T46" fmla="*/ 29 w 61"/><a:gd name="T47" fmla="*/ 635 h 636"/><a:gd name="T48" fmla="*/ 30 w 61"/><a:gd name="T49" fmla="*/ 634 h 636"/><a:gd name="T50" fmla="*/ 31 w 61"/><a:gd name="T51" fmla="*/ 634 h 636"/><a:gd name="T52" fmla="*/ 33 w 61"/><a:gd name="T53" fmla="*/ 633 h 636"/><a:gd name="T54" fmla="*/ 34 w 61"/><a:gd name="T55" fmla="*/ 633 h 636"/><a:gd name="T56" fmla="*/ 35 w 61"/><a:gd name="T57" fmla="*/ 632 h 636"/><a:gd name="T58" fmla="*/ 36 w 61"/><a:gd name="T59" fmla="*/ 632 h 636"/><a:gd name="T60" fmla="*/ 38 w 61"/><a:gd name="T61" fmla="*/ 631 h 636"/><a:gd name="T62" fmla="*/ 39 w 61"/><a:gd name="T63" fmla="*/ 631 h 636"/><a:gd name="T64" fmla="*/ 40 w 61"/><a:gd name="T65" fmla="*/ 630 h 636"/><a:gd name="T66" fmla="*/ 41 w 61"/><a:gd name="T67" fmla="*/ 630 h 636"/><a:gd name="T68" fmla="*/ 43 w 61"/><a:gd name="T69" fmla="*/ 629 h 636"/><a:gd name="T70" fmla="*/ 44 w 61"/><a:gd name="T71" fmla="*/ 629 h 636"/><a:gd name="T72" fmla="*/ 45 w 61"/><a:gd name="T73" fmla="*/ 628 h 636"/><a:gd name="T74" fmla="*/ 46 w 61"/><a:gd name="T75" fmla="*/ 628 h 636"/><a:gd name="T76" fmla="*/ 48 w 61"/><a:gd name="T77" fmla="*/ 627 h 636"/><a:gd name="T78" fmla="*/ 49 w 61"/><a:gd name="T79" fmla="*/ 626 h 636"/><a:gd name="T80" fmla="*/ 50 w 61"/><a:gd name="T81" fmla="*/ 626 h 636"/><a:gd name="T82" fmla="*/ 51 w 61"/><a:gd name="T83" fmla="*/ 625 h 636"/><a:gd name="T84" fmla="*/ 53 w 61"/><a:gd name="T85" fmla="*/ 625 h 636"/><a:gd name="T86" fmla="*/ 54 w 61"/><a:gd name="T87" fmla="*/ 624 h 636"/><a:gd name="T88" fmla="*/ 55 w 61"/><a:gd name="T89" fmla="*/ 624 h 636"/><a:gd name="T90" fmla="*/ 56 w 61"/><a:gd name="T91" fmla="*/ 623 h 636"/><a:gd name="T92" fmla="*/ 58 w 61"/><a:gd name="T93" fmla="*/ 623 h 636"/><a:gd name="T94" fmla="*/ 59 w 61"/><a:gd name="T95" fmla="*/ 622 h 636"/><a:gd name="T96" fmla="*/ 60 w 61"/><a:gd name="T97" fmla="*/ 622 h 636"/><a:gd name="T98" fmla="*/ 61 w 61"/><a:gd name="T99" fmla="*/ 621 h 63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1" h="636"><a:moveTo><a:pt x="0" y="10"/></a:moveTo><a:lnTo><a:pt x="1" y="10"/></a:lnTo><a:lnTo><a:pt x="3" y="9"/></a:lnTo><a:lnTo><a:pt x="4" y="9"/></a:lnTo><a:lnTo><a:pt x="5" y="8"/></a:lnTo><a:lnTo><a:pt x="6" y="8"/></a:lnTo><a:lnTo><a:pt x="8" y="7"/></a:lnTo><a:lnTo><a:pt x="9" y="7"/></a:lnTo><a:lnTo><a:pt x="10" y="6"/></a:lnTo><a:lnTo><a:pt x="11" y="6"/></a:lnTo><a:lnTo><a:pt x="13" y="5"/></a:lnTo><a:lnTo><a:pt x="14" y="5"/></a:lnTo><a:lnTo><a:pt x="15" y="4"/></a:lnTo><a:lnTo><a:pt x="16" y="4"/></a:lnTo><a:lnTo><a:pt x="18" y="3"/></a:lnTo><a:lnTo><a:pt x="19" y="2"/></a:lnTo><a:lnTo><a:pt x="20" y="2"/></a:lnTo><a:lnTo><a:pt x="21" y="1"/></a:lnTo><a:lnTo><a:pt x="23" y="1"/></a:lnTo><a:lnTo><a:pt x="24" y="0"/></a:lnTo><a:lnTo><a:pt x="25" y="636"/></a:lnTo><a:lnTo><a:pt x="26" y="636"/></a:lnTo><a:lnTo><a:pt x="28" y="635"/></a:lnTo><a:lnTo><a:pt x="29" y="635"/></a:lnTo><a:lnTo><a:pt x="30" y="634"/></a:lnTo><a:lnTo><a:pt x="31" y="634"/></a:lnTo><a:lnTo><a:pt x="33" y="633"/></a:lnTo><a:lnTo><a:pt x="34" y="633"/></a:lnTo><a:lnTo><a:pt x="35" y="632"/></a:lnTo><a:lnTo><a:pt x="36" y="632"/></a:lnTo><a:lnTo><a:pt x="38" y="631"/></a:lnTo><a:lnTo><a:pt x="39" y="631"/></a:lnTo><a:lnTo><a:pt x="40" y="630"/></a:lnTo><a:lnTo><a:pt x="41" y="630"/></a:lnTo><a:lnTo><a:pt x="43" y="629"/></a:lnTo><a:lnTo><a:pt x="44" y="629"/></a:lnTo><a:lnTo><a:pt x="45" y="628"/></a:lnTo><a:lnTo><a:pt x="46" y="628"/></a:lnTo><a:lnTo><a:pt x="48" y="627"/></a:lnTo><a:lnTo><a:pt x="49" y="626"/></a:lnTo><a:lnTo><a:pt x="50" y="626"/></a:lnTo><a:lnTo><a:pt x="51" y="625"/></a:lnTo><a:lnTo><a:pt x="53" y="625"/></a:lnTo><a:lnTo><a:pt x="54" y="624"/></a:lnTo><a:lnTo><a:pt x="55" y="624"/></a:lnTo><a:lnTo><a:pt x="56" y="623"/></a:lnTo><a:lnTo><a:pt x="58" y="623"/></a:lnTo><a:lnTo><a:pt x="59" y="622"/></a:lnTo><a:lnTo><a:pt x="60" y="622"/></a:lnTo><a:lnTo><a:pt x="61" y="621"/></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360" name="Freeform 333"/><p:cNvSpPr><a:spLocks/></p:cNvSpPr><p:nvPr/></p:nvSpPr><p:spPr bwMode="auto"><a:xfrm><a:off x="6511147" y="2226686"/><a:ext cx="123585" cy="39688"/></a:xfrm><a:custGeom><a:avLst/><a:gdLst><a:gd name="T0" fmla="*/ 0 w 62"/><a:gd name="T1" fmla="*/ 25 h 25"/><a:gd name="T2" fmla="*/ 2 w 62"/><a:gd name="T3" fmla="*/ 25 h 25"/><a:gd name="T4" fmla="*/ 3 w 62"/><a:gd name="T5" fmla="*/ 24 h 25"/><a:gd name="T6" fmla="*/ 4 w 62"/><a:gd name="T7" fmla="*/ 24 h 25"/><a:gd name="T8" fmla="*/ 5 w 62"/><a:gd name="T9" fmla="*/ 23 h 25"/><a:gd name="T10" fmla="*/ 7 w 62"/><a:gd name="T11" fmla="*/ 23 h 25"/><a:gd name="T12" fmla="*/ 8 w 62"/><a:gd name="T13" fmla="*/ 22 h 25"/><a:gd name="T14" fmla="*/ 9 w 62"/><a:gd name="T15" fmla="*/ 22 h 25"/><a:gd name="T16" fmla="*/ 10 w 62"/><a:gd name="T17" fmla="*/ 21 h 25"/><a:gd name="T18" fmla="*/ 12 w 62"/><a:gd name="T19" fmla="*/ 21 h 25"/><a:gd name="T20" fmla="*/ 13 w 62"/><a:gd name="T21" fmla="*/ 20 h 25"/><a:gd name="T22" fmla="*/ 14 w 62"/><a:gd name="T23" fmla="*/ 19 h 25"/><a:gd name="T24" fmla="*/ 15 w 62"/><a:gd name="T25" fmla="*/ 19 h 25"/><a:gd name="T26" fmla="*/ 17 w 62"/><a:gd name="T27" fmla="*/ 18 h 25"/><a:gd name="T28" fmla="*/ 18 w 62"/><a:gd name="T29" fmla="*/ 18 h 25"/><a:gd name="T30" fmla="*/ 19 w 62"/><a:gd name="T31" fmla="*/ 17 h 25"/><a:gd name="T32" fmla="*/ 20 w 62"/><a:gd name="T33" fmla="*/ 17 h 25"/><a:gd name="T34" fmla="*/ 22 w 62"/><a:gd name="T35" fmla="*/ 16 h 25"/><a:gd name="T36" fmla="*/ 23 w 62"/><a:gd name="T37" fmla="*/ 16 h 25"/><a:gd name="T38" fmla="*/ 24 w 62"/><a:gd name="T39" fmla="*/ 15 h 25"/><a:gd name="T40" fmla="*/ 25 w 62"/><a:gd name="T41" fmla="*/ 15 h 25"/><a:gd name="T42" fmla="*/ 27 w 62"/><a:gd name="T43" fmla="*/ 14 h 25"/><a:gd name="T44" fmla="*/ 28 w 62"/><a:gd name="T45" fmla="*/ 14 h 25"/><a:gd name="T46" fmla="*/ 29 w 62"/><a:gd name="T47" fmla="*/ 13 h 25"/><a:gd name="T48" fmla="*/ 30 w 62"/><a:gd name="T49" fmla="*/ 13 h 25"/><a:gd name="T50" fmla="*/ 32 w 62"/><a:gd name="T51" fmla="*/ 12 h 25"/><a:gd name="T52" fmla="*/ 33 w 62"/><a:gd name="T53" fmla="*/ 12 h 25"/><a:gd name="T54" fmla="*/ 34 w 62"/><a:gd name="T55" fmla="*/ 11 h 25"/><a:gd name="T56" fmla="*/ 35 w 62"/><a:gd name="T57" fmla="*/ 11 h 25"/><a:gd name="T58" fmla="*/ 37 w 62"/><a:gd name="T59" fmla="*/ 10 h 25"/><a:gd name="T60" fmla="*/ 38 w 62"/><a:gd name="T61" fmla="*/ 10 h 25"/><a:gd name="T62" fmla="*/ 39 w 62"/><a:gd name="T63" fmla="*/ 9 h 25"/><a:gd name="T64" fmla="*/ 40 w 62"/><a:gd name="T65" fmla="*/ 8 h 25"/><a:gd name="T66" fmla="*/ 42 w 62"/><a:gd name="T67" fmla="*/ 8 h 25"/><a:gd name="T68" fmla="*/ 43 w 62"/><a:gd name="T69" fmla="*/ 7 h 25"/><a:gd name="T70" fmla="*/ 44 w 62"/><a:gd name="T71" fmla="*/ 7 h 25"/><a:gd name="T72" fmla="*/ 45 w 62"/><a:gd name="T73" fmla="*/ 6 h 25"/><a:gd name="T74" fmla="*/ 47 w 62"/><a:gd name="T75" fmla="*/ 6 h 25"/><a:gd name="T76" fmla="*/ 48 w 62"/><a:gd name="T77" fmla="*/ 5 h 25"/><a:gd name="T78" fmla="*/ 49 w 62"/><a:gd name="T79" fmla="*/ 5 h 25"/><a:gd name="T80" fmla="*/ 50 w 62"/><a:gd name="T81" fmla="*/ 4 h 25"/><a:gd name="T82" fmla="*/ 52 w 62"/><a:gd name="T83" fmla="*/ 4 h 25"/><a:gd name="T84" fmla="*/ 53 w 62"/><a:gd name="T85" fmla="*/ 3 h 25"/><a:gd name="T86" fmla="*/ 54 w 62"/><a:gd name="T87" fmla="*/ 3 h 25"/><a:gd name="T88" fmla="*/ 55 w 62"/><a:gd name="T89" fmla="*/ 2 h 25"/><a:gd name="T90" fmla="*/ 57 w 62"/><a:gd name="T91" fmla="*/ 2 h 25"/><a:gd name="T92" fmla="*/ 58 w 62"/><a:gd name="T93" fmla="*/ 1 h 25"/><a:gd name="T94" fmla="*/ 59 w 62"/><a:gd name="T95" fmla="*/ 1 h 25"/><a:gd name="T96" fmla="*/ 60 w 62"/><a:gd name="T97" fmla="*/ 0 h 25"/><a:gd name="T98" fmla="*/ 62 w 62"/><a:gd name="T99" fmla="*/ 0 h 2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Lst><a:rect l="0" t="0" r="r" b="b"/><a:pathLst><a:path w="62" h="25"><a:moveTo><a:pt x="0" y="25"/></a:moveTo><a:lnTo><a:pt x="2" y="25"/></a:lnTo><a:lnTo><a:pt x="3" y="24"/></a:lnTo><a:lnTo><a:pt x="4" y="24"/></a:lnTo><a:lnTo><a:pt x="5" y="23"/></a:lnTo><a:lnTo><a:pt x="7" y="23"/></a:lnTo><a:lnTo><a:pt x="8" y="22"/></a:lnTo><a:lnTo><a:pt x="9" y="22"/></a:lnTo><a:lnTo><a:pt x="10" y="21"/></a:lnTo><a:lnTo><a:pt x="12" y="21"/></a:lnTo><a:lnTo><a:pt x="13" y="20"/></a:lnTo><a:lnTo><a:pt x="14" y="19"/></a:lnTo><a:lnTo><a:pt x="15" y="19"/></a:lnTo><a:lnTo><a:pt x="17" y="18"/></a:lnTo><a:lnTo><a:pt x="18" y="18"/></a:lnTo><a:lnTo><a:pt x="19" y="17"/></a:lnTo><a:lnTo><a:pt x="20" y="17"/></a:lnTo><a:lnTo><a:pt x="22" y="16"/></a:lnTo><a:lnTo><a:pt x="23" y="16"/></a:lnTo><a:lnTo><a:pt x="24" y="15"/></a:lnTo><a:lnTo><a:pt x="25" y="15"/></a:lnTo><a:lnTo><a:pt x="27" y="14"/></a:lnTo><a:lnTo><a:pt x="28" y="14"/></a:lnTo><a:lnTo><a:pt x="29" y="13"/></a:lnTo><a:lnTo><a:pt x="30" y="13"/></a:lnTo><a:lnTo><a:pt x="32" y="12"/></a:lnTo><a:lnTo><a:pt x="33" y="12"/></a:lnTo><a:lnTo><a:pt x="34" y="11"/></a:lnTo><a:lnTo><a:pt x="35" y="11"/></a:lnTo><a:lnTo><a:pt x="37" y="10"/></a:lnTo><a:lnTo><a:pt x="38" y="10"/></a:lnTo><a:lnTo><a:pt x="39" y="9"/></a:lnTo><a:lnTo><a:pt x="40" y="8"/></a:lnTo><a:lnTo><a:pt x="42" y="8"/></a:lnTo><a:lnTo><a:pt x="43" y="7"/></a:lnTo><a:lnTo><a:pt x="44" y="7"/></a:lnTo><a:lnTo><a:pt x="45" y="6"/></a:lnTo><a:lnTo><a:pt x="47" y="6"/></a:lnTo><a:lnTo><a:pt x="48" y="5"/></a:lnTo><a:lnTo><a:pt x="49" y="5"/></a:lnTo><a:lnTo><a:pt x="50" y="4"/></a:lnTo><a:lnTo><a:pt x="52" y="4"/></a:lnTo><a:lnTo><a:pt x="53" y="3"/></a:lnTo><a:lnTo><a:pt x="54" y="3"/></a:lnTo><a:lnTo><a:pt x="55" y="2"/></a:lnTo><a:lnTo><a:pt x="57" y="2"/></a:lnTo><a:lnTo><a:pt x="58" y="1"/></a:lnTo><a:lnTo><a:pt x="59" y="1"/></a:lnTo><a:lnTo><a:pt x="60" y="0"/></a:lnTo><a:lnTo><a:pt x="62" y="0"/></a:lnTo></a:path></a:pathLst></a:custGeom><a:noFill/><a:ln w="19050" cap="flat"><a:solidFill><a:srgbClr val="000000"/></a:solidFill><a:prstDash val="solid"/><a:bevel/><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grpSp><p:cxnSp><p:nvCxnSpPr><p:cNvPr id="361" name="Straight Connector 360"/><p:cNvCxnSpPr/><p:nvPr/></p:nvCxnSpPr><p:spPr><a:xfrm><a:off x="7305784" y="2179114"/><a:ext cx="1533759" cy="0"/></a:xfrm><a:prstGeom prst="line"><a:avLst/></a:prstGeom><a:ln w="28575"><a:solidFill><a:srgbClr val="FF0000"/></a:solidFill></a:ln></p:spPr><p:style><a:lnRef idx="1"><a:schemeClr val="accent1"/></a:lnRef><a:fillRef idx="0"><a:schemeClr val="accent1"/></a:fillRef><a:effectRef idx="0"><a:schemeClr val="accent1"/></a:effectRef><a:fontRef idx="minor"><a:schemeClr val="tx1"/></a:fontRef></p:style></p:cxnSp><p:cxnSp><p:nvCxnSpPr><p:cNvPr id="362" name="Straight Connector 361"/><p:cNvCxnSpPr/><p:nvPr/></p:nvCxnSpPr><p:spPr><a:xfrm><a:off x="7302249" y="2079189"/><a:ext cx="1537294" cy="500"/></a:xfrm><a:prstGeom prst="line"><a:avLst/></a:prstGeom><a:ln w="28575"><a:solidFill><a:srgbClr val="00B050"/></a:solidFill></a:ln></p:spPr><p:style><a:lnRef idx="1"><a:schemeClr val="accent1"/></a:lnRef><a:fillRef idx="0"><a:schemeClr val="accent1"/></a:fillRef><a:effectRef idx="0"><a:schemeClr val="accent1"/></a:effectRef><a:fontRef idx="minor"><a:schemeClr val="tx1"/></a:fontRef></p:style></p:cxnSp><p:cxnSp><p:nvCxnSpPr><p:cNvPr id="363" name="Straight Connector 362"/><p:cNvCxnSpPr/><p:nvPr/></p:nvCxnSpPr><p:spPr><a:xfrm flipV="1"><a:off x="8177232" y="2491048"/><a:ext cx="649053" cy="0"/></a:xfrm><a:prstGeom prst="line"><a:avLst/></a:prstGeom><a:ln w="28575"><a:solidFill><a:schemeClr val="tx1"/></a:solidFill></a:ln></p:spPr><p:style><a:lnRef idx="1"><a:schemeClr val="accent1"/></a:lnRef><a:fillRef idx="0"><a:schemeClr val="accent1"/></a:fillRef><a:effectRef idx="0"><a:schemeClr val="accent1"/></a:effectRef><a:fontRef idx="minor"><a:schemeClr val="tx1"/></a:fontRef></p:style></p:cxnSp><p:graphicFrame><p:nvGraphicFramePr><p:cNvPr id="371" name="Object 370"/><p:cNvGraphicFramePr><a:graphicFrameLocks noChangeAspect="1"/></p:cNvGraphicFramePr><p:nvPr><p:extLst/></p:nvPr></p:nvGraphicFramePr><p:xfrm><a:off x="3595394" y="1009505"/><a:ext cx="556143" cy="553659"/></p:xfrm><a:graphic><a:graphicData uri="http://schemas.openxmlformats.org/presentationml/2006/ole"><mc:AlternateContent xmlns:mc="http://schemas.openxmlformats.org/markup-compatibility/2006"><mc:Choice xmlns:v="urn:schemas-microsoft-com:vml" Requires="v"><p:oleObj spid="_x0000_s1036" name="Equation" r:id="rId4" imgW="279360" imgH="253800" progId="Equation.DSMT4"><p:embed/></p:oleObj></mc:Choice><mc:Fallback><p:oleObj name="Equation" r:id="rId4" imgW="279360" imgH="253800" progId="Equation.DSMT4"><p:embed/><p:pic><p:nvPicPr><p:cNvPr id="0" name=""/><p:cNvPicPr/><p:nvPr/></p:nvPicPr><p:blipFill><a:blip r:embed="rId5"/><a:stretch><a:fillRect/></a:stretch></p:blipFill><p:spPr><a:xfrm><a:off x="3595394" y="1009505"/><a:ext cx="556143" cy="553659"/></a:xfrm><a:prstGeom prst="rect"><a:avLst/></a:prstGeom></p:spPr></p:pic></p:oleObj></mc:Fallback></mc:AlternateContent></a:graphicData></a:graphic></p:graphicFrame><p:graphicFrame><p:nvGraphicFramePr><p:cNvPr id="372" name="Object 371"/><p:cNvGraphicFramePr><a:graphicFrameLocks noChangeAspect="1"/></p:cNvGraphicFramePr><p:nvPr><p:extLst/></p:nvPr></p:nvGraphicFramePr><p:xfrm><a:off x="8160927" y="1024872"/><a:ext cx="919632" cy="516570"/></p:xfrm><a:graphic><a:graphicData uri="http://schemas.openxmlformats.org/presentationml/2006/ole"><mc:AlternateContent xmlns:mc="http://schemas.openxmlformats.org/markup-compatibility/2006"><mc:Choice xmlns:v="urn:schemas-microsoft-com:vml" Requires="v"><p:oleObj spid="_x0000_s1037" name="Equation" r:id="rId6" imgW="495000" imgH="253800" progId="Equation.DSMT4"><p:embed/></p:oleObj></mc:Choice><mc:Fallback><p:oleObj name="Equation" r:id="rId6" imgW="495000" imgH="253800" progId="Equation.DSMT4"><p:embed/><p:pic><p:nvPicPr><p:cNvPr id="0" name=""/><p:cNvPicPr/><p:nvPr/></p:nvPicPr><p:blipFill><a:blip r:embed="rId7"/><a:stretch><a:fillRect/></a:stretch></p:blipFill><p:spPr><a:xfrm><a:off x="8160927" y="1024872"/><a:ext cx="919632" cy="516570"/></a:xfrm><a:prstGeom prst="rect"><a:avLst/></a:prstGeom></p:spPr></p:pic></p:oleObj></mc:Fallback></mc:AlternateContent></a:graphicData></a:graphic></p:graphicFrame><p:cxnSp><p:nvCxnSpPr><p:cNvPr id="374" name="Straight Arrow Connector 373"/><p:cNvCxnSpPr/><p:nvPr/></p:nvCxnSpPr><p:spPr><a:xfrm><a:off x="8349147" y="2079189"/><a:ext cx="0" cy="411859"/></a:xfrm><a:prstGeom prst="straightConnector1"><a:avLst/></a:prstGeom><a:ln w="19050"><a:solidFill><a:schemeClr val="tx1"/></a:solidFill><a:tailEnd type="triangle"/></a:ln></p:spPr><p:style><a:lnRef idx="1"><a:schemeClr val="accent1"/></a:lnRef><a:fillRef idx="0"><a:schemeClr val="accent1"/></a:fillRef><a:effectRef idx="0"><a:schemeClr val="accent1"/></a:effectRef><a:fontRef idx="minor"><a:schemeClr val="tx1"/></a:fontRef></p:style></p:cxnSp><p:cxnSp><p:nvCxnSpPr><p:cNvPr id="376" name="Straight Arrow Connector 375"/><p:cNvCxnSpPr/><p:nvPr/></p:nvCxnSpPr><p:spPr><a:xfrm><a:off x="8566086" y="2194155"/><a:ext cx="0" cy="296893"/></a:xfrm><a:prstGeom prst="straightConnector1"><a:avLst/></a:prstGeom><a:ln w="19050"><a:solidFill><a:schemeClr val="tx1"/></a:solidFill><a:tailEnd type="triangle"/></a:ln></p:spPr><p:style><a:lnRef idx="1"><a:schemeClr val="accent1"/></a:lnRef><a:fillRef idx="0"><a:schemeClr val="accent1"/></a:fillRef><a:effectRef idx="0"><a:schemeClr val="accent1"/></a:effectRef><a:fontRef idx="minor"><a:schemeClr val="tx1"/></a:fontRef></p:style></p:cxnSp><p:sp><p:nvSpPr><p:cNvPr id="377" name="TextBox 376"/><p:cNvSpPr txBox="1"/><p:nvPr/></p:nvSpPr><p:spPr><a:xfrm><a:off x="7039875" y="1743983"/><a:ext cx="317716" cy="369332"/></a:xfrm><a:prstGeom prst="rect"><a:avLst/></a:prstGeom><a:noFill/></p:spPr><p:txBody><a:bodyPr wrap="none" rtlCol="0"><a:spAutoFit/></a:bodyPr><a:lstStyle/><a:p><a:r><a:rPr lang="en-GB" dirty="0" smtClean="0"/><a:t>A</a:t></a:r><a:endParaRPr lang="en-GB" dirty="0"/></a:p></p:txBody></p:sp><p:sp><p:nvSpPr><p:cNvPr id="378" name="TextBox 377"/><p:cNvSpPr txBox="1"/><p:nvPr/></p:nvSpPr><p:spPr><a:xfrm><a:off x="7047909" y="2028878"/><a:ext cx="290464" cy="369332"/></a:xfrm><a:prstGeom prst="rect"><a:avLst/></a:prstGeom><a:noFill/></p:spPr><p:txBody><a:bodyPr wrap="none" rtlCol="0"><a:spAutoFit/></a:bodyPr><a:lstStyle/><a:p><a:r><a:rPr lang="en-GB" dirty="0" smtClean="0"/><a:t>S</a:t></a:r><a:endParaRPr lang="en-GB" dirty="0"/></a:p></p:txBody></p:sp><p:sp><p:nvSpPr><p:cNvPr id="380" name="TextBox 379"/><p:cNvSpPr txBox="1"/><p:nvPr/></p:nvSpPr><p:spPr><a:xfrm><a:off x="8379111" y="2447804"/><a:ext cx="478016" cy="369332"/></a:xfrm><a:prstGeom prst="rect"><a:avLst/></a:prstGeom><a:noFill/></p:spPr><p:txBody><a:bodyPr wrap="none" rtlCol="0"><a:spAutoFit/></a:bodyPr><a:lstStyle/><a:p><a:r><a:rPr lang="en-GB" dirty="0" smtClean="0"/><a:t>LLL</a:t></a:r><a:endParaRPr lang="en-GB" dirty="0"/></a:p></p:txBody></p:sp><p:sp><p:nvSpPr><p:cNvPr id="381" name="TextBox 380"/><p:cNvSpPr txBox="1"/><p:nvPr/></p:nvSpPr><p:spPr><a:xfrm><a:off x="3556097" y="2138140"/><a:ext cx="478016" cy="369332"/></a:xfrm><a:prstGeom prst="rect"><a:avLst/></a:prstGeom><a:noFill/></p:spPr><p:txBody><a:bodyPr wrap="none" rtlCol="0"><a:spAutoFit/></a:bodyPr><a:lstStyle/><a:p><a:r><a:rPr lang="en-GB" dirty="0" smtClean="0"/><a:t>LLL</a:t></a:r><a:endParaRPr lang="en-GB" dirty="0"/></a:p></p:txBody></p:sp><p:sp><p:nvSpPr><p:cNvPr id="382" name="TextBox 381"/><p:cNvSpPr txBox="1"/><p:nvPr/></p:nvSpPr><p:spPr><a:xfrm><a:off x="3544393" y="1775081"/><a:ext cx="527709" cy="369332"/></a:xfrm><a:prstGeom prst="rect"><a:avLst/></a:prstGeom><a:noFill/></p:spPr><p:txBody><a:bodyPr wrap="none" rtlCol="0"><a:spAutoFit/></a:bodyPr><a:lstStyle/><a:p><a:r><a:rPr lang="en-GB" dirty="0" smtClean="0"/><a:t>ULL</a:t></a:r><a:endParaRPr lang="en-GB" dirty="0"/></a:p></p:txBody></p:sp><p:sp><p:nvSpPr><p:cNvPr id="383" name="TextBox 382"/><p:cNvSpPr txBox="1"/><p:nvPr/></p:nvSpPr><p:spPr><a:xfrm><a:off x="2305753" y="1804463"/><a:ext cx="465192" cy="369332"/></a:xfrm><a:prstGeom prst="rect"><a:avLst/></a:prstGeom><a:noFill/></p:spPr><p:txBody><a:bodyPr wrap="none" rtlCol="0"><a:spAutoFit/></a:bodyPr><a:lstStyle/><a:p><a:r><a:rPr lang="en-GB" dirty="0" smtClean="0"/><a:t>INJ</a:t></a:r><a:endParaRPr lang="en-GB" dirty="0"/></a:p></p:txBody></p:sp></p:spTree><p:extLst><p:ext uri="{BB962C8B-B14F-4D97-AF65-F5344CB8AC3E}"><p14:creationId xmlns:p14="http://schemas.microsoft.com/office/powerpoint/2010/main" val="591620200"/></p:ext></p:extLst></p:cSld><p:clrMapOvr><a:masterClrMapping/></p:clrMapOvr></p:sld>
</file>

<file path=ppt/slides/slide4.xml><?xml version="1.0" encoding="UTF-8" standalone="yes"?>
<p:sld xmlns:a="http://schemas.openxmlformats.org/drawingml/2006/main" xmlns:r="http://schemas.openxmlformats.org/officeDocument/2006/relationships" xmlns:p="http://schemas.openxmlformats.org/presentationml/2006/main"><p:cSld><p:spTree><p:nvGrpSpPr><p:cNvPr id="1" name=""/><p:cNvGrpSpPr/><p:nvPr/></p:nvGrpSpPr><p:grpSpPr><a:xfrm><a:off x="0" y="0"/><a:ext cx="0" cy="0"/><a:chOff x="0" y="0"/><a:chExt cx="0" cy="0"/></a:xfrm></p:grpSpPr><mc:AlternateContent xmlns:mc="http://schemas.openxmlformats.org/markup-compatibility/2006"><mc:Choice xmlns:a14="http://schemas.microsoft.com/office/drawing/2010/main" Requires="a14"><p:sp><p:nvSpPr><p:cNvPr id="4" name="Text Placeholder 3"/><p:cNvSpPr txBox="1"><a:spLocks/></p:cNvSpPr><p:nvPr/></p:nvSpPr><p:spPr><a:xfrm><a:off x="1" y="531826"/><a:ext cx="12192000" cy="1954070"/></a:xfrm><a:prstGeom prst="rect"><a:avLst/></a:prstGeom></p:spPr><p:txBody><a:bodyPr vert="horz" lIns="91440" tIns="45720" rIns="91440" bIns="45720" rtlCol="0"><a:normAutofit/></a:bodyPr><a:lstStyle><a:lvl1pPr marL="0" indent="0" algn="l" defTabSz="914400" rtl="0" eaLnBrk="1" latinLnBrk="0" hangingPunct="1"><a:lnSpc><a:spcPct val="90000"/></a:lnSpc><a:spcBef><a:spcPts val="1000"/></a:spcBef><a:buFont typeface="Arial" panose="020B0604020202020204" pitchFamily="34" charset="0"/><a:buNone/><a:defRPr sz="1600" kern="1200"><a:solidFill><a:srgbClr val="84AABD"/></a:solidFill><a:latin typeface="+mn-lt"/><a:ea typeface="+mn-ea"/><a:cs typeface="+mn-cs"/></a:defRPr></a:lvl1pPr><a:lvl2pPr marL="457200" indent="0" algn="l" defTabSz="914400" rtl="0" eaLnBrk="1" latinLnBrk="0" hangingPunct="1"><a:lnSpc><a:spcPct val="90000"/></a:lnSpc><a:spcBef><a:spcPts val="500"/></a:spcBef><a:buFont typeface="Arial" panose="020B0604020202020204" pitchFamily="34" charset="0"/><a:buNone/><a:defRPr sz="1400" kern="1200"><a:solidFill><a:schemeClr val="tx1"/></a:solidFill><a:latin typeface="+mn-lt"/><a:ea typeface="+mn-ea"/><a:cs typeface="+mn-cs"/></a:defRPr></a:lvl2pPr><a:lvl3pPr marL="914400" indent="0" algn="l" defTabSz="914400" rtl="0" eaLnBrk="1" latinLnBrk="0" hangingPunct="1"><a:lnSpc><a:spcPct val="90000"/></a:lnSpc><a:spcBef><a:spcPts val="500"/></a:spcBef><a:buFont typeface="Arial" panose="020B0604020202020204" pitchFamily="34" charset="0"/><a:buNone/><a:defRPr sz="1200" kern="1200"><a:solidFill><a:schemeClr val="tx1"/></a:solidFill><a:latin typeface="+mn-lt"/><a:ea typeface="+mn-ea"/><a:cs typeface="+mn-cs"/></a:defRPr></a:lvl3pPr><a:lvl4pPr marL="13716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4pPr><a:lvl5pPr marL="18288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5pPr><a:lvl6pPr marL="22860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6pPr><a:lvl7pPr marL="27432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7pPr><a:lvl8pPr marL="32004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8pPr><a:lvl9pPr marL="36576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9pPr></a:lstStyle><a:p><a:pPr algn="just"/><a:r><a:rPr lang="en-GB" sz="1800" dirty="0" smtClean="0"><a:solidFill><a:schemeClr val="tx1"/></a:solidFill></a:rPr><a:t>On the other hand, </a:t></a:r><a:r><a:rPr lang="en-GB" sz="1800" b="1" dirty="0" smtClean="0"><a:solidFill><a:schemeClr val="tx1"/></a:solidFill></a:rPr><a:t>small </a:t></a:r><a:r><a:rPr lang="en-GB" sz="1800" dirty="0" smtClean="0"><a:solidFill><a:schemeClr val="tx1"/></a:solidFill></a:rPr><a:t>injector-&gt; “upper laser level” dephasing rate (i.e. long dephasing time </a:t></a:r><a14:m><m:oMath xmlns:m="http://schemas.openxmlformats.org/officeDocument/2006/math"><m:sSub><m:sSubPr><m:ctrlPr><a:rPr lang="en-GB" sz="1800" i="1" dirty="0" smtClean="0"><a:solidFill><a:schemeClr val="tx1"/></a:solidFill><a:latin typeface="Cambria Math" panose="02040503050406030204" pitchFamily="18" charset="0"/><a:ea typeface="Cambria Math" panose="02040503050406030204" pitchFamily="18" charset="0"/></a:rPr></m:ctrlPr></m:sSubPr><m:e><m:r><a:rPr lang="en-GB" sz="1800" i="1" dirty="0"><a:solidFill><a:schemeClr val="tx1"/></a:solidFill><a:latin typeface="Cambria Math" panose="02040503050406030204" pitchFamily="18" charset="0"/><a:ea typeface="Cambria Math" panose="02040503050406030204" pitchFamily="18" charset="0"/></a:rPr><m:t>𝜏</m:t></m:r></m:e><m:sub><m:r><a:rPr lang="en-GB" sz="1800" i="1" dirty="0"><a:solidFill><a:schemeClr val="tx1"/></a:solidFill><a:latin typeface="Cambria Math" panose="02040503050406030204" pitchFamily="18" charset="0"/><a:ea typeface="Cambria Math" panose="02040503050406030204" pitchFamily="18" charset="0"/></a:rPr><m:t>∥</m:t></m:r><m:r><a:rPr lang="en-GB" sz="1800" i="1" dirty="0"><a:solidFill><a:schemeClr val="tx1"/></a:solidFill><a:latin typeface="Cambria Math" panose="02040503050406030204" pitchFamily="18" charset="0"/></a:rPr><m:t>𝑖𝑗</m:t></m:r></m:sub></m:sSub></m:oMath><span><m:r><m:t> </m:t></m:r></span></a14:m><a:r><a:rPr lang="en-GB" sz="1800" dirty="0" smtClean="0"><a:solidFill><a:schemeClr val="tx1"/></a:solidFill></a:rPr><a:t>) means very short tunnelling tim</a:t></a:r><a:r><a:rPr lang="en-GB" sz="1800" dirty="0" smtClean="0"><a:solidFill><a:schemeClr val="tx1"/></a:solidFill></a:rPr><a:t>e and hence a strong coherent oscillation of the electron wave-packet between levels </a:t></a:r><a:r><a:rPr lang="en-GB" sz="1800" b="1" dirty="0" smtClean="0"><a:solidFill><a:schemeClr val="tx1"/></a:solidFill></a:rPr><a:t>A</a:t></a:r><a:r><a:rPr lang="en-GB" sz="1800" dirty="0" smtClean="0"><a:solidFill><a:schemeClr val="tx1"/></a:solidFill></a:rPr><a:t> and </a:t></a:r><a:r><a:rPr lang="en-GB" sz="1800" b="1" dirty="0" smtClean="0"><a:solidFill><a:schemeClr val="tx1"/></a:solidFill></a:rPr><a:t>S</a:t></a:r><a:r><a:rPr lang="en-GB" sz="1800" dirty="0" smtClean="0"><a:solidFill><a:schemeClr val="tx1"/></a:solidFill></a:rPr><a:t>, before either of them is depleted by stimulated emission. This could be the reason for the observed temporal mixing between the high and the low frequency lobe components, the more complicated pulse dynamic observed in my simulations as well as the chaotically varying </a:t></a:r><a:r><a:rPr lang="en-GB" sz="1800" dirty="0" err="1" smtClean="0"><a:solidFill><a:schemeClr val="tx1"/></a:solidFill></a:rPr><a:t>beatnote</a:t></a:r><a:r><a:rPr lang="en-GB" sz="1800" dirty="0" smtClean="0"><a:solidFill><a:schemeClr val="tx1"/></a:solidFill></a:rPr><a:t> profiles. </a:t></a:r></a:p><a:p><a:pPr algn="just"/><a:endParaRPr lang="en-GB" sz="1800" dirty="0"><a:solidFill><a:schemeClr val="tx1"/></a:solidFill></a:endParaRPr></a:p></p:txBody></p:sp></mc:Choice><mc:Fallback><p:sp><p:nvSpPr><p:cNvPr id="4" name="Text Placeholder 3"/><p:cNvSpPr txBox="1"><a:spLocks noRot="1" noChangeAspect="1" noMove="1" noResize="1" noEditPoints="1" noAdjustHandles="1" noChangeArrowheads="1" noChangeShapeType="1" noTextEdit="1"/></p:cNvSpPr><p:nvPr/></p:nvSpPr><p:spPr><a:xfrm><a:off x="1" y="531826"/><a:ext cx="12192000" cy="1954070"/></a:xfrm><a:prstGeom prst="rect"><a:avLst/></a:prstGeom><a:blipFill rotWithShape="0"><a:blip r:embed="rId2"/><a:stretch><a:fillRect l="-400" t="-2492" r="-400"/></a:stretch></a:blipFill></p:spPr><p:txBody><a:bodyPr/><a:lstStyle/><a:p><a:r><a:rPr lang="en-GB"><a:noFill/></a:rPr><a:t> </a:t></a:r></a:p></p:txBody></p:sp></mc:Fallback></mc:AlternateContent><p:sp><p:nvSpPr><p:cNvPr id="5" name="Text Placeholder 3"/><p:cNvSpPr txBox="1"><a:spLocks/></p:cNvSpPr><p:nvPr/></p:nvSpPr><p:spPr><a:xfrm><a:off x="0" y="1721"/><a:ext cx="3009900" cy="647709"/></a:xfrm><a:prstGeom prst="rect"><a:avLst/></a:prstGeom></p:spPr><p:txBody><a:bodyPr vert="horz" lIns="91440" tIns="45720" rIns="91440" bIns="45720" rtlCol="0"><a:normAutofit/></a:bodyPr><a:lstStyle><a:lvl1pPr marL="0" indent="0" algn="l" defTabSz="914400" rtl="0" eaLnBrk="1" latinLnBrk="0" hangingPunct="1"><a:lnSpc><a:spcPct val="90000"/></a:lnSpc><a:spcBef><a:spcPts val="1000"/></a:spcBef><a:buFont typeface="Arial" panose="020B0604020202020204" pitchFamily="34" charset="0"/><a:buNone/><a:defRPr sz="1600" kern="1200"><a:solidFill><a:srgbClr val="84AABD"/></a:solidFill><a:latin typeface="+mn-lt"/><a:ea typeface="+mn-ea"/><a:cs typeface="+mn-cs"/></a:defRPr></a:lvl1pPr><a:lvl2pPr marL="457200" indent="0" algn="l" defTabSz="914400" rtl="0" eaLnBrk="1" latinLnBrk="0" hangingPunct="1"><a:lnSpc><a:spcPct val="90000"/></a:lnSpc><a:spcBef><a:spcPts val="500"/></a:spcBef><a:buFont typeface="Arial" panose="020B0604020202020204" pitchFamily="34" charset="0"/><a:buNone/><a:defRPr sz="1400" kern="1200"><a:solidFill><a:schemeClr val="tx1"/></a:solidFill><a:latin typeface="+mn-lt"/><a:ea typeface="+mn-ea"/><a:cs typeface="+mn-cs"/></a:defRPr></a:lvl2pPr><a:lvl3pPr marL="914400" indent="0" algn="l" defTabSz="914400" rtl="0" eaLnBrk="1" latinLnBrk="0" hangingPunct="1"><a:lnSpc><a:spcPct val="90000"/></a:lnSpc><a:spcBef><a:spcPts val="500"/></a:spcBef><a:buFont typeface="Arial" panose="020B0604020202020204" pitchFamily="34" charset="0"/><a:buNone/><a:defRPr sz="1200" kern="1200"><a:solidFill><a:schemeClr val="tx1"/></a:solidFill><a:latin typeface="+mn-lt"/><a:ea typeface="+mn-ea"/><a:cs typeface="+mn-cs"/></a:defRPr></a:lvl3pPr><a:lvl4pPr marL="13716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4pPr><a:lvl5pPr marL="18288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5pPr><a:lvl6pPr marL="22860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6pPr><a:lvl7pPr marL="27432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7pPr><a:lvl8pPr marL="32004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8pPr><a:lvl9pPr marL="36576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9pPr></a:lstStyle><a:p><a:pPr algn="just"/><a:r><a:rPr lang="en-GB" sz="1800" b="1" dirty="0" smtClean="0"><a:solidFill><a:schemeClr val="tx1"/></a:solidFill></a:rPr><a:t>Simplistic interpretation (02):</a:t></a:r><a:endParaRPr lang="en-GB" sz="1800" b="1" dirty="0" smtClean="0"><a:solidFill><a:schemeClr val="tx1"/></a:solidFill></a:endParaRPr></a:p></p:txBody></p:sp><p:sp><p:nvSpPr><p:cNvPr id="42" name="Text Placeholder 3"/><p:cNvSpPr txBox="1"><a:spLocks/></p:cNvSpPr><p:nvPr/></p:nvSpPr><p:spPr><a:xfrm><a:off x="1" y="2018723"/><a:ext cx="12192000" cy="1128928"/></a:xfrm><a:prstGeom prst="rect"><a:avLst/></a:prstGeom></p:spPr><p:txBody><a:bodyPr vert="horz" lIns="91440" tIns="45720" rIns="91440" bIns="45720" rtlCol="0"><a:normAutofit/></a:bodyPr><a:lstStyle><a:lvl1pPr marL="0" indent="0" algn="l" defTabSz="914400" rtl="0" eaLnBrk="1" latinLnBrk="0" hangingPunct="1"><a:lnSpc><a:spcPct val="90000"/></a:lnSpc><a:spcBef><a:spcPts val="1000"/></a:spcBef><a:buFont typeface="Arial" panose="020B0604020202020204" pitchFamily="34" charset="0"/><a:buNone/><a:defRPr sz="1600" kern="1200"><a:solidFill><a:srgbClr val="84AABD"/></a:solidFill><a:latin typeface="+mn-lt"/><a:ea typeface="+mn-ea"/><a:cs typeface="+mn-cs"/></a:defRPr></a:lvl1pPr><a:lvl2pPr marL="457200" indent="0" algn="l" defTabSz="914400" rtl="0" eaLnBrk="1" latinLnBrk="0" hangingPunct="1"><a:lnSpc><a:spcPct val="90000"/></a:lnSpc><a:spcBef><a:spcPts val="500"/></a:spcBef><a:buFont typeface="Arial" panose="020B0604020202020204" pitchFamily="34" charset="0"/><a:buNone/><a:defRPr sz="1400" kern="1200"><a:solidFill><a:schemeClr val="tx1"/></a:solidFill><a:latin typeface="+mn-lt"/><a:ea typeface="+mn-ea"/><a:cs typeface="+mn-cs"/></a:defRPr></a:lvl2pPr><a:lvl3pPr marL="914400" indent="0" algn="l" defTabSz="914400" rtl="0" eaLnBrk="1" latinLnBrk="0" hangingPunct="1"><a:lnSpc><a:spcPct val="90000"/></a:lnSpc><a:spcBef><a:spcPts val="500"/></a:spcBef><a:buFont typeface="Arial" panose="020B0604020202020204" pitchFamily="34" charset="0"/><a:buNone/><a:defRPr sz="1200" kern="1200"><a:solidFill><a:schemeClr val="tx1"/></a:solidFill><a:latin typeface="+mn-lt"/><a:ea typeface="+mn-ea"/><a:cs typeface="+mn-cs"/></a:defRPr></a:lvl3pPr><a:lvl4pPr marL="13716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4pPr><a:lvl5pPr marL="18288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5pPr><a:lvl6pPr marL="22860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6pPr><a:lvl7pPr marL="27432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7pPr><a:lvl8pPr marL="32004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8pPr><a:lvl9pPr marL="3657600" indent="0" algn="l" defTabSz="914400" rtl="0" eaLnBrk="1" latinLnBrk="0" hangingPunct="1"><a:lnSpc><a:spcPct val="90000"/></a:lnSpc><a:spcBef><a:spcPts val="500"/></a:spcBef><a:buFont typeface="Arial" panose="020B0604020202020204" pitchFamily="34" charset="0"/><a:buNone/><a:defRPr sz="1000" kern="1200"><a:solidFill><a:schemeClr val="tx1"/></a:solidFill><a:latin typeface="+mn-lt"/><a:ea typeface="+mn-ea"/><a:cs typeface="+mn-cs"/></a:defRPr></a:lvl9pPr></a:lstStyle><a:p><a:pPr algn="just"/><a:r><a:rPr lang="en-GB" sz="1800" dirty="0" smtClean="0"><a:solidFill><a:schemeClr val="tx1"/></a:solidFill></a:rPr><a:t>In that sense what could be the reason for the experimentally observed “stable comb regimes” in [Burghoff2014]?</a:t></a:r><a:endParaRPr lang="en-GB" sz="1800" b="1" dirty="0" smtClean="0"><a:solidFill><a:schemeClr val="tx1"/></a:solidFill></a:endParaRPr></a:p><a:p><a:pPr algn="just"/><a:r><a:rPr lang="en-GB" sz="1800" dirty="0" smtClean="0"><a:solidFill><a:schemeClr val="tx1"/></a:solidFill></a:rPr><a:t>Based on the considerations above, my bet is that regions I, II and III  might correspond to some alignment of the energy levels such that  the injector/</a:t></a:r><a:r><a:rPr lang="en-GB" sz="1800" dirty="0" err="1" smtClean="0"><a:solidFill><a:schemeClr val="tx1"/></a:solidFill></a:rPr><a:t>ull</a:t></a:r><a:r><a:rPr lang="en-GB" sz="1800" dirty="0" smtClean="0"><a:solidFill><a:schemeClr val="tx1"/></a:solidFill></a:rPr><a:t> out-</a:t></a:r><a:r><a:rPr lang="en-GB" sz="1800" dirty="0" smtClean="0"><a:solidFill><a:schemeClr val="tx1"/></a:solidFill></a:rPr><a:t>scattering rate is drastically increased, which also increases the injector-&gt; </a:t></a:r><a:r><a:rPr lang="en-GB" sz="1800" dirty="0" err="1" smtClean="0"><a:solidFill><a:schemeClr val="tx1"/></a:solidFill></a:rPr><a:t>ull</a:t></a:r><a:r><a:rPr lang="en-GB" sz="1800" dirty="0" smtClean="0"><a:solidFill><a:schemeClr val="tx1"/></a:solidFill></a:rPr><a:t> dephasing rate since: </a:t></a:r><a:endParaRPr lang="en-GB" sz="1800" b="1" dirty="0" smtClean="0"><a:solidFill><a:schemeClr val="tx1"/></a:solidFill></a:endParaRPr></a:p></p:txBody></p:sp><p:grpSp><p:nvGrpSpPr><p:cNvPr id="44" name="Group 43"/><p:cNvGrpSpPr/><p:nvPr/></p:nvGrpSpPr><p:grpSpPr><a:xfrm><a:off x="319315" y="4060045"/><a:ext cx="3715655" cy="2511277"/><a:chOff x="1736725" y="2540000"/><a:chExt cx="3729038" cy="2368551"/></a:xfrm></p:grpSpPr><p:grpSp><p:nvGrpSpPr><p:cNvPr id="45" name="Group 44"/><p:cNvGrpSpPr/><p:nvPr/></p:nvGrpSpPr><p:grpSpPr><a:xfrm><a:off x="1736725" y="2540000"/><a:ext cx="3729038" cy="2368551"/><a:chOff x="1584325" y="4140200"/><a:chExt cx="3729038" cy="2368551"/></a:xfrm></p:grpSpPr><p:sp><p:nvSpPr><p:cNvPr id="49" name="Freeform 5"/><p:cNvSpPr><a:spLocks/></p:cNvSpPr><p:nvPr/></p:nvSpPr><p:spPr bwMode="auto"><a:xfrm><a:off x="2076450" y="4264026"/><a:ext cx="3235325" cy="1855788"/></a:xfrm><a:custGeom><a:avLst/><a:gdLst><a:gd name="T0" fmla="*/ 7 w 4076"/><a:gd name="T1" fmla="*/ 2334 h 2336"/><a:gd name="T2" fmla="*/ 7 w 4076"/><a:gd name="T3" fmla="*/ 4 h 2336"/><a:gd name="T4" fmla="*/ 4069 w 4076"/><a:gd name="T5" fmla="*/ 4 h 2336"/><a:gd name="T6" fmla="*/ 4069 w 4076"/><a:gd name="T7" fmla="*/ 2331 h 2336"/><a:gd name="T8" fmla="*/ 4 w 4076"/><a:gd name="T9" fmla="*/ 2331 h 2336"/><a:gd name="T10" fmla="*/ 0 w 4076"/><a:gd name="T11" fmla="*/ 2334 h 2336"/><a:gd name="T12" fmla="*/ 4 w 4076"/><a:gd name="T13" fmla="*/ 2336 h 2336"/><a:gd name="T14" fmla="*/ 4072 w 4076"/><a:gd name="T15" fmla="*/ 2336 h 2336"/><a:gd name="T16" fmla="*/ 4075 w 4076"/><a:gd name="T17" fmla="*/ 2335 h 2336"/><a:gd name="T18" fmla="*/ 4076 w 4076"/><a:gd name="T19" fmla="*/ 2334 h 2336"/><a:gd name="T20" fmla="*/ 4076 w 4076"/><a:gd name="T21" fmla="*/ 2 h 2336"/><a:gd name="T22" fmla="*/ 4075 w 4076"/><a:gd name="T23" fmla="*/ 1 h 2336"/><a:gd name="T24" fmla="*/ 4073 w 4076"/><a:gd name="T25" fmla="*/ 0 h 2336"/><a:gd name="T26" fmla="*/ 4 w 4076"/><a:gd name="T27" fmla="*/ 0 h 2336"/><a:gd name="T28" fmla="*/ 1 w 4076"/><a:gd name="T29" fmla="*/ 1 h 2336"/><a:gd name="T30" fmla="*/ 0 w 4076"/><a:gd name="T31" fmla="*/ 2 h 2336"/><a:gd name="T32" fmla="*/ 0 w 4076"/><a:gd name="T33" fmla="*/ 2334 h 2336"/><a:gd name="T34" fmla="*/ 4 w 4076"/><a:gd name="T35" fmla="*/ 2336 h 2336"/><a:gd name="T36" fmla="*/ 7 w 4076"/><a:gd name="T37" fmla="*/ 2334 h 233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Lst><a:rect l="0" t="0" r="r" b="b"/><a:pathLst><a:path w="4076" h="2336"><a:moveTo><a:pt x="7" y="2334"/></a:moveTo><a:lnTo><a:pt x="7" y="4"/></a:lnTo><a:lnTo><a:pt x="4069" y="4"/></a:lnTo><a:lnTo><a:pt x="4069" y="2331"/></a:lnTo><a:lnTo><a:pt x="4" y="2331"/></a:lnTo><a:lnTo><a:pt x="0" y="2334"/></a:lnTo><a:lnTo><a:pt x="4" y="2336"/></a:lnTo><a:lnTo><a:pt x="4072" y="2336"/></a:lnTo><a:lnTo><a:pt x="4075" y="2335"/></a:lnTo><a:lnTo><a:pt x="4076" y="2334"/></a:lnTo><a:lnTo><a:pt x="4076" y="2"/></a:lnTo><a:lnTo><a:pt x="4075" y="1"/></a:lnTo><a:lnTo><a:pt x="4073" y="0"/></a:lnTo><a:lnTo><a:pt x="4" y="0"/></a:lnTo><a:lnTo><a:pt x="1" y="1"/></a:lnTo><a:lnTo><a:pt x="0" y="2"/></a:lnTo><a:lnTo><a:pt x="0" y="2334"/></a:lnTo><a:lnTo><a:pt x="4" y="2336"/></a:lnTo><a:lnTo><a:pt x="7" y="2334"/></a:lnTo><a:close/></a:path></a:pathLst></a:custGeom><a:solidFill><a:srgbClr val="FFFFFF"/></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50" name="Freeform 6"/><p:cNvSpPr><a:spLocks/></p:cNvSpPr><p:nvPr/></p:nvSpPr><p:spPr bwMode="auto"><a:xfrm><a:off x="2076450" y="4264026"/><a:ext cx="3235325" cy="4763"/></a:xfrm><a:custGeom><a:avLst/><a:gdLst><a:gd name="T0" fmla="*/ 4 w 4076"/><a:gd name="T1" fmla="*/ 4 h 4"/><a:gd name="T2" fmla="*/ 4073 w 4076"/><a:gd name="T3" fmla="*/ 4 h 4"/><a:gd name="T4" fmla="*/ 4076 w 4076"/><a:gd name="T5" fmla="*/ 2 h 4"/><a:gd name="T6" fmla="*/ 4073 w 4076"/><a:gd name="T7" fmla="*/ 0 h 4"/><a:gd name="T8" fmla="*/ 4 w 4076"/><a:gd name="T9" fmla="*/ 0 h 4"/><a:gd name="T10" fmla="*/ 0 w 4076"/><a:gd name="T11" fmla="*/ 2 h 4"/><a:gd name="T12" fmla="*/ 4 w 4076"/><a:gd name="T13" fmla="*/ 4 h 4"/></a:gdLst><a:ahLst/><a:cxnLst><a:cxn ang="0"><a:pos x="T0" y="T1"/></a:cxn><a:cxn ang="0"><a:pos x="T2" y="T3"/></a:cxn><a:cxn ang="0"><a:pos x="T4" y="T5"/></a:cxn><a:cxn ang="0"><a:pos x="T6" y="T7"/></a:cxn><a:cxn ang="0"><a:pos x="T8" y="T9"/></a:cxn><a:cxn ang="0"><a:pos x="T10" y="T11"/></a:cxn><a:cxn ang="0"><a:pos x="T12" y="T13"/></a:cxn></a:cxnLst><a:rect l="0" t="0" r="r" b="b"/><a:pathLst><a:path w="4076" h="4"><a:moveTo><a:pt x="4" y="4"/></a:moveTo><a:lnTo><a:pt x="4073" y="4"/></a:lnTo><a:lnTo><a:pt x="4076" y="2"/></a:lnTo><a:lnTo><a:pt x="4073" y="0"/></a:lnTo><a:lnTo><a:pt x="4" y="0"/></a:lnTo><a:lnTo><a:pt x="0" y="2"/></a:lnTo><a:lnTo><a:pt x="4" y="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51" name="Freeform 7"/><p:cNvSpPr><a:spLocks/></p:cNvSpPr><p:nvPr/></p:nvSpPr><p:spPr bwMode="auto"><a:xfrm><a:off x="2079625" y="4265613"/><a:ext cx="3228975" cy="1851025"/></a:xfrm><a:custGeom><a:avLst/><a:gdLst><a:gd name="T0" fmla="*/ 0 w 4069"/><a:gd name="T1" fmla="*/ 2332 h 2332"/><a:gd name="T2" fmla="*/ 4069 w 4069"/><a:gd name="T3" fmla="*/ 2332 h 2332"/><a:gd name="T4" fmla="*/ 4069 w 4069"/><a:gd name="T5" fmla="*/ 0 h 2332"/></a:gdLst><a:ahLst/><a:cxnLst><a:cxn ang="0"><a:pos x="T0" y="T1"/></a:cxn><a:cxn ang="0"><a:pos x="T2" y="T3"/></a:cxn><a:cxn ang="0"><a:pos x="T4" y="T5"/></a:cxn></a:cxnLst><a:rect l="0" t="0" r="r" b="b"/><a:pathLst><a:path w="4069" h="2332"><a:moveTo><a:pt x="0" y="2332"/></a:moveTo><a:lnTo><a:pt x="4069" y="2332"/></a:lnTo><a:lnTo><a:pt x="4069" y="0"/></a:lnTo></a:path></a:pathLst></a:custGeom><a:noFill/><a:ln w="4763"><a:solidFill><a:srgbClr val="231F20"/></a:solidFill><a:prstDash val="solid"/><a:round/><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52" name="Line 8"/><p:cNvSpPr><a:spLocks noChangeShapeType="1"/></p:cNvSpPr><p:nvPr/></p:nvSpPr><p:spPr bwMode="auto"><a:xfrm flipV="1"><a:off x="2079625" y="4265613"/><a:ext cx="0" cy="1851025"/></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53" name="Line 9"/><p:cNvSpPr><a:spLocks noChangeShapeType="1"/></p:cNvSpPr><p:nvPr/></p:nvSpPr><p:spPr bwMode="auto"><a:xfrm><a:off x="2079625" y="6116638"/><a:ext cx="3228975" cy="0"/></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54" name="Line 10"/><p:cNvSpPr><a:spLocks noChangeShapeType="1"/></p:cNvSpPr><p:nvPr/></p:nvSpPr><p:spPr bwMode="auto"><a:xfrm flipV="1"><a:off x="2079625" y="4265613"/><a:ext cx="0" cy="1851025"/></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55" name="Line 11"/><p:cNvSpPr><a:spLocks noChangeShapeType="1"/></p:cNvSpPr><p:nvPr/></p:nvSpPr><p:spPr bwMode="auto"><a:xfrm flipV="1"><a:off x="2544763" y="6116638"/><a:ext cx="0" cy="47625"/></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56" name="Line 12"/><p:cNvSpPr><a:spLocks noChangeShapeType="1"/></p:cNvSpPr><p:nvPr/></p:nvSpPr><p:spPr bwMode="auto"><a:xfrm flipV="1"><a:off x="2079625" y="6116638"/><a:ext cx="0" cy="47625"/></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57" name="Line 13"/><p:cNvSpPr><a:spLocks noChangeShapeType="1"/></p:cNvSpPr><p:nvPr/></p:nvSpPr><p:spPr bwMode="auto"><a:xfrm flipV="1"><a:off x="3008313" y="6116638"/><a:ext cx="0" cy="47625"/></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58" name="Line 14"/><p:cNvSpPr><a:spLocks noChangeShapeType="1"/></p:cNvSpPr><p:nvPr/></p:nvSpPr><p:spPr bwMode="auto"><a:xfrm flipV="1"><a:off x="3471863" y="6116638"/><a:ext cx="0" cy="47625"/></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59" name="Line 15"/><p:cNvSpPr><a:spLocks noChangeShapeType="1"/></p:cNvSpPr><p:nvPr/></p:nvSpPr><p:spPr bwMode="auto"><a:xfrm flipV="1"><a:off x="3933825" y="6116638"/><a:ext cx="0" cy="47625"/></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60" name="Line 16"/><p:cNvSpPr><a:spLocks noChangeShapeType="1"/></p:cNvSpPr><p:nvPr/></p:nvSpPr><p:spPr bwMode="auto"><a:xfrm flipV="1"><a:off x="4397375" y="6116638"/><a:ext cx="0" cy="47625"/></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61" name="Line 17"/><p:cNvSpPr><a:spLocks noChangeShapeType="1"/></p:cNvSpPr><p:nvPr/></p:nvSpPr><p:spPr bwMode="auto"><a:xfrm flipV="1"><a:off x="4860925" y="6116638"/><a:ext cx="0" cy="47625"/></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62" name="Line 18"/><p:cNvSpPr><a:spLocks noChangeShapeType="1"/></p:cNvSpPr><p:nvPr/></p:nvSpPr><p:spPr bwMode="auto"><a:xfrm><a:off x="2025650" y="5910263"/><a:ext cx="53975" cy="0"/></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63" name="Line 19"/><p:cNvSpPr><a:spLocks noChangeShapeType="1"/></p:cNvSpPr><p:nvPr/></p:nvSpPr><p:spPr bwMode="auto"><a:xfrm><a:off x="2025650" y="5578476"/><a:ext cx="53975" cy="0"/></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64" name="Line 20"/><p:cNvSpPr><a:spLocks noChangeShapeType="1"/></p:cNvSpPr><p:nvPr/></p:nvSpPr><p:spPr bwMode="auto"><a:xfrm><a:off x="2025650" y="5243513"/><a:ext cx="53975" cy="0"/></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65" name="Line 21"/><p:cNvSpPr><a:spLocks noChangeShapeType="1"/></p:cNvSpPr><p:nvPr/></p:nvSpPr><p:spPr bwMode="auto"><a:xfrm><a:off x="2025650" y="4911726"/><a:ext cx="53975" cy="0"/></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66" name="Line 22"/><p:cNvSpPr><a:spLocks noChangeShapeType="1"/></p:cNvSpPr><p:nvPr/></p:nvSpPr><p:spPr bwMode="auto"><a:xfrm><a:off x="2025650" y="4578351"/><a:ext cx="53975" cy="0"/></a:xfrm><a:prstGeom prst="line"><a:avLst/></a:prstGeom><a:noFill/><a:ln w="4763"><a:solidFill><a:srgbClr val="231F20"/></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67" name="Freeform 23"/><p:cNvSpPr><a:spLocks/></p:cNvSpPr><p:nvPr/></p:nvSpPr><p:spPr bwMode="auto"><a:xfrm><a:off x="2076450" y="4264026"/><a:ext cx="3235325" cy="4763"/></a:xfrm><a:custGeom><a:avLst/><a:gdLst><a:gd name="T0" fmla="*/ 4 w 4076"/><a:gd name="T1" fmla="*/ 4 h 4"/><a:gd name="T2" fmla="*/ 4073 w 4076"/><a:gd name="T3" fmla="*/ 4 h 4"/><a:gd name="T4" fmla="*/ 4076 w 4076"/><a:gd name="T5" fmla="*/ 2 h 4"/><a:gd name="T6" fmla="*/ 4073 w 4076"/><a:gd name="T7" fmla="*/ 0 h 4"/><a:gd name="T8" fmla="*/ 4 w 4076"/><a:gd name="T9" fmla="*/ 0 h 4"/><a:gd name="T10" fmla="*/ 0 w 4076"/><a:gd name="T11" fmla="*/ 2 h 4"/><a:gd name="T12" fmla="*/ 4 w 4076"/><a:gd name="T13" fmla="*/ 4 h 4"/></a:gdLst><a:ahLst/><a:cxnLst><a:cxn ang="0"><a:pos x="T0" y="T1"/></a:cxn><a:cxn ang="0"><a:pos x="T2" y="T3"/></a:cxn><a:cxn ang="0"><a:pos x="T4" y="T5"/></a:cxn><a:cxn ang="0"><a:pos x="T6" y="T7"/></a:cxn><a:cxn ang="0"><a:pos x="T8" y="T9"/></a:cxn><a:cxn ang="0"><a:pos x="T10" y="T11"/></a:cxn><a:cxn ang="0"><a:pos x="T12" y="T13"/></a:cxn></a:cxnLst><a:rect l="0" t="0" r="r" b="b"/><a:pathLst><a:path w="4076" h="4"><a:moveTo><a:pt x="4" y="4"/></a:moveTo><a:lnTo><a:pt x="4073" y="4"/></a:lnTo><a:lnTo><a:pt x="4076" y="2"/></a:lnTo><a:lnTo><a:pt x="4073" y="0"/></a:lnTo><a:lnTo><a:pt x="4" y="0"/></a:lnTo><a:lnTo><a:pt x="0" y="2"/></a:lnTo><a:lnTo><a:pt x="4" y="4"/></a:lnTo><a:close/></a:path></a:pathLst></a:custGeom><a:solidFill><a:srgbClr val="231F20"/></a:solidFill><a:ln w="9525"><a:solidFill><a:srgbClr val="000000"/></a:solidFill><a:round/><a:headEnd/><a:tailEnd/></a:ln></p:spPr><p:txBody><a:bodyPr vert="horz" wrap="square" lIns="91440" tIns="45720" rIns="91440" bIns="45720" numCol="1" anchor="t" anchorCtr="0" compatLnSpc="1"><a:prstTxWarp prst="textNoShape"><a:avLst/></a:prstTxWarp></a:bodyPr><a:lstStyle/><a:p><a:endParaRPr lang="en-GB"/></a:p></p:txBody></p:sp><p:sp><p:nvSpPr><p:cNvPr id="68" name="Freeform 24"/><p:cNvSpPr><a:spLocks/></p:cNvSpPr><p:nvPr/></p:nvSpPr><p:spPr bwMode="auto"><a:xfrm><a:off x="2079625" y="4265613"/><a:ext cx="3228975" cy="1851025"/></a:xfrm><a:custGeom><a:avLst/><a:gdLst><a:gd name="T0" fmla="*/ 0 w 4069"/><a:gd name="T1" fmla="*/ 2332 h 2332"/><a:gd name="T2" fmla="*/ 4069 w 4069"/><a:gd name="T3" fmla="*/ 2332 h 2332"/><a:gd name="T4" fmla="*/ 4069 w 4069"/><a:gd name="T5" fmla="*/ 0 h 2332"/></a:gdLst><a:ahLst/><a:cxnLst><a:cxn ang="0"><a:pos x="T0" y="T1"/></a:cxn><a:cxn ang="0"><a:pos x="T2" y="T3"/></a:cxn><a:cxn ang="0"><a:pos x="T4" y="T5"/></a:cxn></a:cxnLst><a:rect l="0" t="0" r="r" b="b"/><a:pathLst><a:path w="4069" h="2332"><a:moveTo><a:pt x="0" y="2332"/></a:moveTo><a:lnTo><a:pt x="4069" y="2332"/></a:lnTo><a:lnTo><a:pt x="4069" y="0"/></a:lnTo></a:path></a:pathLst></a:custGeom><a:noFill/><a:ln w="12700"><a:solidFill><a:schemeClr val="tx1"/></a:solidFill><a:prstDash val="solid"/><a:round/><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69" name="Line 25"/><p:cNvSpPr><a:spLocks noChangeShapeType="1"/></p:cNvSpPr><p:nvPr/></p:nvSpPr><p:spPr bwMode="auto"><a:xfrm flipV="1"><a:off x="2079625" y="4265613"/><a:ext cx="0" cy="1851025"/></a:xfrm><a:prstGeom prst="line"><a:avLst/></a:prstGeom><a:noFill/><a:ln w="12700"><a:solidFill><a:schemeClr val="tx1"/></a:solidFill><a:prstDash val="solid"/><a:round/><a:headEnd/><a:tailEnd/></a:ln><a:extLst><a:ext uri="{909E8E84-426E-40DD-AFC4-6F175D3DCCD1}"><a14:hiddenFill xmlns:a14="http://schemas.microsoft.com/office/drawing/2010/main"><a:noFill/></a14:hiddenFill></a:ext></a:extLst></p:spPr><p:txBody><a:bodyPr vert="horz" wrap="square" lIns="91440" tIns="45720" rIns="91440" bIns="45720" numCol="1" anchor="t" anchorCtr="0" compatLnSpc="1"><a:prstTxWarp prst="textNoShape"><a:avLst/></a:prstTxWarp></a:bodyPr><a:lstStyle/><a:p><a:endParaRPr lang="en-GB"/></a:p></p:txBody></p:sp><p:sp><p:nvSpPr><p:cNvPr id="70" name="Freeform 26"/><p:cNvSpPr><a:spLocks/></p:cNvSpPr><p:nvPr/></p:nvSpPr><p:spPr bwMode="auto"><a:xfrm><a:off x="2476500" y="4262438"/><a:ext cx="2836863" cy="1858963"/></a:xfrm><a:custGeom><a:avLst/><a:gdLst><a:gd name="T0" fmla="*/ 129 w 3574"/><a:gd name="T1" fmla="*/ 405 h 2342"/><a:gd name="T2" fmla="*/ 237 w 3574"/><a:gd name="T3" fmla="*/ 411 h 2342"/><a:gd name="T4" fmla="*/ 350 w 3574"/><a:gd name="T5" fmla="*/ 405 h 2342"/><a:gd name="T6" fmla="*/ 446 w 3574"/><a:gd name="T7" fmla="*/ 399 h 2342"/><a:gd name="T8" fmla="*/ 542 w 3574"/><a:gd name="T9" fmla="*/ 277 h 2342"/><a:gd name="T10" fmla="*/ 660 w 3574"/><a:gd name="T11" fmla="*/ 416 h 2342"/><a:gd name="T12" fmla="*/ 773 w 3574"/><a:gd name="T13" fmla="*/ 851 h 2342"/><a:gd name="T14" fmla="*/ 915 w 3574"/><a:gd name="T15" fmla="*/ 411 h 2342"/><a:gd name="T16" fmla="*/ 1005 w 3574"/><a:gd name="T17" fmla="*/ 418 h 2342"/><a:gd name="T18" fmla="*/ 1138 w 3574"/><a:gd name="T19" fmla="*/ 399 h 2342"/><a:gd name="T20" fmla="*/ 1254 w 3574"/><a:gd name="T21" fmla="*/ 393 h 2342"/><a:gd name="T22" fmla="*/ 1401 w 3574"/><a:gd name="T23" fmla="*/ 193 h 2342"/><a:gd name="T24" fmla="*/ 1527 w 3574"/><a:gd name="T25" fmla="*/ 542 h 2342"/><a:gd name="T26" fmla="*/ 1598 w 3574"/><a:gd name="T27" fmla="*/ 578 h 2342"/><a:gd name="T28" fmla="*/ 1747 w 3574"/><a:gd name="T29" fmla="*/ 651 h 2342"/><a:gd name="T30" fmla="*/ 1831 w 3574"/><a:gd name="T31" fmla="*/ 1082 h 2342"/><a:gd name="T32" fmla="*/ 1977 w 3574"/><a:gd name="T33" fmla="*/ 890 h 2342"/><a:gd name="T34" fmla="*/ 2085 w 3574"/><a:gd name="T35" fmla="*/ 699 h 2342"/><a:gd name="T36" fmla="*/ 2213 w 3574"/><a:gd name="T37" fmla="*/ 718 h 2342"/><a:gd name="T38" fmla="*/ 2357 w 3574"/><a:gd name="T39" fmla="*/ 611 h 2342"/><a:gd name="T40" fmla="*/ 2477 w 3574"/><a:gd name="T41" fmla="*/ 1787 h 2342"/><a:gd name="T42" fmla="*/ 2605 w 3574"/><a:gd name="T43" fmla="*/ 2188 h 2342"/><a:gd name="T44" fmla="*/ 2679 w 3574"/><a:gd name="T45" fmla="*/ 2085 h 2342"/><a:gd name="T46" fmla="*/ 2825 w 3574"/><a:gd name="T47" fmla="*/ 1920 h 2342"/><a:gd name="T48" fmla="*/ 2932 w 3574"/><a:gd name="T49" fmla="*/ 1929 h 2342"/><a:gd name="T50" fmla="*/ 3060 w 3574"/><a:gd name="T51" fmla="*/ 2212 h 2342"/><a:gd name="T52" fmla="*/ 3164 w 3574"/><a:gd name="T53" fmla="*/ 2176 h 2342"/><a:gd name="T54" fmla="*/ 3244 w 3574"/><a:gd name="T55" fmla="*/ 1929 h 2342"/><a:gd name="T56" fmla="*/ 3391 w 3574"/><a:gd name="T57" fmla="*/ 405 h 2342"/><a:gd name="T58" fmla="*/ 3498 w 3574"/><a:gd name="T59" fmla="*/ 303 h 2342"/><a:gd name="T60" fmla="*/ 3574 w 3574"/><a:gd name="T61" fmla="*/ 66 h 2342"/><a:gd name="T62" fmla="*/ 3482 w 3574"/><a:gd name="T63" fmla="*/ 56 h 2342"/><a:gd name="T64" fmla="*/ 3357 w 3574"/><a:gd name="T65" fmla="*/ 318 h 2342"/><a:gd name="T66" fmla="*/ 3261 w 3574"/><a:gd name="T67" fmla="*/ 1914 h 2342"/><a:gd name="T68" fmla="*/ 3129 w 3574"/><a:gd name="T69" fmla="*/ 2112 h 2342"/><a:gd name="T70" fmla="*/ 3041 w 3574"/><a:gd name="T71" fmla="*/ 2114 h 2342"/><a:gd name="T72" fmla="*/ 2927 w 3574"/><a:gd name="T73" fmla="*/ 668 h 2342"/><a:gd name="T74" fmla="*/ 2822 w 3574"/><a:gd name="T75" fmla="*/ 1814 h 2342"/><a:gd name="T76" fmla="*/ 2684 w 3574"/><a:gd name="T77" fmla="*/ 1986 h 2342"/><a:gd name="T78" fmla="*/ 2552 w 3574"/><a:gd name="T79" fmla="*/ 1913 h 2342"/><a:gd name="T80" fmla="*/ 2434 w 3574"/><a:gd name="T81" fmla="*/ 579 h 2342"/><a:gd name="T82" fmla="*/ 2334 w 3574"/><a:gd name="T83" fmla="*/ 583 h 2342"/><a:gd name="T84" fmla="*/ 2179 w 3574"/><a:gd name="T85" fmla="*/ 676 h 2342"/><a:gd name="T86" fmla="*/ 2045 w 3574"/><a:gd name="T87" fmla="*/ 589 h 2342"/><a:gd name="T88" fmla="*/ 1916 w 3574"/><a:gd name="T89" fmla="*/ 1104 h 2342"/><a:gd name="T90" fmla="*/ 1806 w 3574"/><a:gd name="T91" fmla="*/ 2011 h 2342"/><a:gd name="T92" fmla="*/ 1695 w 3574"/><a:gd name="T93" fmla="*/ 569 h 2342"/><a:gd name="T94" fmla="*/ 1588 w 3574"/><a:gd name="T95" fmla="*/ 548 h 2342"/><a:gd name="T96" fmla="*/ 1467 w 3574"/><a:gd name="T97" fmla="*/ 169 h 2342"/><a:gd name="T98" fmla="*/ 1356 w 3574"/><a:gd name="T99" fmla="*/ 188 h 2342"/><a:gd name="T100" fmla="*/ 1215 w 3574"/><a:gd name="T101" fmla="*/ 40 h 2342"/><a:gd name="T102" fmla="*/ 1079 w 3574"/><a:gd name="T103" fmla="*/ 187 h 2342"/><a:gd name="T104" fmla="*/ 967 w 3574"/><a:gd name="T105" fmla="*/ 48 h 2342"/><a:gd name="T106" fmla="*/ 876 w 3574"/><a:gd name="T107" fmla="*/ 802 h 2342"/><a:gd name="T108" fmla="*/ 757 w 3574"/><a:gd name="T109" fmla="*/ 417 h 2342"/><a:gd name="T110" fmla="*/ 672 w 3574"/><a:gd name="T111" fmla="*/ 360 h 2342"/><a:gd name="T112" fmla="*/ 526 w 3574"/><a:gd name="T113" fmla="*/ 392 h 2342"/><a:gd name="T114" fmla="*/ 430 w 3574"/><a:gd name="T115" fmla="*/ 83 h 2342"/><a:gd name="T116" fmla="*/ 280 w 3574"/><a:gd name="T117" fmla="*/ 42 h 2342"/><a:gd name="T118" fmla="*/ 180 w 3574"/><a:gd name="T119" fmla="*/ 326 h 2342"/><a:gd name="T120" fmla="*/ 62 w 3574"/><a:gd name="T121" fmla="*/ 343 h 2342"/></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 ang="0"><a:pos x="T108" y="T109"/></a:cxn><a:cxn ang="0"><a:pos x="T110" y="T111"/></a:cxn><a:cxn ang="0"><a:pos x="T112" y="T113"/></a:cxn><a:cxn ang="0"><a:pos x="T114" y="T115"/></a:cxn><a:cxn ang="0"><a:pos x="T116" y="T117"/></a:cxn><a:cxn ang="0"><a:pos x="T118" y="T119"/></a:cxn><a:cxn ang="0"><a:pos x="T120" y="T121"/></a:cxn></a:cxnLst><a:rect l="0" t="0" r="r" b="b"/><a:pathLst><a:path w="3574" h="2342"><a:moveTo><a:pt x="0" y="142"/></a:moveTo><a:lnTo><a:pt x="16" y="345"/></a:lnTo><a:lnTo><a:pt x="16" y="424"/></a:lnTo><a:lnTo><a:pt x="19" y="428"/></a:lnTo><a:lnTo><a:pt x="24" y="429"/></a:lnTo><a:lnTo><a:pt x="40" y="426"/></a:lnTo><a:lnTo><a:pt x="43" y="424"/></a:lnTo><a:lnTo><a:pt x="44" y="422"/></a:lnTo><a:lnTo><a:pt x="50" y="396"/></a:lnTo><a:lnTo><a:pt x="50" y="423"/></a:lnTo><a:lnTo><a:pt x="51" y="427"/></a:lnTo><a:lnTo><a:pt x="55" y="428"/></a:lnTo><a:lnTo><a:pt x="59" y="427"/></a:lnTo><a:lnTo><a:pt x="62" y="424"/></a:lnTo><a:lnTo><a:pt x="78" y="357"/></a:lnTo><a:lnTo><a:pt x="78" y="356"/></a:lnTo><a:lnTo><a:pt x="95" y="37"/></a:lnTo><a:lnTo><a:pt x="101" y="47"/></a:lnTo><a:lnTo><a:pt x="101" y="368"/></a:lnTo><a:lnTo><a:pt x="101" y="370"/></a:lnTo><a:lnTo><a:pt x="119" y="403"/></a:lnTo><a:lnTo><a:pt x="120" y="406"/></a:lnTo><a:lnTo><a:pt x="124" y="406"/></a:lnTo><a:lnTo><a:pt x="129" y="405"/></a:lnTo><a:lnTo><a:pt x="130" y="402"/></a:lnTo><a:lnTo><a:pt x="142" y="340"/></a:lnTo><a:lnTo><a:pt x="153" y="404"/></a:lnTo><a:lnTo><a:pt x="154" y="408"/></a:lnTo><a:lnTo><a:pt x="158" y="408"/></a:lnTo><a:lnTo><a:pt x="162" y="406"/></a:lnTo><a:lnTo><a:pt x="164" y="403"/></a:lnTo><a:lnTo><a:pt x="164" y="255"/></a:lnTo><a:lnTo><a:pt x="169" y="326"/></a:lnTo><a:lnTo><a:pt x="169" y="352"/></a:lnTo><a:lnTo><a:pt x="171" y="357"/></a:lnTo><a:lnTo><a:pt x="175" y="358"/></a:lnTo><a:lnTo><a:pt x="179" y="357"/></a:lnTo><a:lnTo><a:pt x="180" y="354"/></a:lnTo><a:lnTo><a:pt x="185" y="261"/></a:lnTo><a:lnTo><a:pt x="185" y="363"/></a:lnTo><a:lnTo><a:pt x="187" y="367"/></a:lnTo><a:lnTo><a:pt x="192" y="368"/></a:lnTo><a:lnTo><a:pt x="196" y="367"/></a:lnTo><a:lnTo><a:pt x="198" y="363"/></a:lnTo><a:lnTo><a:pt x="209" y="164"/></a:lnTo><a:lnTo><a:pt x="219" y="343"/></a:lnTo><a:lnTo><a:pt x="221" y="344"/></a:lnTo><a:lnTo><a:pt x="237" y="411"/></a:lnTo><a:lnTo><a:pt x="240" y="414"/></a:lnTo><a:lnTo><a:pt x="244" y="415"/></a:lnTo><a:lnTo><a:pt x="248" y="414"/></a:lnTo><a:lnTo><a:pt x="248" y="410"/></a:lnTo><a:lnTo><a:pt x="248" y="363"/></a:lnTo><a:lnTo><a:pt x="266" y="297"/></a:lnTo><a:lnTo><a:pt x="266" y="297"/></a:lnTo><a:lnTo><a:pt x="282" y="175"/></a:lnTo><a:lnTo><a:pt x="282" y="175"/></a:lnTo><a:lnTo><a:pt x="282" y="140"/></a:lnTo><a:lnTo><a:pt x="289" y="187"/></a:lnTo><a:lnTo><a:pt x="290" y="191"/></a:lnTo><a:lnTo><a:pt x="293" y="192"/></a:lnTo><a:lnTo><a:pt x="297" y="191"/></a:lnTo><a:lnTo><a:pt x="299" y="187"/></a:lnTo><a:lnTo><a:pt x="309" y="146"/></a:lnTo><a:lnTo><a:pt x="321" y="255"/></a:lnTo><a:lnTo><a:pt x="321" y="424"/></a:lnTo><a:lnTo><a:pt x="322" y="428"/></a:lnTo><a:lnTo><a:pt x="325" y="429"/></a:lnTo><a:lnTo><a:pt x="329" y="429"/></a:lnTo><a:lnTo><a:pt x="332" y="428"/></a:lnTo><a:lnTo><a:pt x="348" y="408"/></a:lnTo><a:lnTo><a:pt x="350" y="405"/></a:lnTo><a:lnTo><a:pt x="367" y="243"/></a:lnTo><a:lnTo><a:pt x="367" y="243"/></a:lnTo><a:lnTo><a:pt x="384" y="67"/></a:lnTo><a:lnTo><a:pt x="378" y="66"/></a:lnTo><a:lnTo><a:pt x="373" y="66"/></a:lnTo><a:lnTo><a:pt x="373" y="150"/></a:lnTo><a:lnTo><a:pt x="373" y="150"/></a:lnTo><a:lnTo><a:pt x="389" y="346"/></a:lnTo><a:lnTo><a:pt x="390" y="349"/></a:lnTo><a:lnTo><a:pt x="408" y="373"/></a:lnTo><a:lnTo><a:pt x="411" y="374"/></a:lnTo><a:lnTo><a:pt x="413" y="374"/></a:lnTo><a:lnTo><a:pt x="417" y="373"/></a:lnTo><a:lnTo><a:pt x="417" y="370"/></a:lnTo><a:lnTo><a:pt x="423" y="276"/></a:lnTo><a:lnTo><a:pt x="423" y="364"/></a:lnTo><a:lnTo><a:pt x="424" y="368"/></a:lnTo><a:lnTo><a:pt x="428" y="369"/></a:lnTo><a:lnTo><a:pt x="434" y="369"/></a:lnTo><a:lnTo><a:pt x="435" y="364"/></a:lnTo><a:lnTo><a:pt x="441" y="309"/></a:lnTo><a:lnTo><a:pt x="441" y="394"/></a:lnTo><a:lnTo><a:pt x="442" y="398"/></a:lnTo><a:lnTo><a:pt x="446" y="399"/></a:lnTo><a:lnTo><a:pt x="450" y="399"/></a:lnTo><a:lnTo><a:pt x="451" y="394"/></a:lnTo><a:lnTo><a:pt x="470" y="207"/></a:lnTo><a:lnTo><a:pt x="465" y="206"/></a:lnTo><a:lnTo><a:pt x="459" y="206"/></a:lnTo><a:lnTo><a:pt x="459" y="253"/></a:lnTo><a:lnTo><a:pt x="459" y="253"/></a:lnTo><a:lnTo><a:pt x="474" y="398"/></a:lnTo><a:lnTo><a:pt x="476" y="402"/></a:lnTo><a:lnTo><a:pt x="480" y="403"/></a:lnTo><a:lnTo><a:pt x="484" y="402"/></a:lnTo><a:lnTo><a:pt x="485" y="398"/></a:lnTo><a:lnTo><a:pt x="504" y="37"/></a:lnTo><a:lnTo><a:pt x="499" y="36"/></a:lnTo><a:lnTo><a:pt x="493" y="36"/></a:lnTo><a:lnTo><a:pt x="493" y="150"/></a:lnTo><a:lnTo><a:pt x="493" y="150"/></a:lnTo><a:lnTo><a:pt x="508" y="400"/></a:lnTo><a:lnTo><a:pt x="511" y="404"/></a:lnTo><a:lnTo><a:pt x="515" y="404"/></a:lnTo><a:lnTo><a:pt x="533" y="402"/></a:lnTo><a:lnTo><a:pt x="535" y="399"/></a:lnTo><a:lnTo><a:pt x="537" y="397"/></a:lnTo><a:lnTo><a:pt x="542" y="277"/></a:lnTo><a:lnTo><a:pt x="542" y="305"/></a:lnTo><a:lnTo><a:pt x="542" y="306"/></a:lnTo><a:lnTo><a:pt x="560" y="373"/></a:lnTo><a:lnTo><a:pt x="560" y="373"/></a:lnTo><a:lnTo><a:pt x="576" y="423"/></a:lnTo><a:lnTo><a:pt x="579" y="426"/></a:lnTo><a:lnTo><a:pt x="583" y="426"/></a:lnTo><a:lnTo><a:pt x="586" y="424"/></a:lnTo><a:lnTo><a:pt x="587" y="422"/></a:lnTo><a:lnTo><a:pt x="605" y="103"/></a:lnTo><a:lnTo><a:pt x="605" y="103"/></a:lnTo><a:lnTo><a:pt x="605" y="64"/></a:lnTo><a:lnTo><a:pt x="599" y="64"/></a:lnTo><a:lnTo><a:pt x="594" y="64"/></a:lnTo><a:lnTo><a:pt x="610" y="174"/></a:lnTo><a:lnTo><a:pt x="610" y="406"/></a:lnTo><a:lnTo><a:pt x="613" y="410"/></a:lnTo><a:lnTo><a:pt x="618" y="411"/></a:lnTo><a:lnTo><a:pt x="652" y="399"/></a:lnTo><a:lnTo><a:pt x="655" y="398"/></a:lnTo><a:lnTo><a:pt x="655" y="394"/></a:lnTo><a:lnTo><a:pt x="655" y="348"/></a:lnTo><a:lnTo><a:pt x="660" y="362"/></a:lnTo><a:lnTo><a:pt x="660" y="416"/></a:lnTo><a:lnTo><a:pt x="662" y="420"/></a:lnTo><a:lnTo><a:pt x="666" y="421"/></a:lnTo><a:lnTo><a:pt x="670" y="421"/></a:lnTo><a:lnTo><a:pt x="672" y="418"/></a:lnTo><a:lnTo><a:pt x="689" y="378"/></a:lnTo><a:lnTo><a:pt x="683" y="376"/></a:lnTo><a:lnTo><a:pt x="678" y="376"/></a:lnTo><a:lnTo><a:pt x="678" y="398"/></a:lnTo><a:lnTo><a:pt x="679" y="402"/></a:lnTo><a:lnTo><a:pt x="683" y="403"/></a:lnTo><a:lnTo><a:pt x="687" y="402"/></a:lnTo><a:lnTo><a:pt x="689" y="398"/></a:lnTo><a:lnTo><a:pt x="706" y="73"/></a:lnTo><a:lnTo><a:pt x="712" y="66"/></a:lnTo><a:lnTo><a:pt x="712" y="261"/></a:lnTo><a:lnTo><a:pt x="712" y="264"/></a:lnTo><a:lnTo><a:pt x="715" y="266"/></a:lnTo><a:lnTo><a:pt x="721" y="265"/></a:lnTo><a:lnTo><a:pt x="729" y="259"/></a:lnTo><a:lnTo><a:pt x="746" y="418"/></a:lnTo><a:lnTo><a:pt x="762" y="847"/></a:lnTo><a:lnTo><a:pt x="763" y="851"/></a:lnTo><a:lnTo><a:pt x="769" y="852"/></a:lnTo><a:lnTo><a:pt x="773" y="851"/></a:lnTo><a:lnTo><a:pt x="774" y="847"/></a:lnTo><a:lnTo><a:pt x="774" y="808"/></a:lnTo><a:lnTo><a:pt x="790" y="722"/></a:lnTo><a:lnTo><a:pt x="797" y="716"/></a:lnTo><a:lnTo><a:pt x="815" y="882"/></a:lnTo><a:lnTo><a:pt x="815" y="930"/></a:lnTo><a:lnTo><a:pt x="816" y="934"/></a:lnTo><a:lnTo><a:pt x="820" y="935"/></a:lnTo><a:lnTo><a:pt x="824" y="935"/></a:lnTo><a:lnTo><a:pt x="827" y="931"/></a:lnTo><a:lnTo><a:pt x="842" y="850"/></a:lnTo><a:lnTo><a:pt x="857" y="804"/></a:lnTo><a:lnTo><a:pt x="872" y="801"/></a:lnTo><a:lnTo><a:pt x="870" y="796"/></a:lnTo><a:lnTo><a:pt x="864" y="796"/></a:lnTo><a:lnTo><a:pt x="864" y="802"/></a:lnTo><a:lnTo><a:pt x="866" y="805"/></a:lnTo><a:lnTo><a:pt x="870" y="808"/></a:lnTo><a:lnTo><a:pt x="875" y="805"/></a:lnTo><a:lnTo><a:pt x="876" y="802"/></a:lnTo><a:lnTo><a:pt x="876" y="137"/></a:lnTo><a:lnTo><a:pt x="888" y="92"/></a:lnTo><a:lnTo><a:pt x="915" y="178"/></a:lnTo><a:lnTo><a:pt x="915" y="411"/></a:lnTo><a:lnTo><a:pt x="917" y="415"/></a:lnTo><a:lnTo><a:pt x="921" y="416"/></a:lnTo><a:lnTo><a:pt x="925" y="416"/></a:lnTo><a:lnTo><a:pt x="926" y="412"/></a:lnTo><a:lnTo><a:pt x="944" y="327"/></a:lnTo><a:lnTo><a:pt x="944" y="326"/></a:lnTo><a:lnTo><a:pt x="944" y="164"/></a:lnTo><a:lnTo><a:pt x="942" y="161"/></a:lnTo><a:lnTo><a:pt x="938" y="160"/></a:lnTo><a:lnTo><a:pt x="934" y="161"/></a:lnTo><a:lnTo><a:pt x="932" y="164"/></a:lnTo><a:lnTo><a:pt x="932" y="333"/></a:lnTo><a:lnTo><a:pt x="933" y="337"/></a:lnTo><a:lnTo><a:pt x="937" y="338"/></a:lnTo><a:lnTo><a:pt x="941" y="337"/></a:lnTo><a:lnTo><a:pt x="944" y="334"/></a:lnTo><a:lnTo><a:pt x="960" y="271"/></a:lnTo><a:lnTo><a:pt x="960" y="270"/></a:lnTo><a:lnTo><a:pt x="974" y="100"/></a:lnTo><a:lnTo><a:pt x="983" y="158"/></a:lnTo><a:lnTo><a:pt x="983" y="396"/></a:lnTo><a:lnTo><a:pt x="984" y="399"/></a:lnTo><a:lnTo><a:pt x="1002" y="416"/></a:lnTo><a:lnTo><a:pt x="1005" y="418"/></a:lnTo><a:lnTo><a:pt x="1008" y="417"/></a:lnTo><a:lnTo><a:pt x="1010" y="416"/></a:lnTo><a:lnTo><a:pt x="1012" y="414"/></a:lnTo><a:lnTo><a:pt x="1022" y="228"/></a:lnTo><a:lnTo><a:pt x="1033" y="411"/></a:lnTo><a:lnTo><a:pt x="1033" y="412"/></a:lnTo><a:lnTo><a:pt x="1035" y="416"/></a:lnTo><a:lnTo><a:pt x="1039" y="418"/></a:lnTo><a:lnTo><a:pt x="1044" y="417"/></a:lnTo><a:lnTo><a:pt x="1045" y="414"/></a:lnTo><a:lnTo><a:pt x="1062" y="297"/></a:lnTo><a:lnTo><a:pt x="1062" y="297"/></a:lnTo><a:lnTo><a:pt x="1074" y="221"/></a:lnTo><a:lnTo><a:pt x="1085" y="273"/></a:lnTo><a:lnTo><a:pt x="1085" y="404"/></a:lnTo><a:lnTo><a:pt x="1085" y="408"/></a:lnTo><a:lnTo><a:pt x="1088" y="409"/></a:lnTo><a:lnTo><a:pt x="1093" y="409"/></a:lnTo><a:lnTo><a:pt x="1111" y="399"/></a:lnTo><a:lnTo><a:pt x="1113" y="394"/></a:lnTo><a:lnTo><a:pt x="1130" y="206"/></a:lnTo><a:lnTo><a:pt x="1130" y="206"/></a:lnTo><a:lnTo><a:pt x="1138" y="126"/></a:lnTo><a:lnTo><a:pt x="1138" y="399"/></a:lnTo><a:lnTo><a:pt x="1139" y="403"/></a:lnTo><a:lnTo><a:pt x="1142" y="404"/></a:lnTo><a:lnTo><a:pt x="1146" y="404"/></a:lnTo><a:lnTo><a:pt x="1149" y="402"/></a:lnTo><a:lnTo><a:pt x="1163" y="364"/></a:lnTo><a:lnTo><a:pt x="1163" y="363"/></a:lnTo><a:lnTo><a:pt x="1163" y="269"/></a:lnTo><a:lnTo><a:pt x="1172" y="320"/></a:lnTo><a:lnTo><a:pt x="1173" y="324"/></a:lnTo><a:lnTo><a:pt x="1177" y="325"/></a:lnTo><a:lnTo><a:pt x="1181" y="324"/></a:lnTo><a:lnTo><a:pt x="1182" y="320"/></a:lnTo><a:lnTo><a:pt x="1197" y="54"/></a:lnTo><a:lnTo><a:pt x="1203" y="50"/></a:lnTo><a:lnTo><a:pt x="1203" y="320"/></a:lnTo><a:lnTo><a:pt x="1204" y="320"/></a:lnTo><a:lnTo><a:pt x="1220" y="414"/></a:lnTo><a:lnTo><a:pt x="1222" y="417"/></a:lnTo><a:lnTo><a:pt x="1226" y="418"/></a:lnTo><a:lnTo><a:pt x="1230" y="417"/></a:lnTo><a:lnTo><a:pt x="1231" y="414"/></a:lnTo><a:lnTo><a:pt x="1246" y="236"/></a:lnTo><a:lnTo><a:pt x="1254" y="267"/></a:lnTo><a:lnTo><a:pt x="1254" y="393"/></a:lnTo><a:lnTo><a:pt x="1256" y="397"/></a:lnTo><a:lnTo><a:pt x="1260" y="398"/></a:lnTo><a:lnTo><a:pt x="1264" y="397"/></a:lnTo><a:lnTo><a:pt x="1265" y="393"/></a:lnTo><a:lnTo><a:pt x="1283" y="278"/></a:lnTo><a:lnTo><a:pt x="1299" y="193"/></a:lnTo><a:lnTo><a:pt x="1305" y="194"/></a:lnTo><a:lnTo><a:pt x="1305" y="398"/></a:lnTo><a:lnTo><a:pt x="1306" y="400"/></a:lnTo><a:lnTo><a:pt x="1324" y="424"/></a:lnTo><a:lnTo><a:pt x="1328" y="426"/></a:lnTo><a:lnTo><a:pt x="1344" y="428"/></a:lnTo><a:lnTo><a:pt x="1348" y="427"/></a:lnTo><a:lnTo><a:pt x="1351" y="423"/></a:lnTo><a:lnTo><a:pt x="1367" y="236"/></a:lnTo><a:lnTo><a:pt x="1367" y="236"/></a:lnTo><a:lnTo><a:pt x="1367" y="191"/></a:lnTo><a:lnTo><a:pt x="1375" y="163"/></a:lnTo><a:lnTo><a:pt x="1390" y="418"/></a:lnTo><a:lnTo><a:pt x="1391" y="422"/></a:lnTo><a:lnTo><a:pt x="1395" y="423"/></a:lnTo><a:lnTo><a:pt x="1400" y="422"/></a:lnTo><a:lnTo><a:pt x="1401" y="418"/></a:lnTo><a:lnTo><a:pt x="1401" y="193"/></a:lnTo><a:lnTo><a:pt x="1406" y="252"/></a:lnTo><a:lnTo><a:pt x="1406" y="252"/></a:lnTo><a:lnTo><a:pt x="1424" y="420"/></a:lnTo><a:lnTo><a:pt x="1425" y="423"/></a:lnTo><a:lnTo><a:pt x="1429" y="424"/></a:lnTo><a:lnTo><a:pt x="1433" y="423"/></a:lnTo><a:lnTo><a:pt x="1435" y="420"/></a:lnTo><a:lnTo><a:pt x="1435" y="266"/></a:lnTo><a:lnTo><a:pt x="1440" y="373"/></a:lnTo><a:lnTo><a:pt x="1442" y="376"/></a:lnTo><a:lnTo><a:pt x="1447" y="378"/></a:lnTo><a:lnTo><a:pt x="1451" y="376"/></a:lnTo><a:lnTo><a:pt x="1452" y="373"/></a:lnTo><a:lnTo><a:pt x="1463" y="239"/></a:lnTo><a:lnTo><a:pt x="1474" y="363"/></a:lnTo><a:lnTo><a:pt x="1474" y="420"/></a:lnTo><a:lnTo><a:pt x="1475" y="423"/></a:lnTo><a:lnTo><a:pt x="1481" y="424"/></a:lnTo><a:lnTo><a:pt x="1485" y="423"/></a:lnTo><a:lnTo><a:pt x="1486" y="420"/></a:lnTo><a:lnTo><a:pt x="1499" y="236"/></a:lnTo><a:lnTo><a:pt x="1508" y="418"/></a:lnTo><a:lnTo><a:pt x="1509" y="418"/></a:lnTo><a:lnTo><a:pt x="1527" y="542"/></a:lnTo><a:lnTo><a:pt x="1527" y="554"/></a:lnTo><a:lnTo><a:pt x="1530" y="559"/></a:lnTo><a:lnTo><a:pt x="1535" y="559"/></a:lnTo><a:lnTo><a:pt x="1545" y="557"/></a:lnTo><a:lnTo><a:pt x="1560" y="586"/></a:lnTo><a:lnTo><a:pt x="1562" y="589"/></a:lnTo><a:lnTo><a:pt x="1565" y="590"/></a:lnTo><a:lnTo><a:pt x="1569" y="589"/></a:lnTo><a:lnTo><a:pt x="1570" y="586"/></a:lnTo><a:lnTo><a:pt x="1576" y="573"/></a:lnTo><a:lnTo><a:pt x="1576" y="596"/></a:lnTo><a:lnTo><a:pt x="1577" y="599"/></a:lnTo><a:lnTo><a:pt x="1581" y="600"/></a:lnTo><a:lnTo><a:pt x="1598" y="604"/></a:lnTo><a:lnTo><a:pt x="1603" y="603"/></a:lnTo><a:lnTo><a:pt x="1604" y="599"/></a:lnTo><a:lnTo><a:pt x="1604" y="565"/></a:lnTo><a:lnTo><a:pt x="1603" y="561"/></a:lnTo><a:lnTo><a:pt x="1599" y="560"/></a:lnTo><a:lnTo><a:pt x="1595" y="561"/></a:lnTo><a:lnTo><a:pt x="1593" y="565"/></a:lnTo><a:lnTo><a:pt x="1593" y="573"/></a:lnTo><a:lnTo><a:pt x="1595" y="577"/></a:lnTo><a:lnTo><a:pt x="1598" y="578"/></a:lnTo><a:lnTo><a:pt x="1602" y="578"/></a:lnTo><a:lnTo><a:pt x="1604" y="574"/></a:lnTo><a:lnTo><a:pt x="1615" y="550"/></a:lnTo><a:lnTo><a:pt x="1627" y="586"/></a:lnTo><a:lnTo><a:pt x="1629" y="589"/></a:lnTo><a:lnTo><a:pt x="1633" y="590"/></a:lnTo><a:lnTo><a:pt x="1649" y="591"/></a:lnTo><a:lnTo><a:pt x="1653" y="590"/></a:lnTo><a:lnTo><a:pt x="1656" y="586"/></a:lnTo><a:lnTo><a:pt x="1656" y="579"/></a:lnTo><a:lnTo><a:pt x="1664" y="574"/></a:lnTo><a:lnTo><a:pt x="1679" y="614"/></a:lnTo><a:lnTo><a:pt x="1680" y="617"/></a:lnTo><a:lnTo><a:pt x="1684" y="617"/></a:lnTo><a:lnTo><a:pt x="1687" y="617"/></a:lnTo><a:lnTo><a:pt x="1690" y="614"/></a:lnTo><a:lnTo><a:pt x="1695" y="599"/></a:lnTo><a:lnTo><a:pt x="1695" y="604"/></a:lnTo><a:lnTo><a:pt x="1697" y="608"/></a:lnTo><a:lnTo><a:pt x="1699" y="609"/></a:lnTo><a:lnTo><a:pt x="1717" y="612"/></a:lnTo><a:lnTo><a:pt x="1721" y="611"/></a:lnTo><a:lnTo><a:pt x="1732" y="605"/></a:lnTo><a:lnTo><a:pt x="1747" y="651"/></a:lnTo><a:lnTo><a:pt x="1748" y="653"/></a:lnTo><a:lnTo><a:pt x="1752" y="654"/></a:lnTo><a:lnTo><a:pt x="1756" y="653"/></a:lnTo><a:lnTo><a:pt x="1758" y="650"/></a:lnTo><a:lnTo><a:pt x="1758" y="600"/></a:lnTo><a:lnTo><a:pt x="1768" y="595"/></a:lnTo><a:lnTo><a:pt x="1779" y="602"/></a:lnTo><a:lnTo><a:pt x="1797" y="2060"/></a:lnTo><a:lnTo><a:pt x="1798" y="2065"/></a:lnTo><a:lnTo><a:pt x="1802" y="2066"/></a:lnTo><a:lnTo><a:pt x="1806" y="2065"/></a:lnTo><a:lnTo><a:pt x="1808" y="2060"/></a:lnTo><a:lnTo><a:pt x="1808" y="2016"/></a:lnTo><a:lnTo><a:pt x="1802" y="2016"/></a:lnTo><a:lnTo><a:pt x="1797" y="2017"/></a:lnTo><a:lnTo><a:pt x="1816" y="2108"/></a:lnTo><a:lnTo><a:pt x="1817" y="2112"/></a:lnTo><a:lnTo><a:pt x="1821" y="2112"/></a:lnTo><a:lnTo><a:pt x="1825" y="2110"/></a:lnTo><a:lnTo><a:pt x="1827" y="2107"/></a:lnTo><a:lnTo><a:pt x="1842" y="966"/></a:lnTo><a:lnTo><a:pt x="1836" y="965"/></a:lnTo><a:lnTo><a:pt x="1831" y="965"/></a:lnTo><a:lnTo><a:pt x="1831" y="1082"/></a:lnTo><a:lnTo><a:pt x="1832" y="1086"/></a:lnTo><a:lnTo><a:pt x="1836" y="1087"/></a:lnTo><a:lnTo><a:pt x="1840" y="1086"/></a:lnTo><a:lnTo><a:pt x="1842" y="1082"/></a:lnTo><a:lnTo><a:pt x="1842" y="947"/></a:lnTo><a:lnTo><a:pt x="1865" y="1089"/></a:lnTo><a:lnTo><a:pt x="1865" y="1232"/></a:lnTo><a:lnTo><a:pt x="1865" y="1233"/></a:lnTo><a:lnTo><a:pt x="1882" y="1311"/></a:lnTo><a:lnTo><a:pt x="1884" y="1315"/></a:lnTo><a:lnTo><a:pt x="1888" y="1315"/></a:lnTo><a:lnTo><a:pt x="1892" y="1313"/></a:lnTo><a:lnTo><a:pt x="1893" y="1310"/></a:lnTo><a:lnTo><a:pt x="1910" y="1143"/></a:lnTo><a:lnTo><a:pt x="1915" y="1130"/></a:lnTo><a:lnTo><a:pt x="1915" y="1164"/></a:lnTo><a:lnTo><a:pt x="1916" y="1167"/></a:lnTo><a:lnTo><a:pt x="1920" y="1168"/></a:lnTo><a:lnTo><a:pt x="1926" y="1167"/></a:lnTo><a:lnTo><a:pt x="1927" y="1164"/></a:lnTo><a:lnTo><a:pt x="1943" y="1045"/></a:lnTo><a:lnTo><a:pt x="1958" y="1034"/></a:lnTo><a:lnTo><a:pt x="1961" y="1031"/></a:lnTo><a:lnTo><a:pt x="1977" y="890"/></a:lnTo><a:lnTo><a:pt x="1977" y="890"/></a:lnTo><a:lnTo><a:pt x="1977" y="856"/></a:lnTo><a:lnTo><a:pt x="1994" y="832"/></a:lnTo><a:lnTo><a:pt x="1995" y="831"/></a:lnTo><a:lnTo><a:pt x="2011" y="785"/></a:lnTo><a:lnTo><a:pt x="2011" y="784"/></a:lnTo><a:lnTo><a:pt x="2029" y="397"/></a:lnTo><a:lnTo><a:pt x="2023" y="396"/></a:lnTo><a:lnTo><a:pt x="2017" y="396"/></a:lnTo><a:lnTo><a:pt x="2017" y="605"/></a:lnTo><a:lnTo><a:pt x="2018" y="609"/></a:lnTo><a:lnTo><a:pt x="2021" y="610"/></a:lnTo><a:lnTo><a:pt x="2023" y="611"/></a:lnTo><a:lnTo><a:pt x="2028" y="609"/></a:lnTo><a:lnTo><a:pt x="2038" y="599"/></a:lnTo><a:lnTo><a:pt x="2052" y="630"/></a:lnTo><a:lnTo><a:pt x="2053" y="634"/></a:lnTo><a:lnTo><a:pt x="2057" y="634"/></a:lnTo><a:lnTo><a:pt x="2061" y="633"/></a:lnTo><a:lnTo><a:pt x="2063" y="629"/></a:lnTo><a:lnTo><a:pt x="2063" y="610"/></a:lnTo><a:lnTo><a:pt x="2070" y="618"/></a:lnTo><a:lnTo><a:pt x="2085" y="644"/></a:lnTo><a:lnTo><a:pt x="2085" y="699"/></a:lnTo><a:lnTo><a:pt x="2086" y="701"/></a:lnTo><a:lnTo><a:pt x="2089" y="704"/></a:lnTo><a:lnTo><a:pt x="2104" y="711"/></a:lnTo><a:lnTo><a:pt x="2120" y="732"/></a:lnTo><a:lnTo><a:pt x="2123" y="734"/></a:lnTo><a:lnTo><a:pt x="2125" y="734"/></a:lnTo><a:lnTo><a:pt x="2129" y="734"/></a:lnTo><a:lnTo><a:pt x="2131" y="730"/></a:lnTo><a:lnTo><a:pt x="2147" y="678"/></a:lnTo><a:lnTo><a:pt x="2141" y="677"/></a:lnTo><a:lnTo><a:pt x="2136" y="677"/></a:lnTo><a:lnTo><a:pt x="2136" y="704"/></a:lnTo><a:lnTo><a:pt x="2137" y="707"/></a:lnTo><a:lnTo><a:pt x="2140" y="708"/></a:lnTo><a:lnTo><a:pt x="2144" y="710"/></a:lnTo><a:lnTo><a:pt x="2147" y="706"/></a:lnTo><a:lnTo><a:pt x="2162" y="682"/></a:lnTo><a:lnTo><a:pt x="2174" y="686"/></a:lnTo><a:lnTo><a:pt x="2186" y="696"/></a:lnTo><a:lnTo><a:pt x="2186" y="714"/></a:lnTo><a:lnTo><a:pt x="2189" y="718"/></a:lnTo><a:lnTo><a:pt x="2193" y="719"/></a:lnTo><a:lnTo><a:pt x="2209" y="719"/></a:lnTo><a:lnTo><a:pt x="2213" y="718"/></a:lnTo><a:lnTo><a:pt x="2215" y="716"/></a:lnTo><a:lnTo><a:pt x="2230" y="674"/></a:lnTo><a:lnTo><a:pt x="2241" y="678"/></a:lnTo><a:lnTo><a:pt x="2246" y="678"/></a:lnTo><a:lnTo><a:pt x="2249" y="674"/></a:lnTo><a:lnTo><a:pt x="2249" y="652"/></a:lnTo><a:lnTo><a:pt x="2262" y="636"/></a:lnTo><a:lnTo><a:pt x="2276" y="640"/></a:lnTo><a:lnTo><a:pt x="2281" y="640"/></a:lnTo><a:lnTo><a:pt x="2283" y="635"/></a:lnTo><a:lnTo><a:pt x="2283" y="614"/></a:lnTo><a:lnTo><a:pt x="2299" y="573"/></a:lnTo><a:lnTo><a:pt x="2308" y="573"/></a:lnTo><a:lnTo><a:pt x="2322" y="585"/></a:lnTo><a:lnTo><a:pt x="2322" y="598"/></a:lnTo><a:lnTo><a:pt x="2325" y="602"/></a:lnTo><a:lnTo><a:pt x="2330" y="603"/></a:lnTo><a:lnTo><a:pt x="2346" y="599"/></a:lnTo><a:lnTo><a:pt x="2350" y="598"/></a:lnTo><a:lnTo><a:pt x="2350" y="595"/></a:lnTo><a:lnTo><a:pt x="2350" y="593"/></a:lnTo><a:lnTo><a:pt x="2356" y="600"/></a:lnTo><a:lnTo><a:pt x="2356" y="608"/></a:lnTo><a:lnTo><a:pt x="2357" y="611"/></a:lnTo><a:lnTo><a:pt x="2361" y="612"/></a:lnTo><a:lnTo><a:pt x="2365" y="612"/></a:lnTo><a:lnTo><a:pt x="2368" y="609"/></a:lnTo><a:lnTo><a:pt x="2382" y="574"/></a:lnTo><a:lnTo><a:pt x="2392" y="578"/></a:lnTo><a:lnTo><a:pt x="2409" y="597"/></a:lnTo><a:lnTo><a:pt x="2411" y="599"/></a:lnTo><a:lnTo><a:pt x="2414" y="599"/></a:lnTo><a:lnTo><a:pt x="2418" y="597"/></a:lnTo><a:lnTo><a:pt x="2418" y="595"/></a:lnTo><a:lnTo><a:pt x="2418" y="578"/></a:lnTo><a:lnTo><a:pt x="2424" y="585"/></a:lnTo><a:lnTo><a:pt x="2441" y="1859"/></a:lnTo><a:lnTo><a:pt x="2443" y="1862"/></a:lnTo><a:lnTo><a:pt x="2447" y="1863"/></a:lnTo><a:lnTo><a:pt x="2451" y="1863"/></a:lnTo><a:lnTo><a:pt x="2452" y="1860"/></a:lnTo><a:lnTo><a:pt x="2470" y="1733"/></a:lnTo><a:lnTo><a:pt x="2470" y="1733"/></a:lnTo><a:lnTo><a:pt x="2470" y="1717"/></a:lnTo><a:lnTo><a:pt x="2464" y="1717"/></a:lnTo><a:lnTo><a:pt x="2459" y="1719"/></a:lnTo><a:lnTo><a:pt x="2475" y="1783"/></a:lnTo><a:lnTo><a:pt x="2477" y="1787"/></a:lnTo><a:lnTo><a:pt x="2481" y="1788"/></a:lnTo><a:lnTo><a:pt x="2485" y="1787"/></a:lnTo><a:lnTo><a:pt x="2486" y="1783"/></a:lnTo><a:lnTo><a:pt x="2491" y="1763"/></a:lnTo><a:lnTo><a:pt x="2491" y="1804"/></a:lnTo><a:lnTo><a:pt x="2493" y="1806"/></a:lnTo><a:lnTo><a:pt x="2509" y="1863"/></a:lnTo><a:lnTo><a:pt x="2512" y="1867"/></a:lnTo><a:lnTo><a:pt x="2516" y="1867"/></a:lnTo><a:lnTo><a:pt x="2528" y="1865"/></a:lnTo><a:lnTo><a:pt x="2543" y="2157"/></a:lnTo><a:lnTo><a:pt x="2544" y="2161"/></a:lnTo><a:lnTo><a:pt x="2548" y="2162"/></a:lnTo><a:lnTo><a:pt x="2552" y="2161"/></a:lnTo><a:lnTo><a:pt x="2554" y="2157"/></a:lnTo><a:lnTo><a:pt x="2554" y="1961"/></a:lnTo><a:lnTo><a:pt x="2559" y="1981"/></a:lnTo><a:lnTo><a:pt x="2559" y="2218"/></a:lnTo><a:lnTo><a:pt x="2561" y="2222"/></a:lnTo><a:lnTo><a:pt x="2563" y="2223"/></a:lnTo><a:lnTo><a:pt x="2566" y="2224"/></a:lnTo><a:lnTo><a:pt x="2570" y="2222"/></a:lnTo><a:lnTo><a:pt x="2604" y="2192"/></a:lnTo><a:lnTo><a:pt x="2605" y="2188"/></a:lnTo><a:lnTo><a:pt x="2605" y="2098"/></a:lnTo><a:lnTo><a:pt x="2604" y="2095"/></a:lnTo><a:lnTo><a:pt x="2600" y="2094"/></a:lnTo><a:lnTo><a:pt x="2596" y="2095"/></a:lnTo><a:lnTo><a:pt x="2593" y="2098"/></a:lnTo><a:lnTo><a:pt x="2593" y="2163"/></a:lnTo><a:lnTo><a:pt x="2595" y="2167"/></a:lnTo><a:lnTo><a:pt x="2599" y="2169"/></a:lnTo><a:lnTo><a:pt x="2603" y="2168"/></a:lnTo><a:lnTo><a:pt x="2604" y="2165"/></a:lnTo><a:lnTo><a:pt x="2619" y="2133"/></a:lnTo><a:lnTo><a:pt x="2631" y="2138"/></a:lnTo><a:lnTo><a:pt x="2637" y="2138"/></a:lnTo><a:lnTo><a:pt x="2639" y="2134"/></a:lnTo><a:lnTo><a:pt x="2649" y="2065"/></a:lnTo><a:lnTo><a:pt x="2661" y="2189"/></a:lnTo><a:lnTo><a:pt x="2664" y="2193"/></a:lnTo><a:lnTo><a:pt x="2668" y="2193"/></a:lnTo><a:lnTo><a:pt x="2672" y="2193"/></a:lnTo><a:lnTo><a:pt x="2673" y="2189"/></a:lnTo><a:lnTo><a:pt x="2690" y="1991"/></a:lnTo><a:lnTo><a:pt x="2684" y="1991"/></a:lnTo><a:lnTo><a:pt x="2679" y="1991"/></a:lnTo><a:lnTo><a:pt x="2679" y="2085"/></a:lnTo><a:lnTo><a:pt x="2679" y="2086"/></a:lnTo><a:lnTo><a:pt x="2696" y="2155"/></a:lnTo><a:lnTo><a:pt x="2698" y="2158"/></a:lnTo><a:lnTo><a:pt x="2702" y="2158"/></a:lnTo><a:lnTo><a:pt x="2706" y="2158"/></a:lnTo><a:lnTo><a:pt x="2707" y="2155"/></a:lnTo><a:lnTo><a:pt x="2713" y="2122"/></a:lnTo><a:lnTo><a:pt x="2713" y="2188"/></a:lnTo><a:lnTo><a:pt x="2713" y="2189"/></a:lnTo><a:lnTo><a:pt x="2730" y="2272"/></a:lnTo><a:lnTo><a:pt x="2730" y="2276"/></a:lnTo><a:lnTo><a:pt x="2733" y="2277"/></a:lnTo><a:lnTo><a:pt x="2740" y="2276"/></a:lnTo><a:lnTo><a:pt x="2756" y="2260"/></a:lnTo><a:lnTo><a:pt x="2757" y="2259"/></a:lnTo><a:lnTo><a:pt x="2763" y="2248"/></a:lnTo><a:lnTo><a:pt x="2763" y="2337"/></a:lnTo><a:lnTo><a:pt x="2764" y="2340"/></a:lnTo><a:lnTo><a:pt x="2768" y="2342"/></a:lnTo><a:lnTo><a:pt x="2774" y="2340"/></a:lnTo><a:lnTo><a:pt x="2775" y="2337"/></a:lnTo><a:lnTo><a:pt x="2791" y="2216"/></a:lnTo><a:lnTo><a:pt x="2791" y="2216"/></a:lnTo><a:lnTo><a:pt x="2825" y="1920"/></a:lnTo><a:lnTo><a:pt x="2825" y="1919"/></a:lnTo><a:lnTo><a:pt x="2825" y="1843"/></a:lnTo><a:lnTo><a:pt x="2832" y="1856"/></a:lnTo><a:lnTo><a:pt x="2835" y="1859"/></a:lnTo><a:lnTo><a:pt x="2837" y="1859"/></a:lnTo><a:lnTo><a:pt x="2841" y="1858"/></a:lnTo><a:lnTo><a:pt x="2843" y="1854"/></a:lnTo><a:lnTo><a:pt x="2843" y="1853"/></a:lnTo><a:lnTo><a:pt x="2862" y="1438"/></a:lnTo><a:lnTo><a:pt x="2856" y="1438"/></a:lnTo><a:lnTo><a:pt x="2850" y="1438"/></a:lnTo><a:lnTo><a:pt x="2850" y="1619"/></a:lnTo><a:lnTo><a:pt x="2851" y="1624"/></a:lnTo><a:lnTo><a:pt x="2855" y="1624"/></a:lnTo><a:lnTo><a:pt x="2860" y="1624"/></a:lnTo><a:lnTo><a:pt x="2862" y="1619"/></a:lnTo><a:lnTo><a:pt x="2877" y="670"/></a:lnTo><a:lnTo><a:pt x="2893" y="539"/></a:lnTo><a:lnTo><a:pt x="2898" y="554"/></a:lnTo><a:lnTo><a:pt x="2898" y="626"/></a:lnTo><a:lnTo><a:pt x="2900" y="628"/></a:lnTo><a:lnTo><a:pt x="2916" y="670"/></a:lnTo><a:lnTo><a:pt x="2932" y="1872"/></a:lnTo><a:lnTo><a:pt x="2932" y="1929"/></a:lnTo><a:lnTo><a:pt x="2934" y="1931"/></a:lnTo><a:lnTo><a:pt x="2950" y="1963"/></a:lnTo><a:lnTo><a:pt x="2953" y="1965"/></a:lnTo><a:lnTo><a:pt x="2957" y="1965"/></a:lnTo><a:lnTo><a:pt x="2959" y="1964"/></a:lnTo><a:lnTo><a:pt x="2961" y="1962"/></a:lnTo><a:lnTo><a:pt x="2978" y="1849"/></a:lnTo><a:lnTo><a:pt x="2984" y="1837"/></a:lnTo><a:lnTo><a:pt x="2984" y="1969"/></a:lnTo><a:lnTo><a:pt x="2984" y="1970"/></a:lnTo><a:lnTo><a:pt x="3001" y="2074"/></a:lnTo><a:lnTo><a:pt x="3001" y="2076"/></a:lnTo><a:lnTo><a:pt x="3018" y="2133"/></a:lnTo><a:lnTo><a:pt x="3018" y="2137"/></a:lnTo><a:lnTo><a:pt x="3019" y="2140"/></a:lnTo><a:lnTo><a:pt x="3023" y="2141"/></a:lnTo><a:lnTo><a:pt x="3027" y="2140"/></a:lnTo><a:lnTo><a:pt x="3029" y="2137"/></a:lnTo><a:lnTo><a:pt x="3029" y="2124"/></a:lnTo><a:lnTo><a:pt x="3035" y="2124"/></a:lnTo><a:lnTo><a:pt x="3052" y="2207"/></a:lnTo><a:lnTo><a:pt x="3053" y="2211"/></a:lnTo><a:lnTo><a:pt x="3057" y="2212"/></a:lnTo><a:lnTo><a:pt x="3060" y="2212"/></a:lnTo><a:lnTo><a:pt x="3063" y="2209"/></a:lnTo><a:lnTo><a:pt x="3079" y="2177"/></a:lnTo><a:lnTo><a:pt x="3080" y="2176"/></a:lnTo><a:lnTo><a:pt x="3086" y="2159"/></a:lnTo><a:lnTo><a:pt x="3086" y="2174"/></a:lnTo><a:lnTo><a:pt x="3087" y="2177"/></a:lnTo><a:lnTo><a:pt x="3091" y="2179"/></a:lnTo><a:lnTo><a:pt x="3095" y="2177"/></a:lnTo><a:lnTo><a:pt x="3096" y="2174"/></a:lnTo><a:lnTo><a:pt x="3110" y="2067"/></a:lnTo><a:lnTo><a:pt x="3119" y="2118"/></a:lnTo><a:lnTo><a:pt x="3121" y="2121"/></a:lnTo><a:lnTo><a:pt x="3125" y="2122"/></a:lnTo><a:lnTo><a:pt x="3129" y="2121"/></a:lnTo><a:lnTo><a:pt x="3130" y="2118"/></a:lnTo><a:lnTo><a:pt x="3130" y="2115"/></a:lnTo><a:lnTo><a:pt x="3125" y="2115"/></a:lnTo><a:lnTo><a:pt x="3119" y="2116"/></a:lnTo><a:lnTo><a:pt x="3137" y="2181"/></a:lnTo><a:lnTo><a:pt x="3140" y="2185"/></a:lnTo><a:lnTo><a:pt x="3156" y="2192"/></a:lnTo><a:lnTo><a:pt x="3162" y="2191"/></a:lnTo><a:lnTo><a:pt x="3164" y="2187"/></a:lnTo><a:lnTo><a:pt x="3164" y="2176"/></a:lnTo><a:lnTo><a:pt x="3179" y="2163"/></a:lnTo><a:lnTo><a:pt x="3194" y="2158"/></a:lnTo><a:lnTo><a:pt x="3198" y="2155"/></a:lnTo><a:lnTo><a:pt x="3217" y="2097"/></a:lnTo><a:lnTo><a:pt x="3212" y="2096"/></a:lnTo><a:lnTo><a:pt x="3206" y="2096"/></a:lnTo><a:lnTo><a:pt x="3206" y="2097"/></a:lnTo><a:lnTo><a:pt x="3208" y="2101"/></a:lnTo><a:lnTo><a:pt x="3212" y="2102"/></a:lnTo><a:lnTo><a:pt x="3216" y="2101"/></a:lnTo><a:lnTo><a:pt x="3217" y="2097"/></a:lnTo><a:lnTo><a:pt x="3228" y="1788"/></a:lnTo><a:lnTo><a:pt x="3238" y="1933"/></a:lnTo><a:lnTo><a:pt x="3239" y="1935"/></a:lnTo><a:lnTo><a:pt x="3242" y="1937"/></a:lnTo><a:lnTo><a:pt x="3246" y="1938"/></a:lnTo><a:lnTo><a:pt x="3248" y="1935"/></a:lnTo><a:lnTo><a:pt x="3265" y="1917"/></a:lnTo><a:lnTo><a:pt x="3267" y="1914"/></a:lnTo><a:lnTo><a:pt x="3265" y="1910"/></a:lnTo><a:lnTo><a:pt x="3261" y="1909"/></a:lnTo><a:lnTo><a:pt x="3256" y="1910"/></a:lnTo><a:lnTo><a:pt x="3240" y="1926"/></a:lnTo><a:lnTo><a:pt x="3244" y="1929"/></a:lnTo><a:lnTo><a:pt x="3250" y="1931"/></a:lnTo><a:lnTo><a:pt x="3284" y="1854"/></a:lnTo><a:lnTo><a:pt x="3284" y="1854"/></a:lnTo><a:lnTo><a:pt x="3292" y="1835"/></a:lnTo><a:lnTo><a:pt x="3305" y="1994"/></a:lnTo><a:lnTo><a:pt x="3308" y="1998"/></a:lnTo><a:lnTo><a:pt x="3312" y="1999"/></a:lnTo><a:lnTo><a:pt x="3316" y="1998"/></a:lnTo><a:lnTo><a:pt x="3318" y="1994"/></a:lnTo><a:lnTo><a:pt x="3318" y="368"/></a:lnTo><a:lnTo><a:pt x="3331" y="361"/></a:lnTo><a:lnTo><a:pt x="3334" y="356"/></a:lnTo><a:lnTo><a:pt x="3339" y="285"/></a:lnTo><a:lnTo><a:pt x="3339" y="423"/></a:lnTo><a:lnTo><a:pt x="3341" y="427"/></a:lnTo><a:lnTo><a:pt x="3345" y="428"/></a:lnTo><a:lnTo><a:pt x="3349" y="427"/></a:lnTo><a:lnTo><a:pt x="3351" y="423"/></a:lnTo><a:lnTo><a:pt x="3368" y="319"/></a:lnTo><a:lnTo><a:pt x="3368" y="318"/></a:lnTo><a:lnTo><a:pt x="3373" y="218"/></a:lnTo><a:lnTo><a:pt x="3373" y="328"/></a:lnTo><a:lnTo><a:pt x="3375" y="328"/></a:lnTo><a:lnTo><a:pt x="3391" y="405"/></a:lnTo><a:lnTo><a:pt x="3392" y="409"/></a:lnTo><a:lnTo><a:pt x="3396" y="410"/></a:lnTo><a:lnTo><a:pt x="3400" y="409"/></a:lnTo><a:lnTo><a:pt x="3402" y="405"/></a:lnTo><a:lnTo><a:pt x="3415" y="299"/></a:lnTo><a:lnTo><a:pt x="3425" y="345"/></a:lnTo><a:lnTo><a:pt x="3426" y="349"/></a:lnTo><a:lnTo><a:pt x="3431" y="350"/></a:lnTo><a:lnTo><a:pt x="3434" y="348"/></a:lnTo><a:lnTo><a:pt x="3436" y="344"/></a:lnTo><a:lnTo><a:pt x="3436" y="300"/></a:lnTo><a:lnTo><a:pt x="3441" y="370"/></a:lnTo><a:lnTo><a:pt x="3444" y="374"/></a:lnTo><a:lnTo><a:pt x="3448" y="374"/></a:lnTo><a:lnTo><a:pt x="3452" y="374"/></a:lnTo><a:lnTo><a:pt x="3453" y="370"/></a:lnTo><a:lnTo><a:pt x="3469" y="186"/></a:lnTo><a:lnTo><a:pt x="3475" y="144"/></a:lnTo><a:lnTo><a:pt x="3475" y="399"/></a:lnTo><a:lnTo><a:pt x="3476" y="403"/></a:lnTo><a:lnTo><a:pt x="3480" y="404"/></a:lnTo><a:lnTo><a:pt x="3486" y="404"/></a:lnTo><a:lnTo><a:pt x="3487" y="400"/></a:lnTo><a:lnTo><a:pt x="3498" y="303"/></a:lnTo><a:lnTo><a:pt x="3509" y="405"/></a:lnTo><a:lnTo><a:pt x="3512" y="409"/></a:lnTo><a:lnTo><a:pt x="3516" y="410"/></a:lnTo><a:lnTo><a:pt x="3520" y="409"/></a:lnTo><a:lnTo><a:pt x="3521" y="405"/></a:lnTo><a:lnTo><a:pt x="3540" y="132"/></a:lnTo><a:lnTo><a:pt x="3539" y="130"/></a:lnTo><a:lnTo><a:pt x="3520" y="92"/></a:lnTo><a:lnTo><a:pt x="3517" y="90"/></a:lnTo><a:lnTo><a:pt x="3513" y="90"/></a:lnTo><a:lnTo><a:pt x="3510" y="92"/></a:lnTo><a:lnTo><a:pt x="3510" y="96"/></a:lnTo><a:lnTo><a:pt x="3544" y="282"/></a:lnTo><a:lnTo><a:pt x="3545" y="285"/></a:lnTo><a:lnTo><a:pt x="3548" y="287"/></a:lnTo><a:lnTo><a:pt x="3552" y="285"/></a:lnTo><a:lnTo><a:pt x="3555" y="283"/></a:lnTo><a:lnTo><a:pt x="3562" y="253"/></a:lnTo><a:lnTo><a:pt x="3562" y="283"/></a:lnTo><a:lnTo><a:pt x="3564" y="287"/></a:lnTo><a:lnTo><a:pt x="3568" y="288"/></a:lnTo><a:lnTo><a:pt x="3571" y="287"/></a:lnTo><a:lnTo><a:pt x="3574" y="283"/></a:lnTo><a:lnTo><a:pt x="3574" y="66"/></a:lnTo><a:lnTo><a:pt x="3562" y="66"/></a:lnTo><a:lnTo><a:pt x="3562" y="283"/></a:lnTo><a:lnTo><a:pt x="3564" y="287"/></a:lnTo><a:lnTo><a:pt x="3568" y="288"/></a:lnTo><a:lnTo><a:pt x="3571" y="287"/></a:lnTo><a:lnTo><a:pt x="3574" y="283"/></a:lnTo><a:lnTo><a:pt x="3574" y="210"/></a:lnTo><a:lnTo><a:pt x="3573" y="206"/></a:lnTo><a:lnTo><a:pt x="3568" y="205"/></a:lnTo><a:lnTo><a:pt x="3564" y="205"/></a:lnTo><a:lnTo><a:pt x="3562" y="209"/></a:lnTo><a:lnTo><a:pt x="3549" y="255"/></a:lnTo><a:lnTo><a:pt x="3528" y="131"/></a:lnTo><a:lnTo><a:pt x="3528" y="132"/></a:lnTo><a:lnTo><a:pt x="3514" y="342"/></a:lnTo><a:lnTo><a:pt x="3503" y="253"/></a:lnTo><a:lnTo><a:pt x="3502" y="249"/></a:lnTo><a:lnTo><a:pt x="3498" y="248"/></a:lnTo><a:lnTo><a:pt x="3494" y="249"/></a:lnTo><a:lnTo><a:pt x="3493" y="253"/></a:lnTo><a:lnTo><a:pt x="3487" y="302"/></a:lnTo><a:lnTo><a:pt x="3487" y="61"/></a:lnTo><a:lnTo><a:pt x="3486" y="58"/></a:lnTo><a:lnTo><a:pt x="3482" y="56"/></a:lnTo><a:lnTo><a:pt x="3478" y="58"/></a:lnTo><a:lnTo><a:pt x="3475" y="61"/></a:lnTo><a:lnTo><a:pt x="3459" y="185"/></a:lnTo><a:lnTo><a:pt x="3459" y="185"/></a:lnTo><a:lnTo><a:pt x="3448" y="303"/></a:lnTo><a:lnTo><a:pt x="3436" y="158"/></a:lnTo><a:lnTo><a:pt x="3434" y="154"/></a:lnTo><a:lnTo><a:pt x="3430" y="154"/></a:lnTo><a:lnTo><a:pt x="3426" y="155"/></a:lnTo><a:lnTo><a:pt x="3425" y="158"/></a:lnTo><a:lnTo><a:pt x="3425" y="291"/></a:lnTo><a:lnTo><a:pt x="3419" y="264"/></a:lnTo><a:lnTo><a:pt x="3417" y="260"/></a:lnTo><a:lnTo><a:pt x="3412" y="260"/></a:lnTo><a:lnTo><a:pt x="3410" y="260"/></a:lnTo><a:lnTo><a:pt x="3407" y="264"/></a:lnTo><a:lnTo><a:pt x="3395" y="372"/></a:lnTo><a:lnTo><a:pt x="3385" y="327"/></a:lnTo><a:lnTo><a:pt x="3385" y="21"/></a:lnTo><a:lnTo><a:pt x="3384" y="16"/></a:lnTo><a:lnTo><a:pt x="3380" y="15"/></a:lnTo><a:lnTo><a:pt x="3376" y="16"/></a:lnTo><a:lnTo><a:pt x="3373" y="19"/></a:lnTo><a:lnTo><a:pt x="3357" y="318"/></a:lnTo><a:lnTo><a:pt x="3351" y="352"/></a:lnTo><a:lnTo><a:pt x="3351" y="143"/></a:lnTo><a:lnTo><a:pt x="3350" y="139"/></a:lnTo><a:lnTo><a:pt x="3346" y="138"/></a:lnTo><a:lnTo><a:pt x="3342" y="139"/></a:lnTo><a:lnTo><a:pt x="3339" y="143"/></a:lnTo><a:lnTo><a:pt x="3323" y="354"/></a:lnTo><a:lnTo><a:pt x="3309" y="360"/></a:lnTo><a:lnTo><a:pt x="3307" y="362"/></a:lnTo><a:lnTo><a:pt x="3305" y="364"/></a:lnTo><a:lnTo><a:pt x="3305" y="1872"/></a:lnTo><a:lnTo><a:pt x="3300" y="1811"/></a:lnTo><a:lnTo><a:pt x="3299" y="1807"/></a:lnTo><a:lnTo><a:pt x="3296" y="1806"/></a:lnTo><a:lnTo><a:pt x="3292" y="1806"/></a:lnTo><a:lnTo><a:pt x="3289" y="1810"/></a:lnTo><a:lnTo><a:pt x="3273" y="1850"/></a:lnTo><a:lnTo><a:pt x="3239" y="1927"/></a:lnTo><a:lnTo><a:pt x="3238" y="1931"/></a:lnTo><a:lnTo><a:pt x="3240" y="1933"/></a:lnTo><a:lnTo><a:pt x="3244" y="1934"/></a:lnTo><a:lnTo><a:pt x="3248" y="1933"/></a:lnTo><a:lnTo><a:pt x="3265" y="1917"/></a:lnTo><a:lnTo><a:pt x="3261" y="1914"/></a:lnTo><a:lnTo><a:pt x="3256" y="1911"/></a:lnTo><a:lnTo><a:pt x="3248" y="1920"/></a:lnTo><a:lnTo><a:pt x="3232" y="1678"/></a:lnTo><a:lnTo><a:pt x="3231" y="1674"/></a:lnTo><a:lnTo><a:pt x="3227" y="1673"/></a:lnTo><a:lnTo><a:pt x="3223" y="1674"/></a:lnTo><a:lnTo><a:pt x="3221" y="1678"/></a:lnTo><a:lnTo><a:pt x="3206" y="2097"/></a:lnTo><a:lnTo><a:pt x="3212" y="2097"/></a:lnTo><a:lnTo><a:pt x="3217" y="2097"/></a:lnTo><a:lnTo><a:pt x="3217" y="2096"/></a:lnTo><a:lnTo><a:pt x="3216" y="2092"/></a:lnTo><a:lnTo><a:pt x="3213" y="2090"/></a:lnTo><a:lnTo><a:pt x="3209" y="2091"/></a:lnTo><a:lnTo><a:pt x="3206" y="2094"/></a:lnTo><a:lnTo><a:pt x="3189" y="2150"/></a:lnTo><a:lnTo><a:pt x="3174" y="2153"/></a:lnTo><a:lnTo><a:pt x="3172" y="2155"/></a:lnTo><a:lnTo><a:pt x="3155" y="2170"/></a:lnTo><a:lnTo><a:pt x="3153" y="2174"/></a:lnTo><a:lnTo><a:pt x="3153" y="2180"/></a:lnTo><a:lnTo><a:pt x="3147" y="2176"/></a:lnTo><a:lnTo><a:pt x="3130" y="2114"/></a:lnTo><a:lnTo><a:pt x="3129" y="2112"/></a:lnTo><a:lnTo><a:pt x="3125" y="2110"/></a:lnTo><a:lnTo><a:pt x="3121" y="2112"/></a:lnTo><a:lnTo><a:pt x="3119" y="2115"/></a:lnTo><a:lnTo><a:pt x="3119" y="2118"/></a:lnTo><a:lnTo><a:pt x="3125" y="2118"/></a:lnTo><a:lnTo><a:pt x="3130" y="2116"/></a:lnTo><a:lnTo><a:pt x="3114" y="2030"/></a:lnTo><a:lnTo><a:pt x="3111" y="2026"/></a:lnTo><a:lnTo><a:pt x="3107" y="2025"/></a:lnTo><a:lnTo><a:pt x="3105" y="2026"/></a:lnTo><a:lnTo><a:pt x="3102" y="2030"/></a:lnTo><a:lnTo><a:pt x="3086" y="2173"/></a:lnTo><a:lnTo><a:pt x="3091" y="2174"/></a:lnTo><a:lnTo><a:pt x="3096" y="2174"/></a:lnTo><a:lnTo><a:pt x="3096" y="2126"/></a:lnTo><a:lnTo><a:pt x="3096" y="2122"/></a:lnTo><a:lnTo><a:pt x="3092" y="2120"/></a:lnTo><a:lnTo><a:pt x="3088" y="2121"/></a:lnTo><a:lnTo><a:pt x="3086" y="2124"/></a:lnTo><a:lnTo><a:pt x="3069" y="2174"/></a:lnTo><a:lnTo><a:pt x="3060" y="2191"/></a:lnTo><a:lnTo><a:pt x="3046" y="2118"/></a:lnTo><a:lnTo><a:pt x="3045" y="2115"/></a:lnTo><a:lnTo><a:pt x="3041" y="2114"/></a:lnTo><a:lnTo><a:pt x="3023" y="2114"/></a:lnTo><a:lnTo><a:pt x="3019" y="2115"/></a:lnTo><a:lnTo><a:pt x="3018" y="2119"/></a:lnTo><a:lnTo><a:pt x="3018" y="2137"/></a:lnTo><a:lnTo><a:pt x="3019" y="2140"/></a:lnTo><a:lnTo><a:pt x="3023" y="2141"/></a:lnTo><a:lnTo><a:pt x="3027" y="2140"/></a:lnTo><a:lnTo><a:pt x="3029" y="2137"/></a:lnTo><a:lnTo><a:pt x="3029" y="2132"/></a:lnTo><a:lnTo><a:pt x="3029" y="2131"/></a:lnTo><a:lnTo><a:pt x="3012" y="2073"/></a:lnTo><a:lnTo><a:pt x="2995" y="1969"/></a:lnTo><a:lnTo><a:pt x="2995" y="1814"/></a:lnTo><a:lnTo><a:pt x="2995" y="1811"/></a:lnTo><a:lnTo><a:pt x="2991" y="1810"/></a:lnTo><a:lnTo><a:pt x="2987" y="1810"/></a:lnTo><a:lnTo><a:pt x="2984" y="1812"/></a:lnTo><a:lnTo><a:pt x="2968" y="1846"/></a:lnTo><a:lnTo><a:pt x="2968" y="1847"/></a:lnTo><a:lnTo><a:pt x="2953" y="1944"/></a:lnTo><a:lnTo><a:pt x="2945" y="1928"/></a:lnTo><a:lnTo><a:pt x="2945" y="1872"/></a:lnTo><a:lnTo><a:pt x="2927" y="669"/></a:lnTo><a:lnTo><a:pt x="2927" y="668"/></a:lnTo><a:lnTo><a:pt x="2911" y="624"/></a:lnTo><a:lnTo><a:pt x="2911" y="553"/></a:lnTo><a:lnTo><a:pt x="2911" y="550"/></a:lnTo><a:lnTo><a:pt x="2894" y="518"/></a:lnTo><a:lnTo><a:pt x="2893" y="514"/></a:lnTo><a:lnTo><a:pt x="2889" y="514"/></a:lnTo><a:lnTo><a:pt x="2885" y="515"/></a:lnTo><a:lnTo><a:pt x="2883" y="519"/></a:lnTo><a:lnTo><a:pt x="2864" y="669"/></a:lnTo><a:lnTo><a:pt x="2864" y="669"/></a:lnTo><a:lnTo><a:pt x="2850" y="1619"/></a:lnTo><a:lnTo><a:pt x="2856" y="1619"/></a:lnTo><a:lnTo><a:pt x="2862" y="1619"/></a:lnTo><a:lnTo><a:pt x="2862" y="1438"/></a:lnTo><a:lnTo><a:pt x="2860" y="1435"/></a:lnTo><a:lnTo><a:pt x="2856" y="1433"/></a:lnTo><a:lnTo><a:pt x="2851" y="1435"/></a:lnTo><a:lnTo><a:pt x="2850" y="1438"/></a:lnTo><a:lnTo><a:pt x="2831" y="1853"/></a:lnTo><a:lnTo><a:pt x="2831" y="1854"/></a:lnTo><a:lnTo><a:pt x="2837" y="1854"/></a:lnTo><a:lnTo><a:pt x="2841" y="1853"/></a:lnTo><a:lnTo><a:pt x="2825" y="1817"/></a:lnTo><a:lnTo><a:pt x="2822" y="1814"/></a:lnTo><a:lnTo><a:pt x="2818" y="1814"/></a:lnTo><a:lnTo><a:pt x="2816" y="1816"/></a:lnTo><a:lnTo><a:pt x="2814" y="1819"/></a:lnTo><a:lnTo><a:pt x="2814" y="1919"/></a:lnTo><a:lnTo><a:pt x="2780" y="2215"/></a:lnTo><a:lnTo><a:pt x="2775" y="2255"/></a:lnTo><a:lnTo><a:pt x="2775" y="2229"/></a:lnTo><a:lnTo><a:pt x="2774" y="2225"/></a:lnTo><a:lnTo><a:pt x="2771" y="2224"/></a:lnTo><a:lnTo><a:pt x="2767" y="2224"/></a:lnTo><a:lnTo><a:pt x="2764" y="2227"/></a:lnTo><a:lnTo><a:pt x="2748" y="2254"/></a:lnTo><a:lnTo><a:pt x="2738" y="2261"/></a:lnTo><a:lnTo><a:pt x="2723" y="2188"/></a:lnTo><a:lnTo><a:pt x="2723" y="2059"/></a:lnTo><a:lnTo><a:pt x="2722" y="2055"/></a:lnTo><a:lnTo><a:pt x="2718" y="2054"/></a:lnTo><a:lnTo><a:pt x="2714" y="2054"/></a:lnTo><a:lnTo><a:pt x="2713" y="2058"/></a:lnTo><a:lnTo><a:pt x="2700" y="2127"/></a:lnTo><a:lnTo><a:pt x="2690" y="2085"/></a:lnTo><a:lnTo><a:pt x="2690" y="1991"/></a:lnTo><a:lnTo><a:pt x="2688" y="1987"/></a:lnTo><a:lnTo><a:pt x="2684" y="1986"/></a:lnTo><a:lnTo><a:pt x="2680" y="1987"/></a:lnTo><a:lnTo><a:pt x="2679" y="1991"/></a:lnTo><a:lnTo><a:pt x="2666" y="2127"/></a:lnTo><a:lnTo><a:pt x="2656" y="2018"/></a:lnTo><a:lnTo><a:pt x="2654" y="2014"/></a:lnTo><a:lnTo><a:pt x="2650" y="2013"/></a:lnTo><a:lnTo><a:pt x="2646" y="2014"/></a:lnTo><a:lnTo><a:pt x="2645" y="2018"/></a:lnTo><a:lnTo><a:pt x="2628" y="2126"/></a:lnTo><a:lnTo><a:pt x="2619" y="2122"/></a:lnTo><a:lnTo><a:pt x="2615" y="2122"/></a:lnTo><a:lnTo><a:pt x="2611" y="2125"/></a:lnTo><a:lnTo><a:pt x="2605" y="2138"/></a:lnTo><a:lnTo><a:pt x="2605" y="2098"/></a:lnTo><a:lnTo><a:pt x="2604" y="2095"/></a:lnTo><a:lnTo><a:pt x="2600" y="2094"/></a:lnTo><a:lnTo><a:pt x="2596" y="2095"/></a:lnTo><a:lnTo><a:pt x="2593" y="2098"/></a:lnTo><a:lnTo><a:pt x="2593" y="2187"/></a:lnTo><a:lnTo><a:pt x="2571" y="2206"/></a:lnTo><a:lnTo><a:pt x="2571" y="1981"/></a:lnTo><a:lnTo><a:pt x="2571" y="1980"/></a:lnTo><a:lnTo><a:pt x="2554" y="1916"/></a:lnTo><a:lnTo><a:pt x="2552" y="1913"/></a:lnTo><a:lnTo><a:pt x="2548" y="1913"/></a:lnTo><a:lnTo><a:pt x="2544" y="1914"/></a:lnTo><a:lnTo><a:pt x="2543" y="1917"/></a:lnTo><a:lnTo><a:pt x="2543" y="1934"/></a:lnTo><a:lnTo><a:pt x="2539" y="1859"/></a:lnTo><a:lnTo><a:pt x="2538" y="1855"/></a:lnTo><a:lnTo><a:pt x="2532" y="1854"/></a:lnTo><a:lnTo><a:pt x="2519" y="1856"/></a:lnTo><a:lnTo><a:pt x="2504" y="1804"/></a:lnTo><a:lnTo><a:pt x="2504" y="1722"/></a:lnTo><a:lnTo><a:pt x="2502" y="1719"/></a:lnTo><a:lnTo><a:pt x="2498" y="1717"/></a:lnTo><a:lnTo><a:pt x="2494" y="1719"/></a:lnTo><a:lnTo><a:pt x="2493" y="1721"/></a:lnTo><a:lnTo><a:pt x="2481" y="1762"/></a:lnTo><a:lnTo><a:pt x="2470" y="1716"/></a:lnTo><a:lnTo><a:pt x="2467" y="1714"/></a:lnTo><a:lnTo><a:pt x="2463" y="1713"/></a:lnTo><a:lnTo><a:pt x="2459" y="1714"/></a:lnTo><a:lnTo><a:pt x="2458" y="1717"/></a:lnTo><a:lnTo><a:pt x="2458" y="1733"/></a:lnTo><a:lnTo><a:pt x="2452" y="1782"/></a:lnTo><a:lnTo><a:pt x="2436" y="583"/></a:lnTo><a:lnTo><a:pt x="2434" y="579"/></a:lnTo><a:lnTo><a:pt x="2417" y="561"/></a:lnTo><a:lnTo><a:pt x="2414" y="560"/></a:lnTo><a:lnTo><a:pt x="2411" y="560"/></a:lnTo><a:lnTo><a:pt x="2409" y="561"/></a:lnTo><a:lnTo><a:pt x="2407" y="565"/></a:lnTo><a:lnTo><a:pt x="2407" y="579"/></a:lnTo><a:lnTo><a:pt x="2401" y="572"/></a:lnTo><a:lnTo><a:pt x="2398" y="569"/></a:lnTo><a:lnTo><a:pt x="2382" y="563"/></a:lnTo><a:lnTo><a:pt x="2378" y="563"/></a:lnTo><a:lnTo><a:pt x="2373" y="566"/></a:lnTo><a:lnTo><a:pt x="2357" y="605"/></a:lnTo><a:lnTo><a:pt x="2363" y="608"/></a:lnTo><a:lnTo><a:pt x="2368" y="608"/></a:lnTo><a:lnTo><a:pt x="2368" y="599"/></a:lnTo><a:lnTo><a:pt x="2367" y="597"/></a:lnTo><a:lnTo><a:pt x="2350" y="574"/></a:lnTo><a:lnTo><a:pt x="2348" y="573"/></a:lnTo><a:lnTo><a:pt x="2344" y="573"/></a:lnTo><a:lnTo><a:pt x="2341" y="574"/></a:lnTo><a:lnTo><a:pt x="2340" y="578"/></a:lnTo><a:lnTo><a:pt x="2340" y="590"/></a:lnTo><a:lnTo><a:pt x="2334" y="591"/></a:lnTo><a:lnTo><a:pt x="2334" y="583"/></a:lnTo><a:lnTo><a:pt x="2333" y="579"/></a:lnTo><a:lnTo><a:pt x="2315" y="565"/></a:lnTo><a:lnTo><a:pt x="2311" y="562"/></a:lnTo><a:lnTo><a:pt x="2295" y="562"/></a:lnTo><a:lnTo><a:pt x="2291" y="563"/></a:lnTo><a:lnTo><a:pt x="2289" y="566"/></a:lnTo><a:lnTo><a:pt x="2272" y="611"/></a:lnTo><a:lnTo><a:pt x="2272" y="612"/></a:lnTo><a:lnTo><a:pt x="2272" y="629"/></a:lnTo><a:lnTo><a:pt x="2262" y="626"/></a:lnTo><a:lnTo><a:pt x="2258" y="626"/></a:lnTo><a:lnTo><a:pt x="2255" y="628"/></a:lnTo><a:lnTo><a:pt x="2239" y="647"/></a:lnTo><a:lnTo><a:pt x="2238" y="651"/></a:lnTo><a:lnTo><a:pt x="2238" y="665"/></a:lnTo><a:lnTo><a:pt x="2230" y="662"/></a:lnTo><a:lnTo><a:pt x="2224" y="662"/></a:lnTo><a:lnTo><a:pt x="2222" y="664"/></a:lnTo><a:lnTo><a:pt x="2205" y="710"/></a:lnTo><a:lnTo><a:pt x="2198" y="710"/></a:lnTo><a:lnTo><a:pt x="2198" y="694"/></a:lnTo><a:lnTo><a:pt x="2197" y="690"/></a:lnTo><a:lnTo><a:pt x="2181" y="677"/></a:lnTo><a:lnTo><a:pt x="2179" y="676"/></a:lnTo><a:lnTo><a:pt x="2160" y="671"/></a:lnTo><a:lnTo><a:pt x="2156" y="671"/></a:lnTo><a:lnTo><a:pt x="2154" y="674"/></a:lnTo><a:lnTo><a:pt x="2147" y="684"/></a:lnTo><a:lnTo><a:pt x="2147" y="677"/></a:lnTo><a:lnTo><a:pt x="2147" y="674"/></a:lnTo><a:lnTo><a:pt x="2143" y="672"/></a:lnTo><a:lnTo><a:pt x="2139" y="672"/></a:lnTo><a:lnTo><a:pt x="2136" y="676"/></a:lnTo><a:lnTo><a:pt x="2123" y="718"/></a:lnTo><a:lnTo><a:pt x="2113" y="705"/></a:lnTo><a:lnTo><a:pt x="2110" y="704"/></a:lnTo><a:lnTo><a:pt x="2097" y="696"/></a:lnTo><a:lnTo><a:pt x="2097" y="642"/></a:lnTo><a:lnTo><a:pt x="2095" y="640"/></a:lnTo><a:lnTo><a:pt x="2079" y="614"/></a:lnTo><a:lnTo><a:pt x="2079" y="612"/></a:lnTo><a:lnTo><a:pt x="2061" y="591"/></a:lnTo><a:lnTo><a:pt x="2059" y="590"/></a:lnTo><a:lnTo><a:pt x="2055" y="590"/></a:lnTo><a:lnTo><a:pt x="2052" y="591"/></a:lnTo><a:lnTo><a:pt x="2051" y="595"/></a:lnTo><a:lnTo><a:pt x="2051" y="603"/></a:lnTo><a:lnTo><a:pt x="2045" y="589"/></a:lnTo><a:lnTo><a:pt x="2041" y="586"/></a:lnTo><a:lnTo><a:pt x="2036" y="587"/></a:lnTo><a:lnTo><a:pt x="2029" y="593"/></a:lnTo><a:lnTo><a:pt x="2029" y="396"/></a:lnTo><a:lnTo><a:pt x="2028" y="392"/></a:lnTo><a:lnTo><a:pt x="2023" y="391"/></a:lnTo><a:lnTo><a:pt x="2018" y="392"/></a:lnTo><a:lnTo><a:pt x="2017" y="396"/></a:lnTo><a:lnTo><a:pt x="2000" y="783"/></a:lnTo><a:lnTo><a:pt x="1984" y="827"/></a:lnTo><a:lnTo><a:pt x="1968" y="851"/></a:lnTo><a:lnTo><a:pt x="1967" y="853"/></a:lnTo><a:lnTo><a:pt x="1967" y="890"/></a:lnTo><a:lnTo><a:pt x="1950" y="1027"/></a:lnTo><a:lnTo><a:pt x="1935" y="1038"/></a:lnTo><a:lnTo><a:pt x="1933" y="1041"/></a:lnTo><a:lnTo><a:pt x="1915" y="1162"/></a:lnTo><a:lnTo><a:pt x="1922" y="1164"/></a:lnTo><a:lnTo><a:pt x="1927" y="1164"/></a:lnTo><a:lnTo><a:pt x="1927" y="1105"/></a:lnTo><a:lnTo><a:pt x="1926" y="1101"/></a:lnTo><a:lnTo><a:pt x="1922" y="1100"/></a:lnTo><a:lnTo><a:pt x="1919" y="1100"/></a:lnTo><a:lnTo><a:pt x="1916" y="1104"/></a:lnTo><a:lnTo><a:pt x="1899" y="1140"/></a:lnTo><a:lnTo><a:pt x="1899" y="1141"/></a:lnTo><a:lnTo><a:pt x="1885" y="1274"/></a:lnTo><a:lnTo><a:pt x="1876" y="1231"/></a:lnTo><a:lnTo><a:pt x="1876" y="1088"/></a:lnTo><a:lnTo><a:pt x="1876" y="1088"/></a:lnTo><a:lnTo><a:pt x="1842" y="875"/></a:lnTo><a:lnTo><a:pt x="1840" y="871"/></a:lnTo><a:lnTo><a:pt x="1836" y="870"/></a:lnTo><a:lnTo><a:pt x="1832" y="871"/></a:lnTo><a:lnTo><a:pt x="1831" y="875"/></a:lnTo><a:lnTo><a:pt x="1831" y="1082"/></a:lnTo><a:lnTo><a:pt x="1832" y="1086"/></a:lnTo><a:lnTo><a:pt x="1836" y="1087"/></a:lnTo><a:lnTo><a:pt x="1840" y="1086"/></a:lnTo><a:lnTo><a:pt x="1842" y="1082"/></a:lnTo><a:lnTo><a:pt x="1842" y="965"/></a:lnTo><a:lnTo><a:pt x="1840" y="961"/></a:lnTo><a:lnTo><a:pt x="1836" y="960"/></a:lnTo><a:lnTo><a:pt x="1832" y="961"/></a:lnTo><a:lnTo><a:pt x="1831" y="965"/></a:lnTo><a:lnTo><a:pt x="1816" y="2055"/></a:lnTo><a:lnTo><a:pt x="1808" y="2014"/></a:lnTo><a:lnTo><a:pt x="1806" y="2011"/></a:lnTo><a:lnTo><a:pt x="1802" y="2011"/></a:lnTo><a:lnTo><a:pt x="1798" y="2012"/></a:lnTo><a:lnTo><a:pt x="1797" y="2016"/></a:lnTo><a:lnTo><a:pt x="1797" y="2060"/></a:lnTo><a:lnTo><a:pt x="1802" y="2060"/></a:lnTo><a:lnTo><a:pt x="1808" y="2060"/></a:lnTo><a:lnTo><a:pt x="1792" y="599"/></a:lnTo><a:lnTo><a:pt x="1789" y="595"/></a:lnTo><a:lnTo><a:pt x="1771" y="585"/></a:lnTo><a:lnTo><a:pt x="1766" y="585"/></a:lnTo><a:lnTo><a:pt x="1749" y="593"/></a:lnTo><a:lnTo><a:pt x="1747" y="595"/></a:lnTo><a:lnTo><a:pt x="1745" y="598"/></a:lnTo><a:lnTo><a:pt x="1745" y="614"/></a:lnTo><a:lnTo><a:pt x="1740" y="596"/></a:lnTo><a:lnTo><a:pt x="1737" y="593"/></a:lnTo><a:lnTo><a:pt x="1732" y="593"/></a:lnTo><a:lnTo><a:pt x="1717" y="602"/></a:lnTo><a:lnTo><a:pt x="1706" y="600"/></a:lnTo><a:lnTo><a:pt x="1706" y="571"/></a:lnTo><a:lnTo><a:pt x="1706" y="567"/></a:lnTo><a:lnTo><a:pt x="1702" y="566"/></a:lnTo><a:lnTo><a:pt x="1698" y="566"/></a:lnTo><a:lnTo><a:pt x="1695" y="569"/></a:lnTo><a:lnTo><a:pt x="1684" y="597"/></a:lnTo><a:lnTo><a:pt x="1672" y="565"/></a:lnTo><a:lnTo><a:pt x="1669" y="561"/></a:lnTo><a:lnTo><a:pt x="1664" y="562"/></a:lnTo><a:lnTo><a:pt x="1646" y="572"/></a:lnTo><a:lnTo><a:pt x="1644" y="575"/></a:lnTo><a:lnTo><a:pt x="1644" y="580"/></a:lnTo><a:lnTo><a:pt x="1637" y="580"/></a:lnTo><a:lnTo><a:pt x="1622" y="535"/></a:lnTo><a:lnTo><a:pt x="1619" y="532"/></a:lnTo><a:lnTo><a:pt x="1617" y="531"/></a:lnTo><a:lnTo><a:pt x="1612" y="531"/></a:lnTo><a:lnTo><a:pt x="1611" y="535"/></a:lnTo><a:lnTo><a:pt x="1593" y="571"/></a:lnTo><a:lnTo><a:pt x="1599" y="573"/></a:lnTo><a:lnTo><a:pt x="1604" y="573"/></a:lnTo><a:lnTo><a:pt x="1604" y="565"/></a:lnTo><a:lnTo><a:pt x="1603" y="561"/></a:lnTo><a:lnTo><a:pt x="1599" y="560"/></a:lnTo><a:lnTo><a:pt x="1595" y="561"/></a:lnTo><a:lnTo><a:pt x="1593" y="565"/></a:lnTo><a:lnTo><a:pt x="1593" y="593"/></a:lnTo><a:lnTo><a:pt x="1588" y="592"/></a:lnTo><a:lnTo><a:pt x="1588" y="548"/></a:lnTo><a:lnTo><a:pt x="1587" y="544"/></a:lnTo><a:lnTo><a:pt x="1583" y="543"/></a:lnTo><a:lnTo><a:pt x="1580" y="543"/></a:lnTo><a:lnTo><a:pt x="1577" y="545"/></a:lnTo><a:lnTo><a:pt x="1565" y="572"/></a:lnTo><a:lnTo><a:pt x="1553" y="549"/></a:lnTo><a:lnTo><a:pt x="1551" y="547"/></a:lnTo><a:lnTo><a:pt x="1547" y="547"/></a:lnTo><a:lnTo><a:pt x="1539" y="548"/></a:lnTo><a:lnTo><a:pt x="1539" y="541"/></a:lnTo><a:lnTo><a:pt x="1539" y="541"/></a:lnTo><a:lnTo><a:pt x="1520" y="417"/></a:lnTo><a:lnTo><a:pt x="1505" y="145"/></a:lnTo><a:lnTo><a:pt x="1504" y="140"/></a:lnTo><a:lnTo><a:pt x="1500" y="140"/></a:lnTo><a:lnTo><a:pt x="1494" y="140"/></a:lnTo><a:lnTo><a:pt x="1493" y="145"/></a:lnTo><a:lnTo><a:pt x="1474" y="420"/></a:lnTo><a:lnTo><a:pt x="1481" y="420"/></a:lnTo><a:lnTo><a:pt x="1486" y="420"/></a:lnTo><a:lnTo><a:pt x="1486" y="363"/></a:lnTo><a:lnTo><a:pt x="1486" y="362"/></a:lnTo><a:lnTo><a:pt x="1469" y="173"/></a:lnTo><a:lnTo><a:pt x="1467" y="169"/></a:lnTo><a:lnTo><a:pt x="1463" y="168"/></a:lnTo><a:lnTo><a:pt x="1459" y="169"/></a:lnTo><a:lnTo><a:pt x="1458" y="173"/></a:lnTo><a:lnTo><a:pt x="1448" y="290"/></a:lnTo><a:lnTo><a:pt x="1435" y="53"/></a:lnTo><a:lnTo><a:pt x="1433" y="49"/></a:lnTo><a:lnTo><a:pt x="1429" y="48"/></a:lnTo><a:lnTo><a:pt x="1425" y="49"/></a:lnTo><a:lnTo><a:pt x="1424" y="53"/></a:lnTo><a:lnTo><a:pt x="1424" y="307"/></a:lnTo><a:lnTo><a:pt x="1419" y="251"/></a:lnTo><a:lnTo><a:pt x="1419" y="251"/></a:lnTo><a:lnTo><a:pt x="1401" y="74"/></a:lnTo><a:lnTo><a:pt x="1400" y="71"/></a:lnTo><a:lnTo><a:pt x="1395" y="70"/></a:lnTo><a:lnTo><a:pt x="1391" y="71"/></a:lnTo><a:lnTo><a:pt x="1390" y="74"/></a:lnTo><a:lnTo><a:pt x="1390" y="224"/></a:lnTo><a:lnTo><a:pt x="1385" y="128"/></a:lnTo><a:lnTo><a:pt x="1383" y="125"/></a:lnTo><a:lnTo><a:pt x="1379" y="124"/></a:lnTo><a:lnTo><a:pt x="1375" y="124"/></a:lnTo><a:lnTo><a:pt x="1374" y="127"/></a:lnTo><a:lnTo><a:pt x="1356" y="188"/></a:lnTo><a:lnTo><a:pt x="1356" y="189"/></a:lnTo><a:lnTo><a:pt x="1356" y="236"/></a:lnTo><a:lnTo><a:pt x="1340" y="417"/></a:lnTo><a:lnTo><a:pt x="1332" y="416"/></a:lnTo><a:lnTo><a:pt x="1317" y="397"/></a:lnTo><a:lnTo><a:pt x="1317" y="189"/></a:lnTo><a:lnTo><a:pt x="1315" y="186"/></a:lnTo><a:lnTo><a:pt x="1313" y="185"/></a:lnTo><a:lnTo><a:pt x="1295" y="181"/></a:lnTo><a:lnTo><a:pt x="1291" y="182"/></a:lnTo><a:lnTo><a:pt x="1288" y="186"/></a:lnTo><a:lnTo><a:pt x="1272" y="277"/></a:lnTo><a:lnTo><a:pt x="1272" y="277"/></a:lnTo><a:lnTo><a:pt x="1265" y="317"/></a:lnTo><a:lnTo><a:pt x="1265" y="266"/></a:lnTo><a:lnTo><a:pt x="1265" y="265"/></a:lnTo><a:lnTo><a:pt x="1249" y="201"/></a:lnTo><a:lnTo><a:pt x="1246" y="199"/></a:lnTo><a:lnTo><a:pt x="1242" y="198"/></a:lnTo><a:lnTo><a:pt x="1238" y="199"/></a:lnTo><a:lnTo><a:pt x="1237" y="203"/></a:lnTo><a:lnTo><a:pt x="1225" y="369"/></a:lnTo><a:lnTo><a:pt x="1215" y="319"/></a:lnTo><a:lnTo><a:pt x="1215" y="40"/></a:lnTo><a:lnTo><a:pt x="1214" y="37"/></a:lnTo><a:lnTo><a:pt x="1211" y="36"/></a:lnTo><a:lnTo><a:pt x="1206" y="36"/></a:lnTo><a:lnTo><a:pt x="1189" y="48"/></a:lnTo><a:lnTo><a:pt x="1187" y="52"/></a:lnTo><a:lnTo><a:pt x="1174" y="264"/></a:lnTo><a:lnTo><a:pt x="1163" y="189"/></a:lnTo><a:lnTo><a:pt x="1162" y="186"/></a:lnTo><a:lnTo><a:pt x="1158" y="185"/></a:lnTo><a:lnTo><a:pt x="1154" y="186"/></a:lnTo><a:lnTo><a:pt x="1153" y="189"/></a:lnTo><a:lnTo><a:pt x="1153" y="362"/></a:lnTo><a:lnTo><a:pt x="1149" y="372"/></a:lnTo><a:lnTo><a:pt x="1149" y="5"/></a:lnTo><a:lnTo><a:pt x="1147" y="1"/></a:lnTo><a:lnTo><a:pt x="1143" y="0"/></a:lnTo><a:lnTo><a:pt x="1139" y="1"/></a:lnTo><a:lnTo><a:pt x="1138" y="5"/></a:lnTo><a:lnTo><a:pt x="1119" y="206"/></a:lnTo><a:lnTo><a:pt x="1102" y="392"/></a:lnTo><a:lnTo><a:pt x="1096" y="396"/></a:lnTo><a:lnTo><a:pt x="1096" y="273"/></a:lnTo><a:lnTo><a:pt x="1096" y="272"/></a:lnTo><a:lnTo><a:pt x="1079" y="187"/></a:lnTo><a:lnTo><a:pt x="1077" y="183"/></a:lnTo><a:lnTo><a:pt x="1074" y="183"/></a:lnTo><a:lnTo><a:pt x="1070" y="183"/></a:lnTo><a:lnTo><a:pt x="1069" y="187"/></a:lnTo><a:lnTo><a:pt x="1051" y="296"/></a:lnTo><a:lnTo><a:pt x="1051" y="296"/></a:lnTo><a:lnTo><a:pt x="1035" y="412"/></a:lnTo><a:lnTo><a:pt x="1040" y="412"/></a:lnTo><a:lnTo><a:pt x="1045" y="412"/></a:lnTo><a:lnTo><a:pt x="1045" y="411"/></a:lnTo><a:lnTo><a:pt x="1045" y="411"/></a:lnTo><a:lnTo><a:pt x="1028" y="134"/></a:lnTo><a:lnTo><a:pt x="1026" y="131"/></a:lnTo><a:lnTo><a:pt x="1022" y="130"/></a:lnTo><a:lnTo><a:pt x="1018" y="131"/></a:lnTo><a:lnTo><a:pt x="1017" y="134"/></a:lnTo><a:lnTo><a:pt x="1001" y="400"/></a:lnTo><a:lnTo><a:pt x="994" y="394"/></a:lnTo><a:lnTo><a:pt x="994" y="158"/></a:lnTo><a:lnTo><a:pt x="994" y="157"/></a:lnTo><a:lnTo><a:pt x="978" y="50"/></a:lnTo><a:lnTo><a:pt x="976" y="48"/></a:lnTo><a:lnTo><a:pt x="971" y="47"/></a:lnTo><a:lnTo><a:pt x="967" y="48"/></a:lnTo><a:lnTo><a:pt x="965" y="52"/></a:lnTo><a:lnTo><a:pt x="949" y="269"/></a:lnTo><a:lnTo><a:pt x="944" y="290"/></a:lnTo><a:lnTo><a:pt x="944" y="164"/></a:lnTo><a:lnTo><a:pt x="942" y="161"/></a:lnTo><a:lnTo><a:pt x="938" y="160"/></a:lnTo><a:lnTo><a:pt x="934" y="161"/></a:lnTo><a:lnTo><a:pt x="932" y="164"/></a:lnTo><a:lnTo><a:pt x="932" y="326"/></a:lnTo><a:lnTo><a:pt x="926" y="354"/></a:lnTo><a:lnTo><a:pt x="926" y="176"/></a:lnTo><a:lnTo><a:pt x="926" y="175"/></a:lnTo><a:lnTo><a:pt x="892" y="72"/></a:lnTo><a:lnTo><a:pt x="891" y="68"/></a:lnTo><a:lnTo><a:pt x="887" y="68"/></a:lnTo><a:lnTo><a:pt x="883" y="70"/></a:lnTo><a:lnTo><a:pt x="881" y="72"/></a:lnTo><a:lnTo><a:pt x="865" y="136"/></a:lnTo><a:lnTo><a:pt x="864" y="137"/></a:lnTo><a:lnTo><a:pt x="864" y="802"/></a:lnTo><a:lnTo><a:pt x="866" y="805"/></a:lnTo><a:lnTo><a:pt x="870" y="808"/></a:lnTo><a:lnTo><a:pt x="875" y="805"/></a:lnTo><a:lnTo><a:pt x="876" y="802"/></a:lnTo><a:lnTo><a:pt x="876" y="796"/></a:lnTo><a:lnTo><a:pt x="873" y="791"/></a:lnTo><a:lnTo><a:pt x="868" y="791"/></a:lnTo><a:lnTo><a:pt x="852" y="796"/></a:lnTo><a:lnTo><a:pt x="847" y="799"/></a:lnTo><a:lnTo><a:pt x="831" y="847"/></a:lnTo><a:lnTo><a:pt x="831" y="849"/></a:lnTo><a:lnTo><a:pt x="815" y="930"/></a:lnTo><a:lnTo><a:pt x="822" y="930"/></a:lnTo><a:lnTo><a:pt x="827" y="930"/></a:lnTo><a:lnTo><a:pt x="827" y="882"/></a:lnTo><a:lnTo><a:pt x="827" y="882"/></a:lnTo><a:lnTo><a:pt x="808" y="705"/></a:lnTo><a:lnTo><a:pt x="807" y="702"/></a:lnTo><a:lnTo><a:pt x="804" y="701"/></a:lnTo><a:lnTo><a:pt x="799" y="702"/></a:lnTo><a:lnTo><a:pt x="781" y="716"/></a:lnTo><a:lnTo><a:pt x="780" y="718"/></a:lnTo><a:lnTo><a:pt x="763" y="807"/></a:lnTo><a:lnTo><a:pt x="762" y="808"/></a:lnTo><a:lnTo><a:pt x="762" y="847"/></a:lnTo><a:lnTo><a:pt x="769" y="847"/></a:lnTo><a:lnTo><a:pt x="774" y="847"/></a:lnTo><a:lnTo><a:pt x="757" y="417"/></a:lnTo><a:lnTo><a:pt x="757" y="417"/></a:lnTo><a:lnTo><a:pt x="740" y="249"/></a:lnTo><a:lnTo><a:pt x="739" y="247"/></a:lnTo><a:lnTo><a:pt x="736" y="245"/></a:lnTo><a:lnTo><a:pt x="731" y="246"/></a:lnTo><a:lnTo><a:pt x="723" y="251"/></a:lnTo><a:lnTo><a:pt x="723" y="50"/></a:lnTo><a:lnTo><a:pt x="723" y="47"/></a:lnTo><a:lnTo><a:pt x="719" y="46"/></a:lnTo><a:lnTo><a:pt x="716" y="44"/></a:lnTo><a:lnTo><a:pt x="713" y="47"/></a:lnTo><a:lnTo><a:pt x="696" y="68"/></a:lnTo><a:lnTo><a:pt x="694" y="71"/></a:lnTo><a:lnTo><a:pt x="678" y="398"/></a:lnTo><a:lnTo><a:pt x="683" y="398"/></a:lnTo><a:lnTo><a:pt x="689" y="398"/></a:lnTo><a:lnTo><a:pt x="689" y="376"/></a:lnTo><a:lnTo><a:pt x="689" y="373"/></a:lnTo><a:lnTo><a:pt x="685" y="372"/></a:lnTo><a:lnTo><a:pt x="681" y="372"/></a:lnTo><a:lnTo><a:pt x="678" y="374"/></a:lnTo><a:lnTo><a:pt x="672" y="388"/></a:lnTo><a:lnTo><a:pt x="672" y="361"/></a:lnTo><a:lnTo><a:pt x="672" y="360"/></a:lnTo><a:lnTo><a:pt x="655" y="317"/></a:lnTo><a:lnTo><a:pt x="652" y="313"/></a:lnTo><a:lnTo><a:pt x="648" y="313"/></a:lnTo><a:lnTo><a:pt x="645" y="314"/></a:lnTo><a:lnTo><a:pt x="644" y="318"/></a:lnTo><a:lnTo><a:pt x="644" y="391"/></a:lnTo><a:lnTo><a:pt x="621" y="399"/></a:lnTo><a:lnTo><a:pt x="621" y="173"/></a:lnTo><a:lnTo><a:pt x="621" y="173"/></a:lnTo><a:lnTo><a:pt x="605" y="62"/></a:lnTo><a:lnTo><a:pt x="603" y="59"/></a:lnTo><a:lnTo><a:pt x="598" y="59"/></a:lnTo><a:lnTo><a:pt x="594" y="60"/></a:lnTo><a:lnTo><a:pt x="592" y="64"/></a:lnTo><a:lnTo><a:pt x="592" y="103"/></a:lnTo><a:lnTo><a:pt x="578" y="392"/></a:lnTo><a:lnTo><a:pt x="571" y="370"/></a:lnTo><a:lnTo><a:pt x="553" y="305"/></a:lnTo><a:lnTo><a:pt x="553" y="36"/></a:lnTo><a:lnTo><a:pt x="552" y="33"/></a:lnTo><a:lnTo><a:pt x="548" y="31"/></a:lnTo><a:lnTo><a:pt x="544" y="33"/></a:lnTo><a:lnTo><a:pt x="542" y="36"/></a:lnTo><a:lnTo><a:pt x="526" y="392"/></a:lnTo><a:lnTo><a:pt x="519" y="393"/></a:lnTo><a:lnTo><a:pt x="504" y="150"/></a:lnTo><a:lnTo><a:pt x="504" y="36"/></a:lnTo><a:lnTo><a:pt x="503" y="33"/></a:lnTo><a:lnTo><a:pt x="499" y="31"/></a:lnTo><a:lnTo><a:pt x="495" y="33"/></a:lnTo><a:lnTo><a:pt x="493" y="36"/></a:lnTo><a:lnTo><a:pt x="478" y="325"/></a:lnTo><a:lnTo><a:pt x="470" y="253"/></a:lnTo><a:lnTo><a:pt x="470" y="206"/></a:lnTo><a:lnTo><a:pt x="469" y="203"/></a:lnTo><a:lnTo><a:pt x="465" y="201"/></a:lnTo><a:lnTo><a:pt x="461" y="203"/></a:lnTo><a:lnTo><a:pt x="459" y="206"/></a:lnTo><a:lnTo><a:pt x="451" y="282"/></a:lnTo><a:lnTo><a:pt x="451" y="198"/></a:lnTo><a:lnTo><a:pt x="450" y="194"/></a:lnTo><a:lnTo><a:pt x="446" y="193"/></a:lnTo><a:lnTo><a:pt x="442" y="194"/></a:lnTo><a:lnTo><a:pt x="441" y="198"/></a:lnTo><a:lnTo><a:pt x="435" y="253"/></a:lnTo><a:lnTo><a:pt x="435" y="89"/></a:lnTo><a:lnTo><a:pt x="434" y="84"/></a:lnTo><a:lnTo><a:pt x="430" y="83"/></a:lnTo><a:lnTo><a:pt x="426" y="84"/></a:lnTo><a:lnTo><a:pt x="423" y="88"/></a:lnTo><a:lnTo><a:pt x="408" y="354"/></a:lnTo><a:lnTo><a:pt x="401" y="344"/></a:lnTo><a:lnTo><a:pt x="384" y="150"/></a:lnTo><a:lnTo><a:pt x="384" y="66"/></a:lnTo><a:lnTo><a:pt x="382" y="62"/></a:lnTo><a:lnTo><a:pt x="378" y="61"/></a:lnTo><a:lnTo><a:pt x="374" y="62"/></a:lnTo><a:lnTo><a:pt x="373" y="66"/></a:lnTo><a:lnTo><a:pt x="355" y="242"/></a:lnTo><a:lnTo><a:pt x="355" y="242"/></a:lnTo><a:lnTo><a:pt x="339" y="403"/></a:lnTo><a:lnTo><a:pt x="333" y="410"/></a:lnTo><a:lnTo><a:pt x="333" y="254"/></a:lnTo><a:lnTo><a:pt x="333" y="254"/></a:lnTo><a:lnTo><a:pt x="316" y="113"/></a:lnTo><a:lnTo><a:pt x="314" y="109"/></a:lnTo><a:lnTo><a:pt x="310" y="108"/></a:lnTo><a:lnTo><a:pt x="306" y="109"/></a:lnTo><a:lnTo><a:pt x="305" y="113"/></a:lnTo><a:lnTo><a:pt x="295" y="154"/></a:lnTo><a:lnTo><a:pt x="282" y="46"/></a:lnTo><a:lnTo><a:pt x="280" y="42"/></a:lnTo><a:lnTo><a:pt x="276" y="42"/></a:lnTo><a:lnTo><a:pt x="272" y="43"/></a:lnTo><a:lnTo><a:pt x="271" y="47"/></a:lnTo><a:lnTo><a:pt x="271" y="175"/></a:lnTo><a:lnTo><a:pt x="255" y="295"/></a:lnTo><a:lnTo><a:pt x="237" y="362"/></a:lnTo><a:lnTo><a:pt x="237" y="363"/></a:lnTo><a:lnTo><a:pt x="237" y="364"/></a:lnTo><a:lnTo><a:pt x="232" y="342"/></a:lnTo><a:lnTo><a:pt x="214" y="70"/></a:lnTo><a:lnTo><a:pt x="213" y="66"/></a:lnTo><a:lnTo><a:pt x="209" y="65"/></a:lnTo><a:lnTo><a:pt x="204" y="66"/></a:lnTo><a:lnTo><a:pt x="203" y="70"/></a:lnTo><a:lnTo><a:pt x="198" y="168"/></a:lnTo><a:lnTo><a:pt x="198" y="78"/></a:lnTo><a:lnTo><a:pt x="196" y="74"/></a:lnTo><a:lnTo><a:pt x="192" y="73"/></a:lnTo><a:lnTo><a:pt x="188" y="74"/></a:lnTo><a:lnTo><a:pt x="185" y="78"/></a:lnTo><a:lnTo><a:pt x="169" y="352"/></a:lnTo><a:lnTo><a:pt x="175" y="352"/></a:lnTo><a:lnTo><a:pt x="180" y="352"/></a:lnTo><a:lnTo><a:pt x="180" y="326"/></a:lnTo><a:lnTo><a:pt x="180" y="326"/></a:lnTo><a:lnTo><a:pt x="164" y="112"/></a:lnTo><a:lnTo><a:pt x="162" y="108"/></a:lnTo><a:lnTo><a:pt x="158" y="107"/></a:lnTo><a:lnTo><a:pt x="153" y="108"/></a:lnTo><a:lnTo><a:pt x="152" y="112"/></a:lnTo><a:lnTo><a:pt x="152" y="333"/></a:lnTo><a:lnTo><a:pt x="149" y="309"/></a:lnTo><a:lnTo><a:pt x="146" y="306"/></a:lnTo><a:lnTo><a:pt x="143" y="305"/></a:lnTo><a:lnTo><a:pt x="139" y="306"/></a:lnTo><a:lnTo><a:pt x="137" y="309"/></a:lnTo><a:lnTo><a:pt x="122" y="385"/></a:lnTo><a:lnTo><a:pt x="112" y="367"/></a:lnTo><a:lnTo><a:pt x="112" y="44"/></a:lnTo><a:lnTo><a:pt x="112" y="42"/></a:lnTo><a:lnTo><a:pt x="95" y="19"/></a:lnTo><a:lnTo><a:pt x="92" y="17"/></a:lnTo><a:lnTo><a:pt x="89" y="17"/></a:lnTo><a:lnTo><a:pt x="85" y="18"/></a:lnTo><a:lnTo><a:pt x="84" y="22"/></a:lnTo><a:lnTo><a:pt x="67" y="356"/></a:lnTo><a:lnTo><a:pt x="62" y="378"/></a:lnTo><a:lnTo><a:pt x="62" y="343"/></a:lnTo><a:lnTo><a:pt x="61" y="339"/></a:lnTo><a:lnTo><a:pt x="57" y="338"/></a:lnTo><a:lnTo><a:pt x="53" y="338"/></a:lnTo><a:lnTo><a:pt x="51" y="342"/></a:lnTo><a:lnTo><a:pt x="35" y="417"/></a:lnTo><a:lnTo><a:pt x="28" y="418"/></a:lnTo><a:lnTo><a:pt x="28" y="344"/></a:lnTo><a:lnTo><a:pt x="28" y="344"/></a:lnTo><a:lnTo><a:pt x="11" y="142"/></a:lnTo><a:lnTo><a:pt x="0" y="142"/></a:lnTo><a:close/></a:path></a:pathLst></a:custGeom><a:solidFill><a:srgbClr val="328153"/></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71" name="Freeform 27"/><p:cNvSpPr><a:spLocks/></p:cNvSpPr><p:nvPr/></p:nvSpPr><p:spPr bwMode="auto"><a:xfrm><a:off x="2079625" y="4265613"/><a:ext cx="401638" cy="333375"/></a:xfrm><a:custGeom><a:avLst/><a:gdLst><a:gd name="T0" fmla="*/ 0 w 506"/><a:gd name="T1" fmla="*/ 294 h 419"/><a:gd name="T2" fmla="*/ 15 w 506"/><a:gd name="T3" fmla="*/ 213 h 419"/><a:gd name="T4" fmla="*/ 15 w 506"/><a:gd name="T5" fmla="*/ 144 h 419"/><a:gd name="T6" fmla="*/ 31 w 506"/><a:gd name="T7" fmla="*/ 308 h 419"/><a:gd name="T8" fmla="*/ 31 w 506"/><a:gd name="T9" fmla="*/ 48 h 419"/><a:gd name="T10" fmla="*/ 49 w 506"/><a:gd name="T11" fmla="*/ 329 h 419"/><a:gd name="T12" fmla="*/ 65 w 506"/><a:gd name="T13" fmla="*/ 31 h 419"/><a:gd name="T14" fmla="*/ 83 w 506"/><a:gd name="T15" fmla="*/ 286 h 419"/><a:gd name="T16" fmla="*/ 83 w 506"/><a:gd name="T17" fmla="*/ 413 h 419"/><a:gd name="T18" fmla="*/ 99 w 506"/><a:gd name="T19" fmla="*/ 418 h 419"/><a:gd name="T20" fmla="*/ 117 w 506"/><a:gd name="T21" fmla="*/ 75 h 419"/><a:gd name="T22" fmla="*/ 117 w 506"/><a:gd name="T23" fmla="*/ 296 h 419"/><a:gd name="T24" fmla="*/ 133 w 506"/><a:gd name="T25" fmla="*/ 85 h 419"/><a:gd name="T26" fmla="*/ 151 w 506"/><a:gd name="T27" fmla="*/ 288 h 419"/><a:gd name="T28" fmla="*/ 167 w 506"/><a:gd name="T29" fmla="*/ 389 h 419"/><a:gd name="T30" fmla="*/ 167 w 506"/><a:gd name="T31" fmla="*/ 418 h 419"/><a:gd name="T32" fmla="*/ 167 w 506"/><a:gd name="T33" fmla="*/ 407 h 419"/><a:gd name="T34" fmla="*/ 201 w 506"/><a:gd name="T35" fmla="*/ 419 h 419"/><a:gd name="T36" fmla="*/ 201 w 506"/><a:gd name="T37" fmla="*/ 176 h 419"/><a:gd name="T38" fmla="*/ 219 w 506"/><a:gd name="T39" fmla="*/ 69 h 419"/><a:gd name="T40" fmla="*/ 235 w 506"/><a:gd name="T41" fmla="*/ 358 h 419"/><a:gd name="T42" fmla="*/ 252 w 506"/><a:gd name="T43" fmla="*/ 151 h 419"/><a:gd name="T44" fmla="*/ 252 w 506"/><a:gd name="T45" fmla="*/ 298 h 419"/><a:gd name="T46" fmla="*/ 269 w 506"/><a:gd name="T47" fmla="*/ 295 h 419"/><a:gd name="T48" fmla="*/ 288 w 506"/><a:gd name="T49" fmla="*/ 304 h 419"/><a:gd name="T50" fmla="*/ 303 w 506"/><a:gd name="T51" fmla="*/ 415 h 419"/><a:gd name="T52" fmla="*/ 303 w 506"/><a:gd name="T53" fmla="*/ 121 h 419"/><a:gd name="T54" fmla="*/ 322 w 506"/><a:gd name="T55" fmla="*/ 107 h 419"/><a:gd name="T56" fmla="*/ 337 w 506"/><a:gd name="T57" fmla="*/ 176 h 419"/><a:gd name="T58" fmla="*/ 337 w 506"/><a:gd name="T59" fmla="*/ 303 h 419"/><a:gd name="T60" fmla="*/ 354 w 506"/><a:gd name="T61" fmla="*/ 303 h 419"/><a:gd name="T62" fmla="*/ 370 w 506"/><a:gd name="T63" fmla="*/ 411 h 419"/><a:gd name="T64" fmla="*/ 388 w 506"/><a:gd name="T65" fmla="*/ 89 h 419"/><a:gd name="T66" fmla="*/ 388 w 506"/><a:gd name="T67" fmla="*/ 240 h 419"/><a:gd name="T68" fmla="*/ 404 w 506"/><a:gd name="T69" fmla="*/ 181 h 419"/><a:gd name="T70" fmla="*/ 422 w 506"/><a:gd name="T71" fmla="*/ 295 h 419"/><a:gd name="T72" fmla="*/ 422 w 506"/><a:gd name="T73" fmla="*/ 248 h 419"/><a:gd name="T74" fmla="*/ 422 w 506"/><a:gd name="T75" fmla="*/ 416 h 419"/><a:gd name="T76" fmla="*/ 438 w 506"/><a:gd name="T77" fmla="*/ 228 h 419"/><a:gd name="T78" fmla="*/ 456 w 506"/><a:gd name="T79" fmla="*/ 0 h 419"/><a:gd name="T80" fmla="*/ 472 w 506"/><a:gd name="T81" fmla="*/ 416 h 419"/><a:gd name="T82" fmla="*/ 472 w 506"/><a:gd name="T83" fmla="*/ 69 h 419"/><a:gd name="T84" fmla="*/ 490 w 506"/><a:gd name="T85" fmla="*/ 403 h 419"/><a:gd name="T86" fmla="*/ 506 w 506"/><a:gd name="T87" fmla="*/ 137 h 419"/></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Lst><a:rect l="0" t="0" r="r" b="b"/><a:pathLst><a:path w="506" h="419"><a:moveTo><a:pt x="0" y="294"/></a:moveTo><a:lnTo><a:pt x="15" y="213"/></a:lnTo><a:lnTo><a:pt x="15" y="144"/></a:lnTo><a:lnTo><a:pt x="31" y="308"/></a:lnTo><a:lnTo><a:pt x="31" y="48"/></a:lnTo><a:lnTo><a:pt x="49" y="329"/></a:lnTo><a:lnTo><a:pt x="65" y="31"/></a:lnTo><a:lnTo><a:pt x="83" y="286"/></a:lnTo><a:lnTo><a:pt x="83" y="413"/></a:lnTo><a:lnTo><a:pt x="99" y="418"/></a:lnTo><a:lnTo><a:pt x="117" y="75"/></a:lnTo><a:lnTo><a:pt x="117" y="296"/></a:lnTo><a:lnTo><a:pt x="133" y="85"/></a:lnTo><a:lnTo><a:pt x="151" y="288"/></a:lnTo><a:lnTo><a:pt x="167" y="389"/></a:lnTo><a:lnTo><a:pt x="167" y="418"/></a:lnTo><a:lnTo><a:pt x="167" y="407"/></a:lnTo><a:lnTo><a:pt x="201" y="419"/></a:lnTo><a:lnTo><a:pt x="201" y="176"/></a:lnTo><a:lnTo><a:pt x="219" y="69"/></a:lnTo><a:lnTo><a:pt x="235" y="358"/></a:lnTo><a:lnTo><a:pt x="252" y="151"/></a:lnTo><a:lnTo><a:pt x="252" y="298"/></a:lnTo><a:lnTo><a:pt x="269" y="295"/></a:lnTo><a:lnTo><a:pt x="288" y="304"/></a:lnTo><a:lnTo><a:pt x="303" y="415"/></a:lnTo><a:lnTo><a:pt x="303" y="121"/></a:lnTo><a:lnTo><a:pt x="322" y="107"/></a:lnTo><a:lnTo><a:pt x="337" y="176"/></a:lnTo><a:lnTo><a:pt x="337" y="303"/></a:lnTo><a:lnTo><a:pt x="354" y="303"/></a:lnTo><a:lnTo><a:pt x="370" y="411"/></a:lnTo><a:lnTo><a:pt x="388" y="89"/></a:lnTo><a:lnTo><a:pt x="388" y="240"/></a:lnTo><a:lnTo><a:pt x="404" y="181"/></a:lnTo><a:lnTo><a:pt x="422" y="295"/></a:lnTo><a:lnTo><a:pt x="422" y="248"/></a:lnTo><a:lnTo><a:pt x="422" y="416"/></a:lnTo><a:lnTo><a:pt x="438" y="228"/></a:lnTo><a:lnTo><a:pt x="456" y="0"/></a:lnTo><a:lnTo><a:pt x="472" y="416"/></a:lnTo><a:lnTo><a:pt x="472" y="69"/></a:lnTo><a:lnTo><a:pt x="490" y="403"/></a:lnTo><a:lnTo><a:pt x="506" y="137"/></a:lnTo></a:path></a:pathLst></a:custGeom><a:noFill/><a:ln w="7938"><a:solidFill><a:srgbClr val="328153"/></a:solidFill><a:prstDash val="solid"/><a:round/><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72" name="Freeform 28"/><p:cNvSpPr><a:spLocks/></p:cNvSpPr><p:nvPr/></p:nvSpPr><p:spPr bwMode="auto"><a:xfrm><a:off x="3892550" y="5089526"/><a:ext cx="41275" cy="1020763"/></a:xfrm><a:custGeom><a:avLst/><a:gdLst><a:gd name="T0" fmla="*/ 51 w 51"/><a:gd name="T1" fmla="*/ 1286 h 1286"/><a:gd name="T2" fmla="*/ 0 w 51"/><a:gd name="T3" fmla="*/ 1286 h 1286"/><a:gd name="T4" fmla="*/ 0 w 51"/><a:gd name="T5" fmla="*/ 0 h 1286"/><a:gd name="T6" fmla="*/ 12 w 51"/><a:gd name="T7" fmla="*/ 1019 h 1286"/><a:gd name="T8" fmla="*/ 13 w 51"/><a:gd name="T9" fmla="*/ 1024 h 1286"/><a:gd name="T10" fmla="*/ 17 w 51"/><a:gd name="T11" fmla="*/ 1025 h 1286"/><a:gd name="T12" fmla="*/ 17 w 51"/><a:gd name="T13" fmla="*/ 1025 h 1286"/><a:gd name="T14" fmla="*/ 20 w 51"/><a:gd name="T15" fmla="*/ 1024 h 1286"/><a:gd name="T16" fmla="*/ 21 w 51"/><a:gd name="T17" fmla="*/ 1023 h 1286"/><a:gd name="T18" fmla="*/ 31 w 51"/><a:gd name="T19" fmla="*/ 1067 h 1286"/><a:gd name="T20" fmla="*/ 32 w 51"/><a:gd name="T21" fmla="*/ 1071 h 1286"/><a:gd name="T22" fmla="*/ 36 w 51"/><a:gd name="T23" fmla="*/ 1071 h 1286"/><a:gd name="T24" fmla="*/ 36 w 51"/><a:gd name="T25" fmla="*/ 1071 h 1286"/><a:gd name="T26" fmla="*/ 36 w 51"/><a:gd name="T27" fmla="*/ 1071 h 1286"/><a:gd name="T28" fmla="*/ 40 w 51"/><a:gd name="T29" fmla="*/ 1069 h 1286"/><a:gd name="T30" fmla="*/ 42 w 51"/><a:gd name="T31" fmla="*/ 1066 h 1286"/><a:gd name="T32" fmla="*/ 51 w 51"/><a:gd name="T33" fmla="*/ 378 h 1286"/><a:gd name="T34" fmla="*/ 51 w 51"/><a:gd name="T35" fmla="*/ 1286 h 128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Lst><a:rect l="0" t="0" r="r" b="b"/><a:pathLst><a:path w="51" h="1286"><a:moveTo><a:pt x="51" y="1286"/></a:moveTo><a:lnTo><a:pt x="0" y="1286"/></a:lnTo><a:lnTo><a:pt x="0" y="0"/></a:lnTo><a:lnTo><a:pt x="12" y="1019"/></a:lnTo><a:lnTo><a:pt x="13" y="1024"/></a:lnTo><a:lnTo><a:pt x="17" y="1025"/></a:lnTo><a:lnTo><a:pt x="17" y="1025"/></a:lnTo><a:lnTo><a:pt x="20" y="1024"/></a:lnTo><a:lnTo><a:pt x="21" y="1023"/></a:lnTo><a:lnTo><a:pt x="31" y="1067"/></a:lnTo><a:lnTo><a:pt x="32" y="1071"/></a:lnTo><a:lnTo><a:pt x="36" y="1071"/></a:lnTo><a:lnTo><a:pt x="36" y="1071"/></a:lnTo><a:lnTo><a:pt x="36" y="1071"/></a:lnTo><a:lnTo><a:pt x="40" y="1069"/></a:lnTo><a:lnTo><a:pt x="42" y="1066"/></a:lnTo><a:lnTo><a:pt x="51" y="378"/></a:lnTo><a:lnTo><a:pt x="51" y="1286"/></a:lnTo></a:path></a:pathLst></a:custGeom><a:noFill/><a:ln><a:noFill/></a:ln><a:extLst><a:ext uri="{909E8E84-426E-40DD-AFC4-6F175D3DCCD1}"><a14:hiddenFill xmlns:a14="http://schemas.microsoft.com/office/drawing/2010/main"><a:solidFill><a:srgbClr val="FFFFFF"/></a:solidFill></a14:hiddenFill></a:ex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73" name="Freeform 29"/><p:cNvSpPr><a:spLocks/></p:cNvSpPr><p:nvPr/></p:nvSpPr><p:spPr bwMode="auto"><a:xfrm><a:off x="3892550" y="4268788"/><a:ext cx="41275" cy="1625600"/></a:xfrm><a:custGeom><a:avLst/><a:gdLst><a:gd name="T0" fmla="*/ 31 w 51"/><a:gd name="T1" fmla="*/ 2048 h 2048"/><a:gd name="T2" fmla="*/ 23 w 51"/><a:gd name="T3" fmla="*/ 2007 h 2048"/><a:gd name="T4" fmla="*/ 23 w 51"/><a:gd name="T5" fmla="*/ 2007 h 2048"/><a:gd name="T6" fmla="*/ 23 w 51"/><a:gd name="T7" fmla="*/ 2006 h 2048"/><a:gd name="T8" fmla="*/ 7 w 51"/><a:gd name="T9" fmla="*/ 592 h 2048"/><a:gd name="T10" fmla="*/ 4 w 51"/><a:gd name="T11" fmla="*/ 588 h 2048"/><a:gd name="T12" fmla="*/ 0 w 51"/><a:gd name="T13" fmla="*/ 586 h 2048"/><a:gd name="T14" fmla="*/ 0 w 51"/><a:gd name="T15" fmla="*/ 0 h 2048"/><a:gd name="T16" fmla="*/ 51 w 51"/><a:gd name="T17" fmla="*/ 0 h 2048"/><a:gd name="T18" fmla="*/ 51 w 51"/><a:gd name="T19" fmla="*/ 863 h 2048"/><a:gd name="T20" fmla="*/ 51 w 51"/><a:gd name="T21" fmla="*/ 863 h 2048"/><a:gd name="T22" fmla="*/ 47 w 51"/><a:gd name="T23" fmla="*/ 864 h 2048"/><a:gd name="T24" fmla="*/ 46 w 51"/><a:gd name="T25" fmla="*/ 868 h 2048"/><a:gd name="T26" fmla="*/ 46 w 51"/><a:gd name="T27" fmla="*/ 959 h 2048"/><a:gd name="T28" fmla="*/ 31 w 51"/><a:gd name="T29" fmla="*/ 2048 h 2048"/></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Lst><a:rect l="0" t="0" r="r" b="b"/><a:pathLst><a:path w="51" h="2048"><a:moveTo><a:pt x="31" y="2048"/></a:moveTo><a:lnTo><a:pt x="23" y="2007"/></a:lnTo><a:lnTo><a:pt x="23" y="2007"/></a:lnTo><a:lnTo><a:pt x="23" y="2006"/></a:lnTo><a:lnTo><a:pt x="7" y="592"/></a:lnTo><a:lnTo><a:pt x="4" y="588"/></a:lnTo><a:lnTo><a:pt x="0" y="586"/></a:lnTo><a:lnTo><a:pt x="0" y="0"/></a:lnTo><a:lnTo><a:pt x="51" y="0"/></a:lnTo><a:lnTo><a:pt x="51" y="863"/></a:lnTo><a:lnTo><a:pt x="51" y="863"/></a:lnTo><a:lnTo><a:pt x="47" y="864"/></a:lnTo><a:lnTo><a:pt x="46" y="868"/></a:lnTo><a:lnTo><a:pt x="46" y="959"/></a:lnTo><a:lnTo><a:pt x="31" y="2048"/></a:lnTo></a:path></a:pathLst></a:custGeom><a:noFill/><a:ln w="9525"><a:solidFill><a:srgbClr val="000000"/></a:solidFill><a:round/><a:headEnd/><a:tailEnd/></a:ln><a:extLst><a:ext uri="{909E8E84-426E-40DD-AFC4-6F175D3DCCD1}"><a14:hiddenFill xmlns:a14="http://schemas.microsoft.com/office/drawing/2010/main"><a:solidFill><a:srgbClr val="FFFFFF"/></a:solidFill></a14:hiddenFill></a:ext></a:extLst></p:spPr><p:txBody><a:bodyPr vert="horz" wrap="square" lIns="91440" tIns="45720" rIns="91440" bIns="45720" numCol="1" anchor="t" anchorCtr="0" compatLnSpc="1"><a:prstTxWarp prst="textNoShape"><a:avLst/></a:prstTxWarp></a:bodyPr><a:lstStyle/><a:p><a:endParaRPr lang="en-GB"/></a:p></p:txBody></p:sp><p:sp><p:nvSpPr><p:cNvPr id="74" name="Rectangle 30"/><p:cNvSpPr><a:spLocks noChangeArrowheads="1"/></p:cNvSpPr><p:nvPr/></p:nvSpPr><p:spPr bwMode="auto"><a:xfrm><a:off x="3892550" y="4265613"/><a:ext cx="41275" cy="3175"/></a:xfrm><a:prstGeom prst="rect"><a:avLst/></a:prstGeom><a:solidFill><a:srgbClr val="75483C"/></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75" name="Freeform 31"/><p:cNvSpPr><a:spLocks/></p:cNvSpPr><p:nvPr/></p:nvSpPr><p:spPr bwMode="auto"><a:xfrm><a:off x="3892550" y="4733926"/><a:ext cx="41275" cy="1204913"/></a:xfrm><a:custGeom><a:avLst/><a:gdLst><a:gd name="T0" fmla="*/ 36 w 51"/><a:gd name="T1" fmla="*/ 1519 h 1519"/><a:gd name="T2" fmla="*/ 32 w 51"/><a:gd name="T3" fmla="*/ 1519 h 1519"/><a:gd name="T4" fmla="*/ 31 w 51"/><a:gd name="T5" fmla="*/ 1515 h 1519"/><a:gd name="T6" fmla="*/ 21 w 51"/><a:gd name="T7" fmla="*/ 1471 h 1519"/><a:gd name="T8" fmla="*/ 20 w 51"/><a:gd name="T9" fmla="*/ 1472 h 1519"/><a:gd name="T10" fmla="*/ 17 w 51"/><a:gd name="T11" fmla="*/ 1473 h 1519"/><a:gd name="T12" fmla="*/ 17 w 51"/><a:gd name="T13" fmla="*/ 1473 h 1519"/><a:gd name="T14" fmla="*/ 13 w 51"/><a:gd name="T15" fmla="*/ 1472 h 1519"/><a:gd name="T16" fmla="*/ 12 w 51"/><a:gd name="T17" fmla="*/ 1467 h 1519"/><a:gd name="T18" fmla="*/ 0 w 51"/><a:gd name="T19" fmla="*/ 448 h 1519"/><a:gd name="T20" fmla="*/ 0 w 51"/><a:gd name="T21" fmla="*/ 0 h 1519"/><a:gd name="T22" fmla="*/ 4 w 51"/><a:gd name="T23" fmla="*/ 2 h 1519"/><a:gd name="T24" fmla="*/ 7 w 51"/><a:gd name="T25" fmla="*/ 6 h 1519"/><a:gd name="T26" fmla="*/ 23 w 51"/><a:gd name="T27" fmla="*/ 1420 h 1519"/><a:gd name="T28" fmla="*/ 23 w 51"/><a:gd name="T29" fmla="*/ 1421 h 1519"/><a:gd name="T30" fmla="*/ 23 w 51"/><a:gd name="T31" fmla="*/ 1421 h 1519"/><a:gd name="T32" fmla="*/ 31 w 51"/><a:gd name="T33" fmla="*/ 1462 h 1519"/><a:gd name="T34" fmla="*/ 46 w 51"/><a:gd name="T35" fmla="*/ 373 h 1519"/><a:gd name="T36" fmla="*/ 46 w 51"/><a:gd name="T37" fmla="*/ 282 h 1519"/><a:gd name="T38" fmla="*/ 47 w 51"/><a:gd name="T39" fmla="*/ 278 h 1519"/><a:gd name="T40" fmla="*/ 51 w 51"/><a:gd name="T41" fmla="*/ 277 h 1519"/><a:gd name="T42" fmla="*/ 51 w 51"/><a:gd name="T43" fmla="*/ 277 h 1519"/><a:gd name="T44" fmla="*/ 51 w 51"/><a:gd name="T45" fmla="*/ 826 h 1519"/><a:gd name="T46" fmla="*/ 42 w 51"/><a:gd name="T47" fmla="*/ 1514 h 1519"/><a:gd name="T48" fmla="*/ 40 w 51"/><a:gd name="T49" fmla="*/ 1517 h 1519"/><a:gd name="T50" fmla="*/ 36 w 51"/><a:gd name="T51" fmla="*/ 1519 h 1519"/><a:gd name="T52" fmla="*/ 36 w 51"/><a:gd name="T53" fmla="*/ 1519 h 1519"/><a:gd name="T54" fmla="*/ 36 w 51"/><a:gd name="T55" fmla="*/ 1519 h 1519"/></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Lst><a:rect l="0" t="0" r="r" b="b"/><a:pathLst><a:path w="51" h="1519"><a:moveTo><a:pt x="36" y="1519"/></a:moveTo><a:lnTo><a:pt x="32" y="1519"/></a:lnTo><a:lnTo><a:pt x="31" y="1515"/></a:lnTo><a:lnTo><a:pt x="21" y="1471"/></a:lnTo><a:lnTo><a:pt x="20" y="1472"/></a:lnTo><a:lnTo><a:pt x="17" y="1473"/></a:lnTo><a:lnTo><a:pt x="17" y="1473"/></a:lnTo><a:lnTo><a:pt x="13" y="1472"/></a:lnTo><a:lnTo><a:pt x="12" y="1467"/></a:lnTo><a:lnTo><a:pt x="0" y="448"/></a:lnTo><a:lnTo><a:pt x="0" y="0"/></a:lnTo><a:lnTo><a:pt x="4" y="2"/></a:lnTo><a:lnTo><a:pt x="7" y="6"/></a:lnTo><a:lnTo><a:pt x="23" y="1420"/></a:lnTo><a:lnTo><a:pt x="23" y="1421"/></a:lnTo><a:lnTo><a:pt x="23" y="1421"/></a:lnTo><a:lnTo><a:pt x="31" y="1462"/></a:lnTo><a:lnTo><a:pt x="46" y="373"/></a:lnTo><a:lnTo><a:pt x="46" y="282"/></a:lnTo><a:lnTo><a:pt x="47" y="278"/></a:lnTo><a:lnTo><a:pt x="51" y="277"/></a:lnTo><a:lnTo><a:pt x="51" y="277"/></a:lnTo><a:lnTo><a:pt x="51" y="826"/></a:lnTo><a:lnTo><a:pt x="42" y="1514"/></a:lnTo><a:lnTo><a:pt x="40" y="1517"/></a:lnTo><a:lnTo><a:pt x="36" y="1519"/></a:lnTo><a:lnTo><a:pt x="36" y="1519"/></a:lnTo><a:lnTo><a:pt x="36" y="1519"/></a:lnTo><a:close/></a:path></a:pathLst></a:custGeom><a:solidFill><a:srgbClr val="806A39"/></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76" name="Freeform 32"/><p:cNvSpPr><a:spLocks/></p:cNvSpPr><p:nvPr/></p:nvSpPr><p:spPr bwMode="auto"><a:xfrm><a:off x="4678363" y="5549901"/><a:ext cx="68263" cy="565150"/></a:xfrm><a:custGeom><a:avLst/><a:gdLst><a:gd name="T0" fmla="*/ 84 w 84"/><a:gd name="T1" fmla="*/ 711 h 711"/><a:gd name="T2" fmla="*/ 0 w 84"/><a:gd name="T3" fmla="*/ 711 h 711"/><a:gd name="T4" fmla="*/ 16 w 84"/><a:gd name="T5" fmla="*/ 593 h 711"/><a:gd name="T6" fmla="*/ 16 w 84"/><a:gd name="T7" fmla="*/ 593 h 711"/><a:gd name="T8" fmla="*/ 50 w 84"/><a:gd name="T9" fmla="*/ 297 h 711"/><a:gd name="T10" fmla="*/ 50 w 84"/><a:gd name="T11" fmla="*/ 296 h 711"/><a:gd name="T12" fmla="*/ 50 w 84"/><a:gd name="T13" fmla="*/ 220 h 711"/><a:gd name="T14" fmla="*/ 57 w 84"/><a:gd name="T15" fmla="*/ 233 h 711"/><a:gd name="T16" fmla="*/ 58 w 84"/><a:gd name="T17" fmla="*/ 236 h 711"/><a:gd name="T18" fmla="*/ 62 w 84"/><a:gd name="T19" fmla="*/ 236 h 711"/><a:gd name="T20" fmla="*/ 62 w 84"/><a:gd name="T21" fmla="*/ 236 h 711"/><a:gd name="T22" fmla="*/ 62 w 84"/><a:gd name="T23" fmla="*/ 236 h 711"/><a:gd name="T24" fmla="*/ 66 w 84"/><a:gd name="T25" fmla="*/ 235 h 711"/><a:gd name="T26" fmla="*/ 68 w 84"/><a:gd name="T27" fmla="*/ 231 h 711"/><a:gd name="T28" fmla="*/ 68 w 84"/><a:gd name="T29" fmla="*/ 230 h 711"/><a:gd name="T30" fmla="*/ 77 w 84"/><a:gd name="T31" fmla="*/ 1 h 711"/><a:gd name="T32" fmla="*/ 79 w 84"/><a:gd name="T33" fmla="*/ 1 h 711"/><a:gd name="T34" fmla="*/ 80 w 84"/><a:gd name="T35" fmla="*/ 1 h 711"/><a:gd name="T36" fmla="*/ 81 w 84"/><a:gd name="T37" fmla="*/ 1 h 711"/><a:gd name="T38" fmla="*/ 83 w 84"/><a:gd name="T39" fmla="*/ 1 h 711"/><a:gd name="T40" fmla="*/ 84 w 84"/><a:gd name="T41" fmla="*/ 0 h 711"/><a:gd name="T42" fmla="*/ 84 w 84"/><a:gd name="T43" fmla="*/ 711 h 711"/></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Lst><a:rect l="0" t="0" r="r" b="b"/><a:pathLst><a:path w="84" h="711"><a:moveTo><a:pt x="84" y="711"/></a:moveTo><a:lnTo><a:pt x="0" y="711"/></a:lnTo><a:lnTo><a:pt x="16" y="593"/></a:lnTo><a:lnTo><a:pt x="16" y="593"/></a:lnTo><a:lnTo><a:pt x="50" y="297"/></a:lnTo><a:lnTo><a:pt x="50" y="296"/></a:lnTo><a:lnTo><a:pt x="50" y="220"/></a:lnTo><a:lnTo><a:pt x="57" y="233"/></a:lnTo><a:lnTo><a:pt x="58" y="236"/></a:lnTo><a:lnTo><a:pt x="62" y="236"/></a:lnTo><a:lnTo><a:pt x="62" y="236"/></a:lnTo><a:lnTo><a:pt x="62" y="236"/></a:lnTo><a:lnTo><a:pt x="66" y="235"/></a:lnTo><a:lnTo><a:pt x="68" y="231"/></a:lnTo><a:lnTo><a:pt x="68" y="230"/></a:lnTo><a:lnTo><a:pt x="77" y="1"/></a:lnTo><a:lnTo><a:pt x="79" y="1"/></a:lnTo><a:lnTo><a:pt x="80" y="1"/></a:lnTo><a:lnTo><a:pt x="81" y="1"/></a:lnTo><a:lnTo><a:pt x="83" y="1"/></a:lnTo><a:lnTo><a:pt x="84" y="0"/></a:lnTo><a:lnTo><a:pt x="84" y="711"/></a:lnTo></a:path></a:pathLst></a:custGeom><a:noFill/><a:ln><a:noFill/></a:ln><a:extLst><a:ext uri="{909E8E84-426E-40DD-AFC4-6F175D3DCCD1}"><a14:hiddenFill xmlns:a14="http://schemas.microsoft.com/office/drawing/2010/main"><a:solidFill><a:srgbClr val="FFFFFF"/></a:solidFill></a14:hiddenFill></a:ex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77" name="Freeform 33"/><p:cNvSpPr><a:spLocks/></p:cNvSpPr><p:nvPr/></p:nvSpPr><p:spPr bwMode="auto"><a:xfrm><a:off x="4405313" y="5040313"/><a:ext cx="263525" cy="1074738"/></a:xfrm><a:custGeom><a:avLst/><a:gdLst><a:gd name="T0" fmla="*/ 0 w 334"/><a:gd name="T1" fmla="*/ 1354 h 1354"/><a:gd name="T2" fmla="*/ 12 w 334"/><a:gd name="T3" fmla="*/ 879 h 1354"/><a:gd name="T4" fmla="*/ 18 w 334"/><a:gd name="T5" fmla="*/ 883 h 1354"/><a:gd name="T6" fmla="*/ 22 w 334"/><a:gd name="T7" fmla="*/ 883 h 1354"/><a:gd name="T8" fmla="*/ 38 w 334"/><a:gd name="T9" fmla="*/ 772 h 1354"/><a:gd name="T10" fmla="*/ 48 w 334"/><a:gd name="T11" fmla="*/ 807 h 1354"/><a:gd name="T12" fmla="*/ 52 w 334"/><a:gd name="T13" fmla="*/ 808 h 1354"/><a:gd name="T14" fmla="*/ 57 w 334"/><a:gd name="T15" fmla="*/ 803 h 1354"/><a:gd name="T16" fmla="*/ 62 w 334"/><a:gd name="T17" fmla="*/ 824 h 1354"/><a:gd name="T18" fmla="*/ 80 w 334"/><a:gd name="T19" fmla="*/ 883 h 1354"/><a:gd name="T20" fmla="*/ 86 w 334"/><a:gd name="T21" fmla="*/ 887 h 1354"/><a:gd name="T22" fmla="*/ 87 w 334"/><a:gd name="T23" fmla="*/ 887 h 1354"/><a:gd name="T24" fmla="*/ 114 w 334"/><a:gd name="T25" fmla="*/ 1177 h 1354"/><a:gd name="T26" fmla="*/ 119 w 334"/><a:gd name="T27" fmla="*/ 1182 h 1354"/><a:gd name="T28" fmla="*/ 123 w 334"/><a:gd name="T29" fmla="*/ 1181 h 1354"/><a:gd name="T30" fmla="*/ 125 w 334"/><a:gd name="T31" fmla="*/ 981 h 1354"/><a:gd name="T32" fmla="*/ 130 w 334"/><a:gd name="T33" fmla="*/ 1238 h 1354"/><a:gd name="T34" fmla="*/ 134 w 334"/><a:gd name="T35" fmla="*/ 1243 h 1354"/><a:gd name="T36" fmla="*/ 137 w 334"/><a:gd name="T37" fmla="*/ 1243 h 1354"/><a:gd name="T38" fmla="*/ 141 w 334"/><a:gd name="T39" fmla="*/ 1242 h 1354"/><a:gd name="T40" fmla="*/ 176 w 334"/><a:gd name="T41" fmla="*/ 1208 h 1354"/><a:gd name="T42" fmla="*/ 190 w 334"/><a:gd name="T43" fmla="*/ 1153 h 1354"/><a:gd name="T44" fmla="*/ 208 w 334"/><a:gd name="T45" fmla="*/ 1158 h 1354"/><a:gd name="T46" fmla="*/ 220 w 334"/><a:gd name="T47" fmla="*/ 1085 h 1354"/><a:gd name="T48" fmla="*/ 235 w 334"/><a:gd name="T49" fmla="*/ 1213 h 1354"/><a:gd name="T50" fmla="*/ 239 w 334"/><a:gd name="T51" fmla="*/ 1213 h 1354"/><a:gd name="T52" fmla="*/ 244 w 334"/><a:gd name="T53" fmla="*/ 1209 h 1354"/><a:gd name="T54" fmla="*/ 267 w 334"/><a:gd name="T55" fmla="*/ 1175 h 1354"/><a:gd name="T56" fmla="*/ 273 w 334"/><a:gd name="T57" fmla="*/ 1178 h 1354"/><a:gd name="T58" fmla="*/ 277 w 334"/><a:gd name="T59" fmla="*/ 1178 h 1354"/><a:gd name="T60" fmla="*/ 284 w 334"/><a:gd name="T61" fmla="*/ 1142 h 1354"/><a:gd name="T62" fmla="*/ 284 w 334"/><a:gd name="T63" fmla="*/ 1209 h 1354"/><a:gd name="T64" fmla="*/ 301 w 334"/><a:gd name="T65" fmla="*/ 1296 h 1354"/><a:gd name="T66" fmla="*/ 311 w 334"/><a:gd name="T67" fmla="*/ 1296 h 1354"/><a:gd name="T68" fmla="*/ 328 w 334"/><a:gd name="T69" fmla="*/ 1279 h 1354"/><a:gd name="T70" fmla="*/ 334 w 334"/><a:gd name="T71" fmla="*/ 1354 h 1354"/></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Lst><a:rect l="0" t="0" r="r" b="b"/><a:pathLst><a:path w="334" h="1354"><a:moveTo><a:pt x="334" y="1354"/></a:moveTo><a:lnTo><a:pt x="0" y="1354"/></a:lnTo><a:lnTo><a:pt x="0" y="0"/></a:lnTo><a:lnTo><a:pt x="12" y="879"/></a:lnTo><a:lnTo><a:pt x="14" y="882"/></a:lnTo><a:lnTo><a:pt x="18" y="883"/></a:lnTo><a:lnTo><a:pt x="18" y="883"/></a:lnTo><a:lnTo><a:pt x="22" y="883"/></a:lnTo><a:lnTo><a:pt x="23" y="880"/></a:lnTo><a:lnTo><a:pt x="38" y="772"/></a:lnTo><a:lnTo><a:pt x="46" y="803"/></a:lnTo><a:lnTo><a:pt x="48" y="807"/></a:lnTo><a:lnTo><a:pt x="52" y="808"/></a:lnTo><a:lnTo><a:pt x="52" y="808"/></a:lnTo><a:lnTo><a:pt x="56" y="807"/></a:lnTo><a:lnTo><a:pt x="57" y="803"/></a:lnTo><a:lnTo><a:pt x="62" y="783"/></a:lnTo><a:lnTo><a:pt x="62" y="824"/></a:lnTo><a:lnTo><a:pt x="64" y="826"/></a:lnTo><a:lnTo><a:pt x="80" y="883"/></a:lnTo><a:lnTo><a:pt x="81" y="887"/></a:lnTo><a:lnTo><a:pt x="86" y="887"/></a:lnTo><a:lnTo><a:pt x="87" y="887"/></a:lnTo><a:lnTo><a:pt x="87" y="887"/></a:lnTo><a:lnTo><a:pt x="99" y="885"/></a:lnTo><a:lnTo><a:pt x="114" y="1177"/></a:lnTo><a:lnTo><a:pt x="115" y="1181"/></a:lnTo><a:lnTo><a:pt x="119" y="1182"/></a:lnTo><a:lnTo><a:pt x="119" y="1182"/></a:lnTo><a:lnTo><a:pt x="123" y="1181"/></a:lnTo><a:lnTo><a:pt x="125" y="1177"/></a:lnTo><a:lnTo><a:pt x="125" y="981"/></a:lnTo><a:lnTo><a:pt x="130" y="1001"/></a:lnTo><a:lnTo><a:pt x="130" y="1238"/></a:lnTo><a:lnTo><a:pt x="132" y="1242"/></a:lnTo><a:lnTo><a:pt x="134" y="1243"/></a:lnTo><a:lnTo><a:pt x="136" y="1243"/></a:lnTo><a:lnTo><a:pt x="137" y="1243"/></a:lnTo><a:lnTo><a:pt x="138" y="1243"/></a:lnTo><a:lnTo><a:pt x="141" y="1242"/></a:lnTo><a:lnTo><a:pt x="175" y="1212"/></a:lnTo><a:lnTo><a:pt x="176" y="1208"/></a:lnTo><a:lnTo><a:pt x="176" y="1184"/></a:lnTo><a:lnTo><a:pt x="190" y="1153"/></a:lnTo><a:lnTo><a:pt x="202" y="1158"/></a:lnTo><a:lnTo><a:pt x="208" y="1158"/></a:lnTo><a:lnTo><a:pt x="210" y="1154"/></a:lnTo><a:lnTo><a:pt x="220" y="1085"/></a:lnTo><a:lnTo><a:pt x="232" y="1209"/></a:lnTo><a:lnTo><a:pt x="235" y="1213"/></a:lnTo><a:lnTo><a:pt x="239" y="1213"/></a:lnTo><a:lnTo><a:pt x="239" y="1213"/></a:lnTo><a:lnTo><a:pt x="243" y="1213"/></a:lnTo><a:lnTo><a:pt x="244" y="1209"/></a:lnTo><a:lnTo><a:pt x="252" y="1116"/></a:lnTo><a:lnTo><a:pt x="267" y="1175"/></a:lnTo><a:lnTo><a:pt x="269" y="1178"/></a:lnTo><a:lnTo><a:pt x="273" y="1178"/></a:lnTo><a:lnTo><a:pt x="273" y="1178"/></a:lnTo><a:lnTo><a:pt x="277" y="1178"/></a:lnTo><a:lnTo><a:pt x="278" y="1175"/></a:lnTo><a:lnTo><a:pt x="284" y="1142"/></a:lnTo><a:lnTo><a:pt x="284" y="1208"/></a:lnTo><a:lnTo><a:pt x="284" y="1209"/></a:lnTo><a:lnTo><a:pt x="301" y="1293"/></a:lnTo><a:lnTo><a:pt x="301" y="1296"/></a:lnTo><a:lnTo><a:pt x="304" y="1297"/></a:lnTo><a:lnTo><a:pt x="311" y="1296"/></a:lnTo><a:lnTo><a:pt x="327" y="1280"/></a:lnTo><a:lnTo><a:pt x="328" y="1279"/></a:lnTo><a:lnTo><a:pt x="334" y="1268"/></a:lnTo><a:lnTo><a:pt x="334" y="1354"/></a:lnTo></a:path></a:pathLst></a:custGeom><a:noFill/><a:ln><a:noFill/></a:ln><a:extLst><a:ext uri="{909E8E84-426E-40DD-AFC4-6F175D3DCCD1}"><a14:hiddenFill xmlns:a14="http://schemas.microsoft.com/office/drawing/2010/main"><a:solidFill><a:srgbClr val="FFFFFF"/></a:solidFill></a14:hiddenFill></a:ex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78" name="Freeform 34"/><p:cNvSpPr><a:spLocks/></p:cNvSpPr><p:nvPr/></p:nvSpPr><p:spPr bwMode="auto"><a:xfrm><a:off x="4405313" y="4268788"/><a:ext cx="341313" cy="1789113"/></a:xfrm><a:custGeom><a:avLst/><a:gdLst><a:gd name="T0" fmla="*/ 294 w 430"/><a:gd name="T1" fmla="*/ 2181 h 2254"/><a:gd name="T2" fmla="*/ 293 w 430"/><a:gd name="T3" fmla="*/ 2048 h 2254"/><a:gd name="T4" fmla="*/ 289 w 430"/><a:gd name="T5" fmla="*/ 2047 h 2254"/><a:gd name="T6" fmla="*/ 285 w 430"/><a:gd name="T7" fmla="*/ 2048 h 2254"/><a:gd name="T8" fmla="*/ 271 w 430"/><a:gd name="T9" fmla="*/ 2120 h 2254"/><a:gd name="T10" fmla="*/ 261 w 430"/><a:gd name="T11" fmla="*/ 1984 h 2254"/><a:gd name="T12" fmla="*/ 255 w 430"/><a:gd name="T13" fmla="*/ 1979 h 2254"/><a:gd name="T14" fmla="*/ 251 w 430"/><a:gd name="T15" fmla="*/ 1980 h 2254"/><a:gd name="T16" fmla="*/ 237 w 430"/><a:gd name="T17" fmla="*/ 2120 h 2254"/><a:gd name="T18" fmla="*/ 225 w 430"/><a:gd name="T19" fmla="*/ 2007 h 2254"/><a:gd name="T20" fmla="*/ 221 w 430"/><a:gd name="T21" fmla="*/ 2006 h 2254"/><a:gd name="T22" fmla="*/ 216 w 430"/><a:gd name="T23" fmla="*/ 2011 h 2254"/><a:gd name="T24" fmla="*/ 190 w 430"/><a:gd name="T25" fmla="*/ 2115 h 2254"/><a:gd name="T26" fmla="*/ 182 w 430"/><a:gd name="T27" fmla="*/ 2118 h 2254"/><a:gd name="T28" fmla="*/ 176 w 430"/><a:gd name="T29" fmla="*/ 2091 h 2254"/><a:gd name="T30" fmla="*/ 171 w 430"/><a:gd name="T31" fmla="*/ 2087 h 2254"/><a:gd name="T32" fmla="*/ 164 w 430"/><a:gd name="T33" fmla="*/ 2091 h 2254"/><a:gd name="T34" fmla="*/ 142 w 430"/><a:gd name="T35" fmla="*/ 2199 h 2254"/><a:gd name="T36" fmla="*/ 142 w 430"/><a:gd name="T37" fmla="*/ 1973 h 2254"/><a:gd name="T38" fmla="*/ 123 w 430"/><a:gd name="T39" fmla="*/ 1906 h 2254"/><a:gd name="T40" fmla="*/ 119 w 430"/><a:gd name="T41" fmla="*/ 1906 h 2254"/><a:gd name="T42" fmla="*/ 115 w 430"/><a:gd name="T43" fmla="*/ 1907 h 2254"/><a:gd name="T44" fmla="*/ 114 w 430"/><a:gd name="T45" fmla="*/ 1927 h 2254"/><a:gd name="T46" fmla="*/ 109 w 430"/><a:gd name="T47" fmla="*/ 1848 h 2254"/><a:gd name="T48" fmla="*/ 90 w 430"/><a:gd name="T49" fmla="*/ 1849 h 2254"/><a:gd name="T50" fmla="*/ 75 w 430"/><a:gd name="T51" fmla="*/ 1715 h 2254"/><a:gd name="T52" fmla="*/ 69 w 430"/><a:gd name="T53" fmla="*/ 1710 h 2254"/><a:gd name="T54" fmla="*/ 69 w 430"/><a:gd name="T55" fmla="*/ 1710 h 2254"/><a:gd name="T56" fmla="*/ 64 w 430"/><a:gd name="T57" fmla="*/ 1714 h 2254"/><a:gd name="T58" fmla="*/ 41 w 430"/><a:gd name="T59" fmla="*/ 1709 h 2254"/><a:gd name="T60" fmla="*/ 35 w 430"/><a:gd name="T61" fmla="*/ 1706 h 2254"/><a:gd name="T62" fmla="*/ 34 w 430"/><a:gd name="T63" fmla="*/ 1706 h 2254"/><a:gd name="T64" fmla="*/ 29 w 430"/><a:gd name="T65" fmla="*/ 1710 h 2254"/><a:gd name="T66" fmla="*/ 23 w 430"/><a:gd name="T67" fmla="*/ 1775 h 2254"/><a:gd name="T68" fmla="*/ 5 w 430"/><a:gd name="T69" fmla="*/ 572 h 2254"/><a:gd name="T70" fmla="*/ 0 w 430"/><a:gd name="T71" fmla="*/ 0 h 2254"/><a:gd name="T72" fmla="*/ 430 w 430"/><a:gd name="T73" fmla="*/ 1008 h 2254"/><a:gd name="T74" fmla="*/ 422 w 430"/><a:gd name="T75" fmla="*/ 1429 h 2254"/><a:gd name="T76" fmla="*/ 403 w 430"/><a:gd name="T77" fmla="*/ 1824 h 2254"/><a:gd name="T78" fmla="*/ 395 w 430"/><a:gd name="T79" fmla="*/ 1807 h 2254"/><a:gd name="T80" fmla="*/ 391 w 430"/><a:gd name="T81" fmla="*/ 1807 h 2254"/><a:gd name="T82" fmla="*/ 387 w 430"/><a:gd name="T83" fmla="*/ 1809 h 2254"/><a:gd name="T84" fmla="*/ 385 w 430"/><a:gd name="T85" fmla="*/ 1912 h 2254"/><a:gd name="T86" fmla="*/ 346 w 430"/><a:gd name="T87" fmla="*/ 2248 h 2254"/><a:gd name="T88" fmla="*/ 345 w 430"/><a:gd name="T89" fmla="*/ 2218 h 2254"/><a:gd name="T90" fmla="*/ 341 w 430"/><a:gd name="T91" fmla="*/ 2217 h 2254"/><a:gd name="T92" fmla="*/ 336 w 430"/><a:gd name="T93" fmla="*/ 2217 h 2254"/><a:gd name="T94" fmla="*/ 319 w 430"/><a:gd name="T95" fmla="*/ 2247 h 2254"/></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Lst><a:rect l="0" t="0" r="r" b="b"/><a:pathLst><a:path w="430" h="2254"><a:moveTo><a:pt x="309" y="2254"/></a:moveTo><a:lnTo><a:pt x="294" y="2181"/></a:lnTo><a:lnTo><a:pt x="294" y="2052"/></a:lnTo><a:lnTo><a:pt x="293" y="2048"/></a:lnTo><a:lnTo><a:pt x="289" y="2047"/></a:lnTo><a:lnTo><a:pt x="289" y="2047"/></a:lnTo><a:lnTo><a:pt x="289" y="2047"/></a:lnTo><a:lnTo><a:pt x="285" y="2048"/></a:lnTo><a:lnTo><a:pt x="284" y="2051"/></a:lnTo><a:lnTo><a:pt x="271" y="2120"/></a:lnTo><a:lnTo><a:pt x="261" y="2078"/></a:lnTo><a:lnTo><a:pt x="261" y="1984"/></a:lnTo><a:lnTo><a:pt x="259" y="1980"/></a:lnTo><a:lnTo><a:pt x="255" y="1979"/></a:lnTo><a:lnTo><a:pt x="255" y="1979"/></a:lnTo><a:lnTo><a:pt x="251" y="1980"/></a:lnTo><a:lnTo><a:pt x="250" y="1984"/></a:lnTo><a:lnTo><a:pt x="237" y="2120"/></a:lnTo><a:lnTo><a:pt x="227" y="2011"/></a:lnTo><a:lnTo><a:pt x="225" y="2007"/></a:lnTo><a:lnTo><a:pt x="221" y="2006"/></a:lnTo><a:lnTo><a:pt x="221" y="2006"/></a:lnTo><a:lnTo><a:pt x="217" y="2007"/></a:lnTo><a:lnTo><a:pt x="216" y="2011"/></a:lnTo><a:lnTo><a:pt x="199" y="2119"/></a:lnTo><a:lnTo><a:pt x="190" y="2115"/></a:lnTo><a:lnTo><a:pt x="186" y="2115"/></a:lnTo><a:lnTo><a:pt x="182" y="2118"/></a:lnTo><a:lnTo><a:pt x="176" y="2131"/></a:lnTo><a:lnTo><a:pt x="176" y="2091"/></a:lnTo><a:lnTo><a:pt x="175" y="2088"/></a:lnTo><a:lnTo><a:pt x="171" y="2087"/></a:lnTo><a:lnTo><a:pt x="167" y="2088"/></a:lnTo><a:lnTo><a:pt x="164" y="2091"/></a:lnTo><a:lnTo><a:pt x="164" y="2180"/></a:lnTo><a:lnTo><a:pt x="142" y="2199"/></a:lnTo><a:lnTo><a:pt x="142" y="1974"/></a:lnTo><a:lnTo><a:pt x="142" y="1973"/></a:lnTo><a:lnTo><a:pt x="125" y="1909"/></a:lnTo><a:lnTo><a:pt x="123" y="1906"/></a:lnTo><a:lnTo><a:pt x="119" y="1906"/></a:lnTo><a:lnTo><a:pt x="119" y="1906"/></a:lnTo><a:lnTo><a:pt x="119" y="1906"/></a:lnTo><a:lnTo><a:pt x="115" y="1907"/></a:lnTo><a:lnTo><a:pt x="114" y="1910"/></a:lnTo><a:lnTo><a:pt x="114" y="1927"/></a:lnTo><a:lnTo><a:pt x="110" y="1852"/></a:lnTo><a:lnTo><a:pt x="109" y="1848"/></a:lnTo><a:lnTo><a:pt x="103" y="1847"/></a:lnTo><a:lnTo><a:pt x="90" y="1849"/></a:lnTo><a:lnTo><a:pt x="75" y="1797"/></a:lnTo><a:lnTo><a:pt x="75" y="1715"/></a:lnTo><a:lnTo><a:pt x="73" y="1712"/></a:lnTo><a:lnTo><a:pt x="69" y="1710"/></a:lnTo><a:lnTo><a:pt x="69" y="1710"/></a:lnTo><a:lnTo><a:pt x="69" y="1710"/></a:lnTo><a:lnTo><a:pt x="65" y="1712"/></a:lnTo><a:lnTo><a:pt x="64" y="1714"/></a:lnTo><a:lnTo><a:pt x="52" y="1755"/></a:lnTo><a:lnTo><a:pt x="41" y="1709"/></a:lnTo><a:lnTo><a:pt x="38" y="1707"/></a:lnTo><a:lnTo><a:pt x="35" y="1706"/></a:lnTo><a:lnTo><a:pt x="34" y="1706"/></a:lnTo><a:lnTo><a:pt x="34" y="1706"/></a:lnTo><a:lnTo><a:pt x="30" y="1707"/></a:lnTo><a:lnTo><a:pt x="29" y="1710"/></a:lnTo><a:lnTo><a:pt x="29" y="1726"/></a:lnTo><a:lnTo><a:pt x="23" y="1775"/></a:lnTo><a:lnTo><a:pt x="7" y="576"/></a:lnTo><a:lnTo><a:pt x="5" y="572"/></a:lnTo><a:lnTo><a:pt x="0" y="567"/></a:lnTo><a:lnTo><a:pt x="0" y="0"/></a:lnTo><a:lnTo><a:pt x="430" y="0"/></a:lnTo><a:lnTo><a:pt x="430" y="1008"/></a:lnTo><a:lnTo><a:pt x="425" y="1426"/></a:lnTo><a:lnTo><a:pt x="422" y="1429"/></a:lnTo><a:lnTo><a:pt x="421" y="1431"/></a:lnTo><a:lnTo><a:pt x="403" y="1824"/></a:lnTo><a:lnTo><a:pt x="396" y="1810"/></a:lnTo><a:lnTo><a:pt x="395" y="1807"/></a:lnTo><a:lnTo><a:pt x="391" y="1807"/></a:lnTo><a:lnTo><a:pt x="391" y="1807"/></a:lnTo><a:lnTo><a:pt x="389" y="1807"/></a:lnTo><a:lnTo><a:pt x="387" y="1809"/></a:lnTo><a:lnTo><a:pt x="385" y="1812"/></a:lnTo><a:lnTo><a:pt x="385" y="1912"/></a:lnTo><a:lnTo><a:pt x="351" y="2208"/></a:lnTo><a:lnTo><a:pt x="346" y="2248"/></a:lnTo><a:lnTo><a:pt x="346" y="2222"/></a:lnTo><a:lnTo><a:pt x="345" y="2218"/></a:lnTo><a:lnTo><a:pt x="342" y="2217"/></a:lnTo><a:lnTo><a:pt x="341" y="2217"/></a:lnTo><a:lnTo><a:pt x="341" y="2216"/></a:lnTo><a:lnTo><a:pt x="336" y="2217"/></a:lnTo><a:lnTo><a:pt x="335" y="2220"/></a:lnTo><a:lnTo><a:pt x="319" y="2247"/></a:lnTo><a:lnTo><a:pt x="309" y="2254"/></a:lnTo></a:path></a:pathLst></a:custGeom><a:noFill/><a:ln><a:noFill/></a:ln><a:extLst><a:ext uri="{909E8E84-426E-40DD-AFC4-6F175D3DCCD1}"><a14:hiddenFill xmlns:a14="http://schemas.microsoft.com/office/drawing/2010/main"><a:solidFill><a:srgbClr val="FFFFFF"/></a:solidFill></a14:hiddenFill></a:ex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79" name="Rectangle 35"/><p:cNvSpPr><a:spLocks noChangeArrowheads="1"/></p:cNvSpPr><p:nvPr/></p:nvSpPr><p:spPr bwMode="auto"><a:xfrm><a:off x="4405313" y="4264026"/><a:ext cx="341313" cy="4763"/></a:xfrm><a:prstGeom prst="rect"><a:avLst/></a:prstGeom><a:solidFill><a:srgbClr val="664A61"/></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80" name="Freeform 36"/><p:cNvSpPr><a:spLocks/></p:cNvSpPr><p:nvPr/></p:nvSpPr><p:spPr bwMode="auto"><a:xfrm><a:off x="4405313" y="4718051"/><a:ext cx="341313" cy="1397000"/></a:xfrm><a:custGeom><a:avLst/><a:gdLst><a:gd name="T0" fmla="*/ 334 w 430"/><a:gd name="T1" fmla="*/ 1674 h 1760"/><a:gd name="T2" fmla="*/ 311 w 430"/><a:gd name="T3" fmla="*/ 1702 h 1760"/><a:gd name="T4" fmla="*/ 301 w 430"/><a:gd name="T5" fmla="*/ 1699 h 1760"/><a:gd name="T6" fmla="*/ 284 w 430"/><a:gd name="T7" fmla="*/ 1548 h 1760"/><a:gd name="T8" fmla="*/ 273 w 430"/><a:gd name="T9" fmla="*/ 1584 h 1760"/><a:gd name="T10" fmla="*/ 267 w 430"/><a:gd name="T11" fmla="*/ 1581 h 1760"/><a:gd name="T12" fmla="*/ 243 w 430"/><a:gd name="T13" fmla="*/ 1619 h 1760"/><a:gd name="T14" fmla="*/ 235 w 430"/><a:gd name="T15" fmla="*/ 1619 h 1760"/><a:gd name="T16" fmla="*/ 210 w 430"/><a:gd name="T17" fmla="*/ 1560 h 1760"/><a:gd name="T18" fmla="*/ 190 w 430"/><a:gd name="T19" fmla="*/ 1559 h 1760"/><a:gd name="T20" fmla="*/ 175 w 430"/><a:gd name="T21" fmla="*/ 1618 h 1760"/><a:gd name="T22" fmla="*/ 137 w 430"/><a:gd name="T23" fmla="*/ 1649 h 1760"/><a:gd name="T24" fmla="*/ 132 w 430"/><a:gd name="T25" fmla="*/ 1648 h 1760"/><a:gd name="T26" fmla="*/ 125 w 430"/><a:gd name="T27" fmla="*/ 1387 h 1760"/><a:gd name="T28" fmla="*/ 119 w 430"/><a:gd name="T29" fmla="*/ 1588 h 1760"/><a:gd name="T30" fmla="*/ 114 w 430"/><a:gd name="T31" fmla="*/ 1583 h 1760"/><a:gd name="T32" fmla="*/ 87 w 430"/><a:gd name="T33" fmla="*/ 1293 h 1760"/><a:gd name="T34" fmla="*/ 80 w 430"/><a:gd name="T35" fmla="*/ 1289 h 1760"/><a:gd name="T36" fmla="*/ 62 w 430"/><a:gd name="T37" fmla="*/ 1189 h 1760"/><a:gd name="T38" fmla="*/ 52 w 430"/><a:gd name="T39" fmla="*/ 1214 h 1760"/><a:gd name="T40" fmla="*/ 46 w 430"/><a:gd name="T41" fmla="*/ 1209 h 1760"/><a:gd name="T42" fmla="*/ 22 w 430"/><a:gd name="T43" fmla="*/ 1289 h 1760"/><a:gd name="T44" fmla="*/ 14 w 430"/><a:gd name="T45" fmla="*/ 1288 h 1760"/><a:gd name="T46" fmla="*/ 0 w 430"/><a:gd name="T47" fmla="*/ 0 h 1760"/><a:gd name="T48" fmla="*/ 23 w 430"/><a:gd name="T49" fmla="*/ 1208 h 1760"/><a:gd name="T50" fmla="*/ 30 w 430"/><a:gd name="T51" fmla="*/ 1140 h 1760"/><a:gd name="T52" fmla="*/ 35 w 430"/><a:gd name="T53" fmla="*/ 1139 h 1760"/><a:gd name="T54" fmla="*/ 52 w 430"/><a:gd name="T55" fmla="*/ 1188 h 1760"/><a:gd name="T56" fmla="*/ 69 w 430"/><a:gd name="T57" fmla="*/ 1143 h 1760"/><a:gd name="T58" fmla="*/ 73 w 430"/><a:gd name="T59" fmla="*/ 1145 h 1760"/><a:gd name="T60" fmla="*/ 90 w 430"/><a:gd name="T61" fmla="*/ 1282 h 1760"/><a:gd name="T62" fmla="*/ 110 w 430"/><a:gd name="T63" fmla="*/ 1285 h 1760"/><a:gd name="T64" fmla="*/ 115 w 430"/><a:gd name="T65" fmla="*/ 1340 h 1760"/><a:gd name="T66" fmla="*/ 119 w 430"/><a:gd name="T67" fmla="*/ 1339 h 1760"/><a:gd name="T68" fmla="*/ 142 w 430"/><a:gd name="T69" fmla="*/ 1406 h 1760"/><a:gd name="T70" fmla="*/ 164 w 430"/><a:gd name="T71" fmla="*/ 1613 h 1760"/><a:gd name="T72" fmla="*/ 171 w 430"/><a:gd name="T73" fmla="*/ 1520 h 1760"/><a:gd name="T74" fmla="*/ 176 w 430"/><a:gd name="T75" fmla="*/ 1564 h 1760"/><a:gd name="T76" fmla="*/ 190 w 430"/><a:gd name="T77" fmla="*/ 1548 h 1760"/><a:gd name="T78" fmla="*/ 217 w 430"/><a:gd name="T79" fmla="*/ 1440 h 1760"/><a:gd name="T80" fmla="*/ 225 w 430"/><a:gd name="T81" fmla="*/ 1440 h 1760"/><a:gd name="T82" fmla="*/ 250 w 430"/><a:gd name="T83" fmla="*/ 1417 h 1760"/><a:gd name="T84" fmla="*/ 255 w 430"/><a:gd name="T85" fmla="*/ 1412 h 1760"/><a:gd name="T86" fmla="*/ 261 w 430"/><a:gd name="T87" fmla="*/ 1511 h 1760"/><a:gd name="T88" fmla="*/ 285 w 430"/><a:gd name="T89" fmla="*/ 1481 h 1760"/><a:gd name="T90" fmla="*/ 289 w 430"/><a:gd name="T91" fmla="*/ 1480 h 1760"/><a:gd name="T92" fmla="*/ 294 w 430"/><a:gd name="T93" fmla="*/ 1614 h 1760"/><a:gd name="T94" fmla="*/ 335 w 430"/><a:gd name="T95" fmla="*/ 1653 h 1760"/><a:gd name="T96" fmla="*/ 341 w 430"/><a:gd name="T97" fmla="*/ 1650 h 1760"/><a:gd name="T98" fmla="*/ 346 w 430"/><a:gd name="T99" fmla="*/ 1655 h 1760"/><a:gd name="T100" fmla="*/ 385 w 430"/><a:gd name="T101" fmla="*/ 1345 h 1760"/><a:gd name="T102" fmla="*/ 389 w 430"/><a:gd name="T103" fmla="*/ 1240 h 1760"/><a:gd name="T104" fmla="*/ 395 w 430"/><a:gd name="T105" fmla="*/ 1240 h 1760"/><a:gd name="T106" fmla="*/ 421 w 430"/><a:gd name="T107" fmla="*/ 864 h 1760"/><a:gd name="T108" fmla="*/ 430 w 430"/><a:gd name="T109" fmla="*/ 441 h 1760"/><a:gd name="T110" fmla="*/ 427 w 430"/><a:gd name="T111" fmla="*/ 1050 h 1760"/><a:gd name="T112" fmla="*/ 423 w 430"/><a:gd name="T113" fmla="*/ 1050 h 1760"/><a:gd name="T114" fmla="*/ 412 w 430"/><a:gd name="T115" fmla="*/ 1284 h 1760"/><a:gd name="T116" fmla="*/ 408 w 430"/><a:gd name="T117" fmla="*/ 1285 h 1760"/><a:gd name="T118" fmla="*/ 396 w 430"/><a:gd name="T119" fmla="*/ 1269 h 1760"/><a:gd name="T120" fmla="*/ 362 w 430"/><a:gd name="T121" fmla="*/ 1642 h 1760"/></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 ang="0"><a:pos x="T108" y="T109"/></a:cxn><a:cxn ang="0"><a:pos x="T110" y="T111"/></a:cxn><a:cxn ang="0"><a:pos x="T112" y="T113"/></a:cxn><a:cxn ang="0"><a:pos x="T114" y="T115"/></a:cxn><a:cxn ang="0"><a:pos x="T116" y="T117"/></a:cxn><a:cxn ang="0"><a:pos x="T118" y="T119"/></a:cxn><a:cxn ang="0"><a:pos x="T120" y="T121"/></a:cxn></a:cxnLst><a:rect l="0" t="0" r="r" b="b"/><a:pathLst><a:path w="430" h="1760"><a:moveTo><a:pt x="346" y="1760"/></a:moveTo><a:lnTo><a:pt x="334" y="1760"/></a:lnTo><a:lnTo><a:pt x="334" y="1674"/></a:lnTo><a:lnTo><a:pt x="328" y="1685"/></a:lnTo><a:lnTo><a:pt x="327" y="1686"/></a:lnTo><a:lnTo><a:pt x="311" y="1702"/></a:lnTo><a:lnTo><a:pt x="304" y="1703"/></a:lnTo><a:lnTo><a:pt x="301" y="1702"/></a:lnTo><a:lnTo><a:pt x="301" y="1699"/></a:lnTo><a:lnTo><a:pt x="284" y="1615"/></a:lnTo><a:lnTo><a:pt x="284" y="1614"/></a:lnTo><a:lnTo><a:pt x="284" y="1548"/></a:lnTo><a:lnTo><a:pt x="278" y="1581"/></a:lnTo><a:lnTo><a:pt x="277" y="1584"/></a:lnTo><a:lnTo><a:pt x="273" y="1584"/></a:lnTo><a:lnTo><a:pt x="273" y="1584"/></a:lnTo><a:lnTo><a:pt x="269" y="1584"/></a:lnTo><a:lnTo><a:pt x="267" y="1581"/></a:lnTo><a:lnTo><a:pt x="252" y="1522"/></a:lnTo><a:lnTo><a:pt x="244" y="1615"/></a:lnTo><a:lnTo><a:pt x="243" y="1619"/></a:lnTo><a:lnTo><a:pt x="239" y="1619"/></a:lnTo><a:lnTo><a:pt x="239" y="1619"/></a:lnTo><a:lnTo><a:pt x="235" y="1619"/></a:lnTo><a:lnTo><a:pt x="232" y="1615"/></a:lnTo><a:lnTo><a:pt x="220" y="1491"/></a:lnTo><a:lnTo><a:pt x="210" y="1560"/></a:lnTo><a:lnTo><a:pt x="208" y="1564"/></a:lnTo><a:lnTo><a:pt x="202" y="1564"/></a:lnTo><a:lnTo><a:pt x="190" y="1559"/></a:lnTo><a:lnTo><a:pt x="176" y="1590"/></a:lnTo><a:lnTo><a:pt x="176" y="1614"/></a:lnTo><a:lnTo><a:pt x="175" y="1618"/></a:lnTo><a:lnTo><a:pt x="141" y="1648"/></a:lnTo><a:lnTo><a:pt x="138" y="1649"/></a:lnTo><a:lnTo><a:pt x="137" y="1649"/></a:lnTo><a:lnTo><a:pt x="136" y="1649"/></a:lnTo><a:lnTo><a:pt x="134" y="1649"/></a:lnTo><a:lnTo><a:pt x="132" y="1648"/></a:lnTo><a:lnTo><a:pt x="130" y="1644"/></a:lnTo><a:lnTo><a:pt x="130" y="1407"/></a:lnTo><a:lnTo><a:pt x="125" y="1387"/></a:lnTo><a:lnTo><a:pt x="125" y="1583"/></a:lnTo><a:lnTo><a:pt x="123" y="1587"/></a:lnTo><a:lnTo><a:pt x="119" y="1588"/></a:lnTo><a:lnTo><a:pt x="119" y="1588"/></a:lnTo><a:lnTo><a:pt x="115" y="1587"/></a:lnTo><a:lnTo><a:pt x="114" y="1583"/></a:lnTo><a:lnTo><a:pt x="99" y="1291"/></a:lnTo><a:lnTo><a:pt x="87" y="1293"/></a:lnTo><a:lnTo><a:pt x="87" y="1293"/></a:lnTo><a:lnTo><a:pt x="86" y="1293"/></a:lnTo><a:lnTo><a:pt x="81" y="1293"/></a:lnTo><a:lnTo><a:pt x="80" y="1289"/></a:lnTo><a:lnTo><a:pt x="64" y="1232"/></a:lnTo><a:lnTo><a:pt x="62" y="1230"/></a:lnTo><a:lnTo><a:pt x="62" y="1189"/></a:lnTo><a:lnTo><a:pt x="57" y="1209"/></a:lnTo><a:lnTo><a:pt x="56" y="1213"/></a:lnTo><a:lnTo><a:pt x="52" y="1214"/></a:lnTo><a:lnTo><a:pt x="52" y="1214"/></a:lnTo><a:lnTo><a:pt x="48" y="1213"/></a:lnTo><a:lnTo><a:pt x="46" y="1209"/></a:lnTo><a:lnTo><a:pt x="38" y="1178"/></a:lnTo><a:lnTo><a:pt x="23" y="1286"/></a:lnTo><a:lnTo><a:pt x="22" y="1289"/></a:lnTo><a:lnTo><a:pt x="18" y="1289"/></a:lnTo><a:lnTo><a:pt x="18" y="1289"/></a:lnTo><a:lnTo><a:pt x="14" y="1288"/></a:lnTo><a:lnTo><a:pt x="12" y="1285"/></a:lnTo><a:lnTo><a:pt x="0" y="406"/></a:lnTo><a:lnTo><a:pt x="0" y="0"/></a:lnTo><a:lnTo><a:pt x="5" y="5"/></a:lnTo><a:lnTo><a:pt x="7" y="9"/></a:lnTo><a:lnTo><a:pt x="23" y="1208"/></a:lnTo><a:lnTo><a:pt x="29" y="1159"/></a:lnTo><a:lnTo><a:pt x="29" y="1143"/></a:lnTo><a:lnTo><a:pt x="30" y="1140"/></a:lnTo><a:lnTo><a:pt x="34" y="1139"/></a:lnTo><a:lnTo><a:pt x="34" y="1139"/></a:lnTo><a:lnTo><a:pt x="35" y="1139"/></a:lnTo><a:lnTo><a:pt x="38" y="1140"/></a:lnTo><a:lnTo><a:pt x="41" y="1142"/></a:lnTo><a:lnTo><a:pt x="52" y="1188"/></a:lnTo><a:lnTo><a:pt x="64" y="1147"/></a:lnTo><a:lnTo><a:pt x="65" y="1145"/></a:lnTo><a:lnTo><a:pt x="69" y="1143"/></a:lnTo><a:lnTo><a:pt x="69" y="1143"/></a:lnTo><a:lnTo><a:pt x="69" y="1143"/></a:lnTo><a:lnTo><a:pt x="73" y="1145"/></a:lnTo><a:lnTo><a:pt x="75" y="1148"/></a:lnTo><a:lnTo><a:pt x="75" y="1230"/></a:lnTo><a:lnTo><a:pt x="90" y="1282"/></a:lnTo><a:lnTo><a:pt x="103" y="1280"/></a:lnTo><a:lnTo><a:pt x="109" y="1281"/></a:lnTo><a:lnTo><a:pt x="110" y="1285"/></a:lnTo><a:lnTo><a:pt x="114" y="1360"/></a:lnTo><a:lnTo><a:pt x="114" y="1343"/></a:lnTo><a:lnTo><a:pt x="115" y="1340"/></a:lnTo><a:lnTo><a:pt x="119" y="1339"/></a:lnTo><a:lnTo><a:pt x="119" y="1339"/></a:lnTo><a:lnTo><a:pt x="119" y="1339"/></a:lnTo><a:lnTo><a:pt x="123" y="1339"/></a:lnTo><a:lnTo><a:pt x="125" y="1342"/></a:lnTo><a:lnTo><a:pt x="142" y="1406"/></a:lnTo><a:lnTo><a:pt x="142" y="1407"/></a:lnTo><a:lnTo><a:pt x="142" y="1632"/></a:lnTo><a:lnTo><a:pt x="164" y="1613"/></a:lnTo><a:lnTo><a:pt x="164" y="1524"/></a:lnTo><a:lnTo><a:pt x="167" y="1521"/></a:lnTo><a:lnTo><a:pt x="171" y="1520"/></a:lnTo><a:lnTo><a:pt x="175" y="1521"/></a:lnTo><a:lnTo><a:pt x="176" y="1524"/></a:lnTo><a:lnTo><a:pt x="176" y="1564"/></a:lnTo><a:lnTo><a:pt x="182" y="1551"/></a:lnTo><a:lnTo><a:pt x="186" y="1548"/></a:lnTo><a:lnTo><a:pt x="190" y="1548"/></a:lnTo><a:lnTo><a:pt x="199" y="1552"/></a:lnTo><a:lnTo><a:pt x="216" y="1444"/></a:lnTo><a:lnTo><a:pt x="217" y="1440"/></a:lnTo><a:lnTo><a:pt x="221" y="1439"/></a:lnTo><a:lnTo><a:pt x="221" y="1439"/></a:lnTo><a:lnTo><a:pt x="225" y="1440"/></a:lnTo><a:lnTo><a:pt x="227" y="1444"/></a:lnTo><a:lnTo><a:pt x="237" y="1553"/></a:lnTo><a:lnTo><a:pt x="250" y="1417"/></a:lnTo><a:lnTo><a:pt x="251" y="1413"/></a:lnTo><a:lnTo><a:pt x="255" y="1412"/></a:lnTo><a:lnTo><a:pt x="255" y="1412"/></a:lnTo><a:lnTo><a:pt x="259" y="1413"/></a:lnTo><a:lnTo><a:pt x="261" y="1417"/></a:lnTo><a:lnTo><a:pt x="261" y="1511"/></a:lnTo><a:lnTo><a:pt x="271" y="1553"/></a:lnTo><a:lnTo><a:pt x="284" y="1484"/></a:lnTo><a:lnTo><a:pt x="285" y="1481"/></a:lnTo><a:lnTo><a:pt x="289" y="1480"/></a:lnTo><a:lnTo><a:pt x="289" y="1480"/></a:lnTo><a:lnTo><a:pt x="289" y="1480"/></a:lnTo><a:lnTo><a:pt x="293" y="1481"/></a:lnTo><a:lnTo><a:pt x="294" y="1485"/></a:lnTo><a:lnTo><a:pt x="294" y="1614"/></a:lnTo><a:lnTo><a:pt x="309" y="1687"/></a:lnTo><a:lnTo><a:pt x="319" y="1680"/></a:lnTo><a:lnTo><a:pt x="335" y="1653"/></a:lnTo><a:lnTo><a:pt x="336" y="1650"/></a:lnTo><a:lnTo><a:pt x="341" y="1649"/></a:lnTo><a:lnTo><a:pt x="341" y="1650"/></a:lnTo><a:lnTo><a:pt x="342" y="1650"/></a:lnTo><a:lnTo><a:pt x="345" y="1651"/></a:lnTo><a:lnTo><a:pt x="346" y="1655"/></a:lnTo><a:lnTo><a:pt x="346" y="1681"/></a:lnTo><a:lnTo><a:pt x="351" y="1641"/></a:lnTo><a:lnTo><a:pt x="385" y="1345"/></a:lnTo><a:lnTo><a:pt x="385" y="1245"/></a:lnTo><a:lnTo><a:pt x="387" y="1242"/></a:lnTo><a:lnTo><a:pt x="389" y="1240"/></a:lnTo><a:lnTo><a:pt x="391" y="1240"/></a:lnTo><a:lnTo><a:pt x="391" y="1240"/></a:lnTo><a:lnTo><a:pt x="395" y="1240"/></a:lnTo><a:lnTo><a:pt x="396" y="1243"/></a:lnTo><a:lnTo><a:pt x="403" y="1257"/></a:lnTo><a:lnTo><a:pt x="421" y="864"/></a:lnTo><a:lnTo><a:pt x="422" y="862"/></a:lnTo><a:lnTo><a:pt x="425" y="859"/></a:lnTo><a:lnTo><a:pt x="430" y="441"/></a:lnTo><a:lnTo><a:pt x="430" y="1049"/></a:lnTo><a:lnTo><a:pt x="429" y="1050"/></a:lnTo><a:lnTo><a:pt x="427" y="1050"/></a:lnTo><a:lnTo><a:pt x="426" y="1050"/></a:lnTo><a:lnTo><a:pt x="425" y="1050"/></a:lnTo><a:lnTo><a:pt x="423" y="1050"/></a:lnTo><a:lnTo><a:pt x="414" y="1279"/></a:lnTo><a:lnTo><a:pt x="414" y="1280"/></a:lnTo><a:lnTo><a:pt x="412" y="1284"/></a:lnTo><a:lnTo><a:pt x="408" y="1285"/></a:lnTo><a:lnTo><a:pt x="408" y="1285"/></a:lnTo><a:lnTo><a:pt x="408" y="1285"/></a:lnTo><a:lnTo><a:pt x="404" y="1285"/></a:lnTo><a:lnTo><a:pt x="403" y="1282"/></a:lnTo><a:lnTo><a:pt x="396" y="1269"/></a:lnTo><a:lnTo><a:pt x="396" y="1345"/></a:lnTo><a:lnTo><a:pt x="396" y="1346"/></a:lnTo><a:lnTo><a:pt x="362" y="1642"/></a:lnTo><a:lnTo><a:pt x="362" y="1642"/></a:lnTo><a:lnTo><a:pt x="346" y="1760"/></a:lnTo><a:close/></a:path></a:pathLst></a:custGeom><a:solidFill><a:srgbClr val="606C74"/></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81" name="Freeform 37"/><p:cNvSpPr><a:spLocks/></p:cNvSpPr><p:nvPr/></p:nvSpPr><p:spPr bwMode="auto"><a:xfrm><a:off x="4802188" y="5565776"/><a:ext cx="288925" cy="549275"/></a:xfrm><a:custGeom><a:avLst/><a:gdLst><a:gd name="T0" fmla="*/ 0 w 363"/><a:gd name="T1" fmla="*/ 692 h 692"/><a:gd name="T2" fmla="*/ 2 w 363"/><a:gd name="T3" fmla="*/ 230 h 692"/><a:gd name="T4" fmla="*/ 4 w 363"/><a:gd name="T5" fmla="*/ 289 h 692"/><a:gd name="T6" fmla="*/ 23 w 363"/><a:gd name="T7" fmla="*/ 323 h 692"/><a:gd name="T8" fmla="*/ 25 w 363"/><a:gd name="T9" fmla="*/ 323 h 692"/><a:gd name="T10" fmla="*/ 29 w 363"/><a:gd name="T11" fmla="*/ 322 h 692"/><a:gd name="T12" fmla="*/ 48 w 363"/><a:gd name="T13" fmla="*/ 207 h 692"/><a:gd name="T14" fmla="*/ 54 w 363"/><a:gd name="T15" fmla="*/ 327 h 692"/><a:gd name="T16" fmla="*/ 71 w 363"/><a:gd name="T17" fmla="*/ 432 h 692"/><a:gd name="T18" fmla="*/ 88 w 363"/><a:gd name="T19" fmla="*/ 491 h 692"/><a:gd name="T20" fmla="*/ 89 w 363"/><a:gd name="T21" fmla="*/ 498 h 692"/><a:gd name="T22" fmla="*/ 97 w 363"/><a:gd name="T23" fmla="*/ 498 h 692"/><a:gd name="T24" fmla="*/ 99 w 363"/><a:gd name="T25" fmla="*/ 482 h 692"/><a:gd name="T26" fmla="*/ 122 w 363"/><a:gd name="T27" fmla="*/ 565 h 692"/><a:gd name="T28" fmla="*/ 127 w 363"/><a:gd name="T29" fmla="*/ 570 h 692"/><a:gd name="T30" fmla="*/ 127 w 363"/><a:gd name="T31" fmla="*/ 570 h 692"/><a:gd name="T32" fmla="*/ 133 w 363"/><a:gd name="T33" fmla="*/ 567 h 692"/><a:gd name="T34" fmla="*/ 150 w 363"/><a:gd name="T35" fmla="*/ 534 h 692"/><a:gd name="T36" fmla="*/ 156 w 363"/><a:gd name="T37" fmla="*/ 532 h 692"/><a:gd name="T38" fmla="*/ 161 w 363"/><a:gd name="T39" fmla="*/ 537 h 692"/><a:gd name="T40" fmla="*/ 165 w 363"/><a:gd name="T41" fmla="*/ 535 h 692"/><a:gd name="T42" fmla="*/ 180 w 363"/><a:gd name="T43" fmla="*/ 425 h 692"/><a:gd name="T44" fmla="*/ 189 w 363"/><a:gd name="T45" fmla="*/ 477 h 692"/><a:gd name="T46" fmla="*/ 207 w 363"/><a:gd name="T47" fmla="*/ 539 h 692"/><a:gd name="T48" fmla="*/ 226 w 363"/><a:gd name="T49" fmla="*/ 550 h 692"/><a:gd name="T50" fmla="*/ 234 w 363"/><a:gd name="T51" fmla="*/ 545 h 692"/><a:gd name="T52" fmla="*/ 249 w 363"/><a:gd name="T53" fmla="*/ 521 h 692"/><a:gd name="T54" fmla="*/ 268 w 363"/><a:gd name="T55" fmla="*/ 513 h 692"/><a:gd name="T56" fmla="*/ 287 w 363"/><a:gd name="T57" fmla="*/ 458 h 692"/><a:gd name="T58" fmla="*/ 298 w 363"/><a:gd name="T59" fmla="*/ 146 h 692"/><a:gd name="T60" fmla="*/ 309 w 363"/><a:gd name="T61" fmla="*/ 293 h 692"/><a:gd name="T62" fmla="*/ 313 w 363"/><a:gd name="T63" fmla="*/ 296 h 692"/><a:gd name="T64" fmla="*/ 316 w 363"/><a:gd name="T65" fmla="*/ 295 h 692"/><a:gd name="T66" fmla="*/ 335 w 363"/><a:gd name="T67" fmla="*/ 275 h 692"/><a:gd name="T68" fmla="*/ 335 w 363"/><a:gd name="T69" fmla="*/ 268 h 692"/><a:gd name="T70" fmla="*/ 331 w 363"/><a:gd name="T71" fmla="*/ 267 h 692"/><a:gd name="T72" fmla="*/ 329 w 363"/><a:gd name="T73" fmla="*/ 267 h 692"/><a:gd name="T74" fmla="*/ 354 w 363"/><a:gd name="T75" fmla="*/ 212 h 692"/><a:gd name="T76" fmla="*/ 363 w 363"/><a:gd name="T77" fmla="*/ 219 h 692"/></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Lst><a:rect l="0" t="0" r="r" b="b"/><a:pathLst><a:path w="363" h="692"><a:moveTo><a:pt x="363" y="692"/></a:moveTo><a:lnTo><a:pt x="0" y="692"/></a:lnTo><a:lnTo><a:pt x="0" y="0"/></a:lnTo><a:lnTo><a:pt x="2" y="230"/></a:lnTo><a:lnTo><a:pt x="2" y="287"/></a:lnTo><a:lnTo><a:pt x="4" y="289"/></a:lnTo><a:lnTo><a:pt x="20" y="321"/></a:lnTo><a:lnTo><a:pt x="23" y="323"/></a:lnTo><a:lnTo><a:pt x="25" y="323"/></a:lnTo><a:lnTo><a:pt x="25" y="323"/></a:lnTo><a:lnTo><a:pt x="27" y="323"/></a:lnTo><a:lnTo><a:pt x="29" y="322"/></a:lnTo><a:lnTo><a:pt x="31" y="320"/></a:lnTo><a:lnTo><a:pt x="48" y="207"/></a:lnTo><a:lnTo><a:pt x="54" y="195"/></a:lnTo><a:lnTo><a:pt x="54" y="327"/></a:lnTo><a:lnTo><a:pt x="54" y="328"/></a:lnTo><a:lnTo><a:pt x="71" y="432"/></a:lnTo><a:lnTo><a:pt x="71" y="434"/></a:lnTo><a:lnTo><a:pt x="88" y="491"/></a:lnTo><a:lnTo><a:pt x="88" y="495"/></a:lnTo><a:lnTo><a:pt x="89" y="498"/></a:lnTo><a:lnTo><a:pt x="93" y="499"/></a:lnTo><a:lnTo><a:pt x="97" y="498"/></a:lnTo><a:lnTo><a:pt x="99" y="495"/></a:lnTo><a:lnTo><a:pt x="99" y="482"/></a:lnTo><a:lnTo><a:pt x="105" y="482"/></a:lnTo><a:lnTo><a:pt x="122" y="565"/></a:lnTo><a:lnTo><a:pt x="123" y="569"/></a:lnTo><a:lnTo><a:pt x="127" y="570"/></a:lnTo><a:lnTo><a:pt x="127" y="570"/></a:lnTo><a:lnTo><a:pt x="127" y="570"/></a:lnTo><a:lnTo><a:pt x="130" y="569"/></a:lnTo><a:lnTo><a:pt x="133" y="567"/></a:lnTo><a:lnTo><a:pt x="149" y="535"/></a:lnTo><a:lnTo><a:pt x="150" y="534"/></a:lnTo><a:lnTo><a:pt x="156" y="517"/></a:lnTo><a:lnTo><a:pt x="156" y="532"/></a:lnTo><a:lnTo><a:pt x="157" y="535"/></a:lnTo><a:lnTo><a:pt x="161" y="537"/></a:lnTo><a:lnTo><a:pt x="161" y="537"/></a:lnTo><a:lnTo><a:pt x="165" y="535"/></a:lnTo><a:lnTo><a:pt x="166" y="532"/></a:lnTo><a:lnTo><a:pt x="180" y="425"/></a:lnTo><a:lnTo><a:pt x="189" y="476"/></a:lnTo><a:lnTo><a:pt x="189" y="477"/></a:lnTo><a:lnTo><a:pt x="191" y="478"/></a:lnTo><a:lnTo><a:pt x="207" y="539"/></a:lnTo><a:lnTo><a:pt x="210" y="543"/></a:lnTo><a:lnTo><a:pt x="226" y="550"/></a:lnTo><a:lnTo><a:pt x="232" y="549"/></a:lnTo><a:lnTo><a:pt x="234" y="545"/></a:lnTo><a:lnTo><a:pt x="234" y="534"/></a:lnTo><a:lnTo><a:pt x="249" y="521"/></a:lnTo><a:lnTo><a:pt x="264" y="516"/></a:lnTo><a:lnTo><a:pt x="268" y="513"/></a:lnTo><a:lnTo><a:pt x="286" y="459"/></a:lnTo><a:lnTo><a:pt x="287" y="458"/></a:lnTo><a:lnTo><a:pt x="287" y="455"/></a:lnTo><a:lnTo><a:pt x="298" y="146"/></a:lnTo><a:lnTo><a:pt x="308" y="291"/></a:lnTo><a:lnTo><a:pt x="309" y="293"/></a:lnTo><a:lnTo><a:pt x="312" y="295"/></a:lnTo><a:lnTo><a:pt x="313" y="296"/></a:lnTo><a:lnTo><a:pt x="314" y="296"/></a:lnTo><a:lnTo><a:pt x="316" y="295"/></a:lnTo><a:lnTo><a:pt x="318" y="293"/></a:lnTo><a:lnTo><a:pt x="335" y="275"/></a:lnTo><a:lnTo><a:pt x="337" y="272"/></a:lnTo><a:lnTo><a:pt x="335" y="268"/></a:lnTo><a:lnTo><a:pt x="333" y="267"/></a:lnTo><a:lnTo><a:pt x="331" y="267"/></a:lnTo><a:lnTo><a:pt x="329" y="267"/></a:lnTo><a:lnTo><a:pt x="329" y="267"/></a:lnTo><a:lnTo><a:pt x="354" y="212"/></a:lnTo><a:lnTo><a:pt x="354" y="212"/></a:lnTo><a:lnTo><a:pt x="362" y="193"/></a:lnTo><a:lnTo><a:pt x="363" y="219"/></a:lnTo><a:lnTo><a:pt x="363" y="692"/></a:lnTo></a:path></a:pathLst></a:custGeom><a:noFill/><a:ln><a:noFill/></a:ln><a:extLst><a:ext uri="{909E8E84-426E-40DD-AFC4-6F175D3DCCD1}"><a14:hiddenFill xmlns:a14="http://schemas.microsoft.com/office/drawing/2010/main"><a:solidFill><a:srgbClr val="FFFFFF"/></a:solidFill></a14:hiddenFill></a:ex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82" name="Freeform 38"/><p:cNvSpPr><a:spLocks/></p:cNvSpPr><p:nvPr/></p:nvSpPr><p:spPr bwMode="auto"><a:xfrm><a:off x="4802188" y="4268788"/><a:ext cx="288925" cy="1731963"/></a:xfrm><a:custGeom><a:avLst/><a:gdLst><a:gd name="T0" fmla="*/ 130 w 363"/><a:gd name="T1" fmla="*/ 2184 h 2184"/><a:gd name="T2" fmla="*/ 116 w 363"/><a:gd name="T3" fmla="*/ 2111 h 2184"/><a:gd name="T4" fmla="*/ 115 w 363"/><a:gd name="T5" fmla="*/ 2108 h 2184"/><a:gd name="T6" fmla="*/ 111 w 363"/><a:gd name="T7" fmla="*/ 2107 h 2184"/><a:gd name="T8" fmla="*/ 95 w 363"/><a:gd name="T9" fmla="*/ 2107 h 2184"/><a:gd name="T10" fmla="*/ 82 w 363"/><a:gd name="T11" fmla="*/ 2066 h 2184"/><a:gd name="T12" fmla="*/ 65 w 363"/><a:gd name="T13" fmla="*/ 1962 h 2184"/><a:gd name="T14" fmla="*/ 65 w 363"/><a:gd name="T15" fmla="*/ 1807 h 2184"/><a:gd name="T16" fmla="*/ 65 w 363"/><a:gd name="T17" fmla="*/ 1804 h 2184"/><a:gd name="T18" fmla="*/ 61 w 363"/><a:gd name="T19" fmla="*/ 1803 h 2184"/><a:gd name="T20" fmla="*/ 61 w 363"/><a:gd name="T21" fmla="*/ 1803 h 2184"/><a:gd name="T22" fmla="*/ 59 w 363"/><a:gd name="T23" fmla="*/ 1803 h 2184"/><a:gd name="T24" fmla="*/ 57 w 363"/><a:gd name="T25" fmla="*/ 1803 h 2184"/><a:gd name="T26" fmla="*/ 54 w 363"/><a:gd name="T27" fmla="*/ 1805 h 2184"/><a:gd name="T28" fmla="*/ 38 w 363"/><a:gd name="T29" fmla="*/ 1839 h 2184"/><a:gd name="T30" fmla="*/ 38 w 363"/><a:gd name="T31" fmla="*/ 1840 h 2184"/><a:gd name="T32" fmla="*/ 23 w 363"/><a:gd name="T33" fmla="*/ 1937 h 2184"/><a:gd name="T34" fmla="*/ 15 w 363"/><a:gd name="T35" fmla="*/ 1921 h 2184"/><a:gd name="T36" fmla="*/ 15 w 363"/><a:gd name="T37" fmla="*/ 1865 h 2184"/><a:gd name="T38" fmla="*/ 0 w 363"/><a:gd name="T39" fmla="*/ 832 h 2184"/><a:gd name="T40" fmla="*/ 0 w 363"/><a:gd name="T41" fmla="*/ 0 h 2184"/><a:gd name="T42" fmla="*/ 363 w 363"/><a:gd name="T43" fmla="*/ 0 h 2184"/><a:gd name="T44" fmla="*/ 363 w 363"/><a:gd name="T45" fmla="*/ 1799 h 2184"/><a:gd name="T46" fmla="*/ 360 w 363"/><a:gd name="T47" fmla="*/ 1800 h 2184"/><a:gd name="T48" fmla="*/ 359 w 363"/><a:gd name="T49" fmla="*/ 1803 h 2184"/><a:gd name="T50" fmla="*/ 343 w 363"/><a:gd name="T51" fmla="*/ 1843 h 2184"/><a:gd name="T52" fmla="*/ 318 w 363"/><a:gd name="T53" fmla="*/ 1900 h 2184"/><a:gd name="T54" fmla="*/ 302 w 363"/><a:gd name="T55" fmla="*/ 1671 h 2184"/><a:gd name="T56" fmla="*/ 301 w 363"/><a:gd name="T57" fmla="*/ 1667 h 2184"/><a:gd name="T58" fmla="*/ 297 w 363"/><a:gd name="T59" fmla="*/ 1666 h 2184"/><a:gd name="T60" fmla="*/ 297 w 363"/><a:gd name="T61" fmla="*/ 1666 h 2184"/><a:gd name="T62" fmla="*/ 293 w 363"/><a:gd name="T63" fmla="*/ 1667 h 2184"/><a:gd name="T64" fmla="*/ 291 w 363"/><a:gd name="T65" fmla="*/ 1671 h 2184"/><a:gd name="T66" fmla="*/ 276 w 363"/><a:gd name="T67" fmla="*/ 2088 h 2184"/><a:gd name="T68" fmla="*/ 259 w 363"/><a:gd name="T69" fmla="*/ 2143 h 2184"/><a:gd name="T70" fmla="*/ 244 w 363"/><a:gd name="T71" fmla="*/ 2146 h 2184"/><a:gd name="T72" fmla="*/ 242 w 363"/><a:gd name="T73" fmla="*/ 2148 h 2184"/><a:gd name="T74" fmla="*/ 225 w 363"/><a:gd name="T75" fmla="*/ 2163 h 2184"/><a:gd name="T76" fmla="*/ 223 w 363"/><a:gd name="T77" fmla="*/ 2167 h 2184"/><a:gd name="T78" fmla="*/ 223 w 363"/><a:gd name="T79" fmla="*/ 2173 h 2184"/><a:gd name="T80" fmla="*/ 217 w 363"/><a:gd name="T81" fmla="*/ 2169 h 2184"/><a:gd name="T82" fmla="*/ 200 w 363"/><a:gd name="T83" fmla="*/ 2107 h 2184"/><a:gd name="T84" fmla="*/ 200 w 363"/><a:gd name="T85" fmla="*/ 2107 h 2184"/><a:gd name="T86" fmla="*/ 200 w 363"/><a:gd name="T87" fmla="*/ 2106 h 2184"/><a:gd name="T88" fmla="*/ 184 w 363"/><a:gd name="T89" fmla="*/ 2023 h 2184"/><a:gd name="T90" fmla="*/ 183 w 363"/><a:gd name="T91" fmla="*/ 2019 h 2184"/><a:gd name="T92" fmla="*/ 179 w 363"/><a:gd name="T93" fmla="*/ 2018 h 2184"/><a:gd name="T94" fmla="*/ 177 w 363"/><a:gd name="T95" fmla="*/ 2018 h 2184"/><a:gd name="T96" fmla="*/ 175 w 363"/><a:gd name="T97" fmla="*/ 2019 h 2184"/><a:gd name="T98" fmla="*/ 172 w 363"/><a:gd name="T99" fmla="*/ 2023 h 2184"/><a:gd name="T100" fmla="*/ 162 w 363"/><a:gd name="T101" fmla="*/ 2113 h 2184"/><a:gd name="T102" fmla="*/ 161 w 363"/><a:gd name="T103" fmla="*/ 2113 h 2184"/><a:gd name="T104" fmla="*/ 161 w 363"/><a:gd name="T105" fmla="*/ 2113 h 2184"/><a:gd name="T106" fmla="*/ 157 w 363"/><a:gd name="T107" fmla="*/ 2114 h 2184"/><a:gd name="T108" fmla="*/ 156 w 363"/><a:gd name="T109" fmla="*/ 2117 h 2184"/><a:gd name="T110" fmla="*/ 139 w 363"/><a:gd name="T111" fmla="*/ 2167 h 2184"/><a:gd name="T112" fmla="*/ 130 w 363"/><a:gd name="T113" fmla="*/ 2184 h 2184"/></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 ang="0"><a:pos x="T108" y="T109"/></a:cxn><a:cxn ang="0"><a:pos x="T110" y="T111"/></a:cxn><a:cxn ang="0"><a:pos x="T112" y="T113"/></a:cxn></a:cxnLst><a:rect l="0" t="0" r="r" b="b"/><a:pathLst><a:path w="363" h="2184"><a:moveTo><a:pt x="130" y="2184"/></a:moveTo><a:lnTo><a:pt x="116" y="2111"/></a:lnTo><a:lnTo><a:pt x="115" y="2108"/></a:lnTo><a:lnTo><a:pt x="111" y="2107"/></a:lnTo><a:lnTo><a:pt x="95" y="2107"/></a:lnTo><a:lnTo><a:pt x="82" y="2066"/></a:lnTo><a:lnTo><a:pt x="65" y="1962"/></a:lnTo><a:lnTo><a:pt x="65" y="1807"/></a:lnTo><a:lnTo><a:pt x="65" y="1804"/></a:lnTo><a:lnTo><a:pt x="61" y="1803"/></a:lnTo><a:lnTo><a:pt x="61" y="1803"/></a:lnTo><a:lnTo><a:pt x="59" y="1803"/></a:lnTo><a:lnTo><a:pt x="57" y="1803"/></a:lnTo><a:lnTo><a:pt x="54" y="1805"/></a:lnTo><a:lnTo><a:pt x="38" y="1839"/></a:lnTo><a:lnTo><a:pt x="38" y="1840"/></a:lnTo><a:lnTo><a:pt x="23" y="1937"/></a:lnTo><a:lnTo><a:pt x="15" y="1921"/></a:lnTo><a:lnTo><a:pt x="15" y="1865"/></a:lnTo><a:lnTo><a:pt x="0" y="832"/></a:lnTo><a:lnTo><a:pt x="0" y="0"/></a:lnTo><a:lnTo><a:pt x="363" y="0"/></a:lnTo><a:lnTo><a:pt x="363" y="1799"/></a:lnTo><a:lnTo><a:pt x="360" y="1800"/></a:lnTo><a:lnTo><a:pt x="359" y="1803"/></a:lnTo><a:lnTo><a:pt x="343" y="1843"/></a:lnTo><a:lnTo><a:pt x="318" y="1900"/></a:lnTo><a:lnTo><a:pt x="302" y="1671"/></a:lnTo><a:lnTo><a:pt x="301" y="1667"/></a:lnTo><a:lnTo><a:pt x="297" y="1666"/></a:lnTo><a:lnTo><a:pt x="297" y="1666"/></a:lnTo><a:lnTo><a:pt x="293" y="1667"/></a:lnTo><a:lnTo><a:pt x="291" y="1671"/></a:lnTo><a:lnTo><a:pt x="276" y="2088"/></a:lnTo><a:lnTo><a:pt x="259" y="2143"/></a:lnTo><a:lnTo><a:pt x="244" y="2146"/></a:lnTo><a:lnTo><a:pt x="242" y="2148"/></a:lnTo><a:lnTo><a:pt x="225" y="2163"/></a:lnTo><a:lnTo><a:pt x="223" y="2167"/></a:lnTo><a:lnTo><a:pt x="223" y="2173"/></a:lnTo><a:lnTo><a:pt x="217" y="2169"/></a:lnTo><a:lnTo><a:pt x="200" y="2107"/></a:lnTo><a:lnTo><a:pt x="200" y="2107"/></a:lnTo><a:lnTo><a:pt x="200" y="2106"/></a:lnTo><a:lnTo><a:pt x="184" y="2023"/></a:lnTo><a:lnTo><a:pt x="183" y="2019"/></a:lnTo><a:lnTo><a:pt x="179" y="2018"/></a:lnTo><a:lnTo><a:pt x="177" y="2018"/></a:lnTo><a:lnTo><a:pt x="175" y="2019"/></a:lnTo><a:lnTo><a:pt x="172" y="2023"/></a:lnTo><a:lnTo><a:pt x="162" y="2113"/></a:lnTo><a:lnTo><a:pt x="161" y="2113"/></a:lnTo><a:lnTo><a:pt x="161" y="2113"/></a:lnTo><a:lnTo><a:pt x="157" y="2114"/></a:lnTo><a:lnTo><a:pt x="156" y="2117"/></a:lnTo><a:lnTo><a:pt x="139" y="2167"/></a:lnTo><a:lnTo><a:pt x="130" y="2184"/></a:lnTo></a:path></a:pathLst></a:custGeom><a:noFill/><a:ln><a:noFill/></a:ln><a:extLst><a:ext uri="{909E8E84-426E-40DD-AFC4-6F175D3DCCD1}"><a14:hiddenFill xmlns:a14="http://schemas.microsoft.com/office/drawing/2010/main"><a:solidFill><a:srgbClr val="FFFFFF"/></a:solidFill></a14:hiddenFill></a:ex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83" name="Rectangle 39"/><p:cNvSpPr><a:spLocks noChangeArrowheads="1"/></p:cNvSpPr><p:nvPr/></p:nvSpPr><p:spPr bwMode="auto"><a:xfrm><a:off x="4802188" y="4260851"/><a:ext cx="288925" cy="3175"/></a:xfrm><a:prstGeom prst="rect"><a:avLst/></a:prstGeom><a:noFill/><a:ln><a:noFill/></a:ln><a:extLst><a:ext uri="{909E8E84-426E-40DD-AFC4-6F175D3DCCD1}"><a14:hiddenFill xmlns:a14="http://schemas.microsoft.com/office/drawing/2010/main"><a:solidFill><a:srgbClr val="FFFFFF"/></a:solidFill></a14:hiddenFill></a:ex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84" name="Rectangle 40"/><p:cNvSpPr><a:spLocks noChangeArrowheads="1"/></p:cNvSpPr><p:nvPr/></p:nvSpPr><p:spPr bwMode="auto"><a:xfrm><a:off x="4802188" y="4264026"/><a:ext cx="288925" cy="4763"/></a:xfrm><a:prstGeom prst="rect"><a:avLst/></a:prstGeom><a:solidFill><a:srgbClr val="504B64"/></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85" name="Freeform 41"/><p:cNvSpPr><a:spLocks/></p:cNvSpPr><p:nvPr/></p:nvSpPr><p:spPr bwMode="auto"><a:xfrm><a:off x="4802188" y="4927601"/><a:ext cx="288925" cy="1090613"/></a:xfrm><a:custGeom><a:avLst/><a:gdLst><a:gd name="T0" fmla="*/ 127 w 363"/><a:gd name="T1" fmla="*/ 1373 h 1373"/><a:gd name="T2" fmla="*/ 105 w 363"/><a:gd name="T3" fmla="*/ 1285 h 1373"/><a:gd name="T4" fmla="*/ 97 w 363"/><a:gd name="T5" fmla="*/ 1301 h 1373"/><a:gd name="T6" fmla="*/ 88 w 363"/><a:gd name="T7" fmla="*/ 1298 h 1373"/><a:gd name="T8" fmla="*/ 71 w 363"/><a:gd name="T9" fmla="*/ 1235 h 1373"/><a:gd name="T10" fmla="*/ 54 w 363"/><a:gd name="T11" fmla="*/ 998 h 1373"/><a:gd name="T12" fmla="*/ 29 w 363"/><a:gd name="T13" fmla="*/ 1125 h 1373"/><a:gd name="T14" fmla="*/ 25 w 363"/><a:gd name="T15" fmla="*/ 1126 h 1373"/><a:gd name="T16" fmla="*/ 4 w 363"/><a:gd name="T17" fmla="*/ 1092 h 1373"/><a:gd name="T18" fmla="*/ 0 w 363"/><a:gd name="T19" fmla="*/ 803 h 1373"/><a:gd name="T20" fmla="*/ 15 w 363"/><a:gd name="T21" fmla="*/ 1089 h 1373"/><a:gd name="T22" fmla="*/ 38 w 363"/><a:gd name="T23" fmla="*/ 1007 h 1373"/><a:gd name="T24" fmla="*/ 59 w 363"/><a:gd name="T25" fmla="*/ 971 h 1373"/><a:gd name="T26" fmla="*/ 65 w 363"/><a:gd name="T27" fmla="*/ 972 h 1373"/><a:gd name="T28" fmla="*/ 82 w 363"/><a:gd name="T29" fmla="*/ 1234 h 1373"/><a:gd name="T30" fmla="*/ 115 w 363"/><a:gd name="T31" fmla="*/ 1276 h 1373"/><a:gd name="T32" fmla="*/ 139 w 363"/><a:gd name="T33" fmla="*/ 1335 h 1373"/><a:gd name="T34" fmla="*/ 161 w 363"/><a:gd name="T35" fmla="*/ 1281 h 1373"/><a:gd name="T36" fmla="*/ 172 w 363"/><a:gd name="T37" fmla="*/ 1191 h 1373"/><a:gd name="T38" fmla="*/ 179 w 363"/><a:gd name="T39" fmla="*/ 1186 h 1373"/><a:gd name="T40" fmla="*/ 200 w 363"/><a:gd name="T41" fmla="*/ 1274 h 1373"/><a:gd name="T42" fmla="*/ 217 w 363"/><a:gd name="T43" fmla="*/ 1337 h 1373"/><a:gd name="T44" fmla="*/ 225 w 363"/><a:gd name="T45" fmla="*/ 1331 h 1373"/><a:gd name="T46" fmla="*/ 259 w 363"/><a:gd name="T47" fmla="*/ 1311 h 1373"/><a:gd name="T48" fmla="*/ 293 w 363"/><a:gd name="T49" fmla="*/ 835 h 1373"/><a:gd name="T50" fmla="*/ 301 w 363"/><a:gd name="T51" fmla="*/ 835 h 1373"/><a:gd name="T52" fmla="*/ 343 w 363"/><a:gd name="T53" fmla="*/ 1011 h 1373"/><a:gd name="T54" fmla="*/ 363 w 363"/><a:gd name="T55" fmla="*/ 967 h 1373"/><a:gd name="T56" fmla="*/ 354 w 363"/><a:gd name="T57" fmla="*/ 1015 h 1373"/><a:gd name="T58" fmla="*/ 329 w 363"/><a:gd name="T59" fmla="*/ 1070 h 1373"/><a:gd name="T60" fmla="*/ 335 w 363"/><a:gd name="T61" fmla="*/ 1071 h 1373"/><a:gd name="T62" fmla="*/ 318 w 363"/><a:gd name="T63" fmla="*/ 1096 h 1373"/><a:gd name="T64" fmla="*/ 313 w 363"/><a:gd name="T65" fmla="*/ 1099 h 1373"/><a:gd name="T66" fmla="*/ 308 w 363"/><a:gd name="T67" fmla="*/ 1094 h 1373"/><a:gd name="T68" fmla="*/ 287 w 363"/><a:gd name="T69" fmla="*/ 1261 h 1373"/><a:gd name="T70" fmla="*/ 264 w 363"/><a:gd name="T71" fmla="*/ 1319 h 1373"/><a:gd name="T72" fmla="*/ 234 w 363"/><a:gd name="T73" fmla="*/ 1348 h 1373"/><a:gd name="T74" fmla="*/ 210 w 363"/><a:gd name="T75" fmla="*/ 1346 h 1373"/><a:gd name="T76" fmla="*/ 189 w 363"/><a:gd name="T77" fmla="*/ 1280 h 1373"/><a:gd name="T78" fmla="*/ 166 w 363"/><a:gd name="T79" fmla="*/ 1335 h 1373"/><a:gd name="T80" fmla="*/ 161 w 363"/><a:gd name="T81" fmla="*/ 1340 h 1373"/><a:gd name="T82" fmla="*/ 156 w 363"/><a:gd name="T83" fmla="*/ 1320 h 1373"/><a:gd name="T84" fmla="*/ 133 w 363"/><a:gd name="T85" fmla="*/ 1370 h 1373"/></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Lst><a:rect l="0" t="0" r="r" b="b"/><a:pathLst><a:path w="363" h="1373"><a:moveTo><a:pt x="127" y="1373"/></a:moveTo><a:lnTo><a:pt x="127" y="1373"/></a:lnTo><a:lnTo><a:pt x="127" y="1373"/></a:lnTo><a:lnTo><a:pt x="123" y="1372"/></a:lnTo><a:lnTo><a:pt x="122" y="1368"/></a:lnTo><a:lnTo><a:pt x="105" y="1285"/></a:lnTo><a:lnTo><a:pt x="99" y="1285"/></a:lnTo><a:lnTo><a:pt x="99" y="1298"/></a:lnTo><a:lnTo><a:pt x="97" y="1301"/></a:lnTo><a:lnTo><a:pt x="93" y="1302"/></a:lnTo><a:lnTo><a:pt x="89" y="1301"/></a:lnTo><a:lnTo><a:pt x="88" y="1298"/></a:lnTo><a:lnTo><a:pt x="88" y="1294"/></a:lnTo><a:lnTo><a:pt x="71" y="1237"/></a:lnTo><a:lnTo><a:pt x="71" y="1235"/></a:lnTo><a:lnTo><a:pt x="54" y="1131"/></a:lnTo><a:lnTo><a:pt x="54" y="1130"/></a:lnTo><a:lnTo><a:pt x="54" y="998"/></a:lnTo><a:lnTo><a:pt x="48" y="1010"/></a:lnTo><a:lnTo><a:pt x="31" y="1123"/></a:lnTo><a:lnTo><a:pt x="29" y="1125"/></a:lnTo><a:lnTo><a:pt x="27" y="1126"/></a:lnTo><a:lnTo><a:pt x="25" y="1126"/></a:lnTo><a:lnTo><a:pt x="25" y="1126"/></a:lnTo><a:lnTo><a:pt x="23" y="1126"/></a:lnTo><a:lnTo><a:pt x="20" y="1124"/></a:lnTo><a:lnTo><a:pt x="4" y="1092"/></a:lnTo><a:lnTo><a:pt x="2" y="1090"/></a:lnTo><a:lnTo><a:pt x="2" y="1033"/></a:lnTo><a:lnTo><a:pt x="0" y="803"/></a:lnTo><a:lnTo><a:pt x="0" y="0"/></a:lnTo><a:lnTo><a:pt x="15" y="1033"/></a:lnTo><a:lnTo><a:pt x="15" y="1089"/></a:lnTo><a:lnTo><a:pt x="23" y="1105"/></a:lnTo><a:lnTo><a:pt x="38" y="1008"/></a:lnTo><a:lnTo><a:pt x="38" y="1007"/></a:lnTo><a:lnTo><a:pt x="54" y="973"/></a:lnTo><a:lnTo><a:pt x="57" y="971"/></a:lnTo><a:lnTo><a:pt x="59" y="971"/></a:lnTo><a:lnTo><a:pt x="61" y="971"/></a:lnTo><a:lnTo><a:pt x="61" y="971"/></a:lnTo><a:lnTo><a:pt x="65" y="972"/></a:lnTo><a:lnTo><a:pt x="65" y="975"/></a:lnTo><a:lnTo><a:pt x="65" y="1130"/></a:lnTo><a:lnTo><a:pt x="82" y="1234"/></a:lnTo><a:lnTo><a:pt x="95" y="1275"/></a:lnTo><a:lnTo><a:pt x="111" y="1275"/></a:lnTo><a:lnTo><a:pt x="115" y="1276"/></a:lnTo><a:lnTo><a:pt x="116" y="1279"/></a:lnTo><a:lnTo><a:pt x="130" y="1352"/></a:lnTo><a:lnTo><a:pt x="139" y="1335"/></a:lnTo><a:lnTo><a:pt x="156" y="1285"/></a:lnTo><a:lnTo><a:pt x="157" y="1282"/></a:lnTo><a:lnTo><a:pt x="161" y="1281"/></a:lnTo><a:lnTo><a:pt x="161" y="1281"/></a:lnTo><a:lnTo><a:pt x="162" y="1281"/></a:lnTo><a:lnTo><a:pt x="172" y="1191"/></a:lnTo><a:lnTo><a:pt x="175" y="1187"/></a:lnTo><a:lnTo><a:pt x="177" y="1186"/></a:lnTo><a:lnTo><a:pt x="179" y="1186"/></a:lnTo><a:lnTo><a:pt x="183" y="1187"/></a:lnTo><a:lnTo><a:pt x="184" y="1191"/></a:lnTo><a:lnTo><a:pt x="200" y="1274"/></a:lnTo><a:lnTo><a:pt x="200" y="1275"/></a:lnTo><a:lnTo><a:pt x="200" y="1275"/></a:lnTo><a:lnTo><a:pt x="217" y="1337"/></a:lnTo><a:lnTo><a:pt x="223" y="1341"/></a:lnTo><a:lnTo><a:pt x="223" y="1335"/></a:lnTo><a:lnTo><a:pt x="225" y="1331"/></a:lnTo><a:lnTo><a:pt x="242" y="1316"/></a:lnTo><a:lnTo><a:pt x="244" y="1314"/></a:lnTo><a:lnTo><a:pt x="259" y="1311"/></a:lnTo><a:lnTo><a:pt x="276" y="1256"/></a:lnTo><a:lnTo><a:pt x="291" y="839"/></a:lnTo><a:lnTo><a:pt x="293" y="835"/></a:lnTo><a:lnTo><a:pt x="297" y="834"/></a:lnTo><a:lnTo><a:pt x="297" y="834"/></a:lnTo><a:lnTo><a:pt x="301" y="835"/></a:lnTo><a:lnTo><a:pt x="302" y="839"/></a:lnTo><a:lnTo><a:pt x="318" y="1068"/></a:lnTo><a:lnTo><a:pt x="343" y="1011"/></a:lnTo><a:lnTo><a:pt x="359" y="971"/></a:lnTo><a:lnTo><a:pt x="360" y="968"/></a:lnTo><a:lnTo><a:pt x="363" y="967"/></a:lnTo><a:lnTo><a:pt x="363" y="1022"/></a:lnTo><a:lnTo><a:pt x="362" y="996"/></a:lnTo><a:lnTo><a:pt x="354" y="1015"/></a:lnTo><a:lnTo><a:pt x="354" y="1015"/></a:lnTo><a:lnTo><a:pt x="329" y="1070"/></a:lnTo><a:lnTo><a:pt x="329" y="1070"/></a:lnTo><a:lnTo><a:pt x="331" y="1070"/></a:lnTo><a:lnTo><a:pt x="333" y="1070"/></a:lnTo><a:lnTo><a:pt x="335" y="1071"/></a:lnTo><a:lnTo><a:pt x="337" y="1075"/></a:lnTo><a:lnTo><a:pt x="335" y="1078"/></a:lnTo><a:lnTo><a:pt x="318" y="1096"/></a:lnTo><a:lnTo><a:pt x="316" y="1098"/></a:lnTo><a:lnTo><a:pt x="314" y="1099"/></a:lnTo><a:lnTo><a:pt x="313" y="1099"/></a:lnTo><a:lnTo><a:pt x="312" y="1098"/></a:lnTo><a:lnTo><a:pt x="309" y="1096"/></a:lnTo><a:lnTo><a:pt x="308" y="1094"/></a:lnTo><a:lnTo><a:pt x="298" y="949"/></a:lnTo><a:lnTo><a:pt x="287" y="1258"/></a:lnTo><a:lnTo><a:pt x="287" y="1261"/></a:lnTo><a:lnTo><a:pt x="286" y="1262"/></a:lnTo><a:lnTo><a:pt x="268" y="1316"/></a:lnTo><a:lnTo><a:pt x="264" y="1319"/></a:lnTo><a:lnTo><a:pt x="249" y="1324"/></a:lnTo><a:lnTo><a:pt x="234" y="1337"/></a:lnTo><a:lnTo><a:pt x="234" y="1348"/></a:lnTo><a:lnTo><a:pt x="232" y="1352"/></a:lnTo><a:lnTo><a:pt x="226" y="1353"/></a:lnTo><a:lnTo><a:pt x="210" y="1346"/></a:lnTo><a:lnTo><a:pt x="207" y="1342"/></a:lnTo><a:lnTo><a:pt x="191" y="1281"/></a:lnTo><a:lnTo><a:pt x="189" y="1280"/></a:lnTo><a:lnTo><a:pt x="189" y="1279"/></a:lnTo><a:lnTo><a:pt x="180" y="1228"/></a:lnTo><a:lnTo><a:pt x="166" y="1335"/></a:lnTo><a:lnTo><a:pt x="165" y="1338"/></a:lnTo><a:lnTo><a:pt x="161" y="1340"/></a:lnTo><a:lnTo><a:pt x="161" y="1340"/></a:lnTo><a:lnTo><a:pt x="157" y="1338"/></a:lnTo><a:lnTo><a:pt x="156" y="1335"/></a:lnTo><a:lnTo><a:pt x="156" y="1320"/></a:lnTo><a:lnTo><a:pt x="150" y="1337"/></a:lnTo><a:lnTo><a:pt x="149" y="1338"/></a:lnTo><a:lnTo><a:pt x="133" y="1370"/></a:lnTo><a:lnTo><a:pt x="130" y="1372"/></a:lnTo><a:lnTo><a:pt x="127" y="1373"/></a:lnTo><a:close/></a:path></a:pathLst></a:custGeom><a:solidFill><a:srgbClr val="366F7A"/></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86" name="Freeform 292"/><p:cNvSpPr><a:spLocks noEditPoints="1"/></p:cNvSpPr><p:nvPr/></p:nvSpPr><p:spPr bwMode="auto"><a:xfrm><a:off x="1999456" y="6243638"/><a:ext cx="63500" cy="84138"/></a:xfrm><a:custGeom><a:avLst/><a:gdLst><a:gd name="T0" fmla="*/ 80 w 80"/><a:gd name="T1" fmla="*/ 53 h 106"/><a:gd name="T2" fmla="*/ 79 w 80"/><a:gd name="T3" fmla="*/ 78 h 106"/><a:gd name="T4" fmla="*/ 71 w 80"/><a:gd name="T5" fmla="*/ 93 h 106"/><a:gd name="T6" fmla="*/ 65 w 80"/><a:gd name="T7" fmla="*/ 99 h 106"/><a:gd name="T8" fmla="*/ 50 w 80"/><a:gd name="T9" fmla="*/ 106 h 106"/><a:gd name="T10" fmla="*/ 40 w 80"/><a:gd name="T11" fmla="*/ 106 h 106"/><a:gd name="T12" fmla="*/ 30 w 80"/><a:gd name="T13" fmla="*/ 106 h 106"/><a:gd name="T14" fmla="*/ 15 w 80"/><a:gd name="T15" fmla="*/ 99 h 106"/><a:gd name="T16" fmla="*/ 10 w 80"/><a:gd name="T17" fmla="*/ 93 h 106"/><a:gd name="T18" fmla="*/ 2 w 80"/><a:gd name="T19" fmla="*/ 77 h 106"/><a:gd name="T20" fmla="*/ 0 w 80"/><a:gd name="T21" fmla="*/ 53 h 106"/><a:gd name="T22" fmla="*/ 2 w 80"/><a:gd name="T23" fmla="*/ 28 h 106"/><a:gd name="T24" fmla="*/ 10 w 80"/><a:gd name="T25" fmla="*/ 13 h 106"/><a:gd name="T26" fmla="*/ 15 w 80"/><a:gd name="T27" fmla="*/ 7 h 106"/><a:gd name="T28" fmla="*/ 30 w 80"/><a:gd name="T29" fmla="*/ 0 h 106"/><a:gd name="T30" fmla="*/ 40 w 80"/><a:gd name="T31" fmla="*/ 0 h 106"/><a:gd name="T32" fmla="*/ 50 w 80"/><a:gd name="T33" fmla="*/ 0 h 106"/><a:gd name="T34" fmla="*/ 65 w 80"/><a:gd name="T35" fmla="*/ 7 h 106"/><a:gd name="T36" fmla="*/ 71 w 80"/><a:gd name="T37" fmla="*/ 13 h 106"/><a:gd name="T38" fmla="*/ 79 w 80"/><a:gd name="T39" fmla="*/ 29 h 106"/><a:gd name="T40" fmla="*/ 80 w 80"/><a:gd name="T41" fmla="*/ 53 h 106"/><a:gd name="T42" fmla="*/ 60 w 80"/><a:gd name="T43" fmla="*/ 84 h 106"/><a:gd name="T44" fmla="*/ 63 w 80"/><a:gd name="T45" fmla="*/ 78 h 106"/><a:gd name="T46" fmla="*/ 64 w 80"/><a:gd name="T47" fmla="*/ 71 h 106"/><a:gd name="T48" fmla="*/ 64 w 80"/><a:gd name="T49" fmla="*/ 63 h 106"/><a:gd name="T50" fmla="*/ 64 w 80"/><a:gd name="T51" fmla="*/ 53 h 106"/><a:gd name="T52" fmla="*/ 64 w 80"/><a:gd name="T53" fmla="*/ 43 h 106"/><a:gd name="T54" fmla="*/ 64 w 80"/><a:gd name="T55" fmla="*/ 35 h 106"/><a:gd name="T56" fmla="*/ 63 w 80"/><a:gd name="T57" fmla="*/ 28 h 106"/><a:gd name="T58" fmla="*/ 60 w 80"/><a:gd name="T59" fmla="*/ 22 h 106"/><a:gd name="T60" fmla="*/ 57 w 80"/><a:gd name="T61" fmla="*/ 17 h 106"/><a:gd name="T62" fmla="*/ 52 w 80"/><a:gd name="T63" fmla="*/ 13 h 106"/><a:gd name="T64" fmla="*/ 48 w 80"/><a:gd name="T65" fmla="*/ 11 h 106"/><a:gd name="T66" fmla="*/ 40 w 80"/><a:gd name="T67" fmla="*/ 11 h 106"/><a:gd name="T68" fmla="*/ 33 w 80"/><a:gd name="T69" fmla="*/ 11 h 106"/><a:gd name="T70" fmla="*/ 29 w 80"/><a:gd name="T71" fmla="*/ 13 h 106"/><a:gd name="T72" fmla="*/ 23 w 80"/><a:gd name="T73" fmla="*/ 17 h 106"/><a:gd name="T74" fmla="*/ 21 w 80"/><a:gd name="T75" fmla="*/ 22 h 106"/><a:gd name="T76" fmla="*/ 18 w 80"/><a:gd name="T77" fmla="*/ 28 h 106"/><a:gd name="T78" fmla="*/ 17 w 80"/><a:gd name="T79" fmla="*/ 35 h 106"/><a:gd name="T80" fmla="*/ 17 w 80"/><a:gd name="T81" fmla="*/ 43 h 106"/><a:gd name="T82" fmla="*/ 17 w 80"/><a:gd name="T83" fmla="*/ 53 h 106"/><a:gd name="T84" fmla="*/ 17 w 80"/><a:gd name="T85" fmla="*/ 63 h 106"/><a:gd name="T86" fmla="*/ 17 w 80"/><a:gd name="T87" fmla="*/ 71 h 106"/><a:gd name="T88" fmla="*/ 18 w 80"/><a:gd name="T89" fmla="*/ 78 h 106"/><a:gd name="T90" fmla="*/ 21 w 80"/><a:gd name="T91" fmla="*/ 83 h 106"/><a:gd name="T92" fmla="*/ 23 w 80"/><a:gd name="T93" fmla="*/ 89 h 106"/><a:gd name="T94" fmla="*/ 27 w 80"/><a:gd name="T95" fmla="*/ 91 h 106"/><a:gd name="T96" fmla="*/ 33 w 80"/><a:gd name="T97" fmla="*/ 94 h 106"/><a:gd name="T98" fmla="*/ 40 w 80"/><a:gd name="T99" fmla="*/ 95 h 106"/><a:gd name="T100" fmla="*/ 48 w 80"/><a:gd name="T101" fmla="*/ 94 h 106"/><a:gd name="T102" fmla="*/ 52 w 80"/><a:gd name="T103" fmla="*/ 91 h 106"/><a:gd name="T104" fmla="*/ 57 w 80"/><a:gd name="T105" fmla="*/ 89 h 106"/><a:gd name="T106" fmla="*/ 60 w 80"/><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80" h="106"><a:moveTo><a:pt x="80" y="53"/></a:moveTo><a:lnTo><a:pt x="79" y="78"/></a:lnTo><a:lnTo><a:pt x="71" y="93"/></a:lnTo><a:lnTo><a:pt x="65" y="99"/></a:lnTo><a:lnTo><a:pt x="50" y="106"/></a:lnTo><a:lnTo><a:pt x="40" y="106"/></a:lnTo><a:lnTo><a:pt x="30" y="106"/></a:lnTo><a:lnTo><a:pt x="15" y="99"/></a:lnTo><a:lnTo><a:pt x="10" y="93"/></a:lnTo><a:lnTo><a:pt x="2" y="77"/></a:lnTo><a:lnTo><a:pt x="0" y="53"/></a:lnTo><a:lnTo><a:pt x="2" y="28"/></a:lnTo><a:lnTo><a:pt x="10" y="13"/></a:lnTo><a:lnTo><a:pt x="15" y="7"/></a:lnTo><a:lnTo><a:pt x="30" y="0"/></a:lnTo><a:lnTo><a:pt x="40" y="0"/></a:lnTo><a:lnTo><a:pt x="50" y="0"/></a:lnTo><a:lnTo><a:pt x="65" y="7"/></a:lnTo><a:lnTo><a:pt x="71" y="13"/></a:lnTo><a:lnTo><a:pt x="79" y="29"/></a:lnTo><a:lnTo><a:pt x="80" y="53"/></a:lnTo><a:close/><a:moveTo><a:pt x="60" y="84"/></a:moveTo><a:lnTo><a:pt x="63" y="78"/></a:lnTo><a:lnTo><a:pt x="64" y="71"/></a:lnTo><a:lnTo><a:pt x="64" y="63"/></a:lnTo><a:lnTo><a:pt x="64" y="53"/></a:lnTo><a:lnTo><a:pt x="64" y="43"/></a:lnTo><a:lnTo><a:pt x="64" y="35"/></a:lnTo><a:lnTo><a:pt x="63" y="28"/></a:lnTo><a:lnTo><a:pt x="60" y="22"/></a:lnTo><a:lnTo><a:pt x="57" y="17"/></a:lnTo><a:lnTo><a:pt x="52" y="13"/></a:lnTo><a:lnTo><a:pt x="48" y="11"/></a:lnTo><a:lnTo><a:pt x="40" y="11"/></a:lnTo><a:lnTo><a:pt x="33" y="11"/></a:lnTo><a:lnTo><a:pt x="29" y="13"/></a:lnTo><a:lnTo><a:pt x="23" y="17"/></a:lnTo><a:lnTo><a:pt x="21" y="22"/></a:lnTo><a:lnTo><a:pt x="18" y="28"/></a:lnTo><a:lnTo><a:pt x="17" y="35"/></a:lnTo><a:lnTo><a:pt x="17" y="43"/></a:lnTo><a:lnTo><a:pt x="17" y="53"/></a:lnTo><a:lnTo><a:pt x="17" y="63"/></a:lnTo><a:lnTo><a:pt x="17" y="71"/></a:lnTo><a:lnTo><a:pt x="18" y="78"/></a:lnTo><a:lnTo><a:pt x="21" y="83"/></a:lnTo><a:lnTo><a:pt x="23" y="89"/></a:lnTo><a:lnTo><a:pt x="27" y="91"/></a:lnTo><a:lnTo><a:pt x="33" y="94"/></a:lnTo><a:lnTo><a:pt x="40" y="95"/></a:lnTo><a:lnTo><a:pt x="48" y="94"/></a:lnTo><a:lnTo><a:pt x="52" y="91"/></a:lnTo><a:lnTo><a:pt x="57" y="89"/></a:lnTo><a:lnTo><a:pt x="60"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87" name="Rectangle 293"/><p:cNvSpPr><a:spLocks noChangeArrowheads="1"/></p:cNvSpPr><p:nvPr/></p:nvSpPr><p:spPr bwMode="auto"><a:xfrm><a:off x="2082006" y="6310313"/><a:ext cx="14288" cy="15875"/></a:xfrm><a:prstGeom prst="rect"><a:avLst/></a:prstGeom><a:solidFill><a:srgbClr val="231F20"/></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88" name="Freeform 294"/><p:cNvSpPr><a:spLocks noEditPoints="1"/></p:cNvSpPr><p:nvPr/></p:nvSpPr><p:spPr bwMode="auto"><a:xfrm><a:off x="2099469" y="6243638"/><a:ext cx="65088" cy="84138"/></a:xfrm><a:custGeom><a:avLst/><a:gdLst><a:gd name="T0" fmla="*/ 80 w 81"/><a:gd name="T1" fmla="*/ 85 h 106"/><a:gd name="T2" fmla="*/ 58 w 81"/><a:gd name="T3" fmla="*/ 104 h 106"/><a:gd name="T4" fmla="*/ 34 w 81"/><a:gd name="T5" fmla="*/ 106 h 106"/><a:gd name="T6" fmla="*/ 20 w 81"/><a:gd name="T7" fmla="*/ 101 h 106"/><a:gd name="T8" fmla="*/ 8 w 81"/><a:gd name="T9" fmla="*/ 90 h 106"/><a:gd name="T10" fmla="*/ 1 w 81"/><a:gd name="T11" fmla="*/ 71 h 106"/><a:gd name="T12" fmla="*/ 1 w 81"/><a:gd name="T13" fmla="*/ 46 h 106"/><a:gd name="T14" fmla="*/ 8 w 81"/><a:gd name="T15" fmla="*/ 25 h 106"/><a:gd name="T16" fmla="*/ 21 w 81"/><a:gd name="T17" fmla="*/ 10 h 106"/><a:gd name="T18" fmla="*/ 43 w 81"/><a:gd name="T19" fmla="*/ 0 h 106"/><a:gd name="T20" fmla="*/ 61 w 81"/><a:gd name="T21" fmla="*/ 0 h 106"/><a:gd name="T22" fmla="*/ 68 w 81"/><a:gd name="T23" fmla="*/ 0 h 106"/><a:gd name="T24" fmla="*/ 70 w 81"/><a:gd name="T25" fmla="*/ 15 h 106"/><a:gd name="T26" fmla="*/ 68 w 81"/><a:gd name="T27" fmla="*/ 13 h 106"/><a:gd name="T28" fmla="*/ 59 w 81"/><a:gd name="T29" fmla="*/ 12 h 106"/><a:gd name="T30" fmla="*/ 39 w 81"/><a:gd name="T31" fmla="*/ 13 h 106"/><a:gd name="T32" fmla="*/ 19 w 81"/><a:gd name="T33" fmla="*/ 31 h 106"/><a:gd name="T34" fmla="*/ 23 w 81"/><a:gd name="T35" fmla="*/ 42 h 106"/><a:gd name="T36" fmla="*/ 36 w 81"/><a:gd name="T37" fmla="*/ 39 h 106"/><a:gd name="T38" fmla="*/ 51 w 81"/><a:gd name="T39" fmla="*/ 39 h 106"/><a:gd name="T40" fmla="*/ 62 w 81"/><a:gd name="T41" fmla="*/ 41 h 106"/><a:gd name="T42" fmla="*/ 74 w 81"/><a:gd name="T43" fmla="*/ 49 h 106"/><a:gd name="T44" fmla="*/ 81 w 81"/><a:gd name="T45" fmla="*/ 63 h 106"/><a:gd name="T46" fmla="*/ 66 w 81"/><a:gd name="T47" fmla="*/ 71 h 106"/><a:gd name="T48" fmla="*/ 64 w 81"/><a:gd name="T49" fmla="*/ 60 h 106"/><a:gd name="T50" fmla="*/ 57 w 81"/><a:gd name="T51" fmla="*/ 53 h 106"/><a:gd name="T52" fmla="*/ 49 w 81"/><a:gd name="T53" fmla="*/ 51 h 106"/><a:gd name="T54" fmla="*/ 40 w 81"/><a:gd name="T55" fmla="*/ 49 h 106"/><a:gd name="T56" fmla="*/ 28 w 81"/><a:gd name="T57" fmla="*/ 52 h 106"/><a:gd name="T58" fmla="*/ 16 w 81"/><a:gd name="T59" fmla="*/ 55 h 106"/><a:gd name="T60" fmla="*/ 16 w 81"/><a:gd name="T61" fmla="*/ 59 h 106"/><a:gd name="T62" fmla="*/ 16 w 81"/><a:gd name="T63" fmla="*/ 61 h 106"/><a:gd name="T64" fmla="*/ 19 w 81"/><a:gd name="T65" fmla="*/ 79 h 106"/><a:gd name="T66" fmla="*/ 26 w 81"/><a:gd name="T67" fmla="*/ 89 h 106"/><a:gd name="T68" fmla="*/ 34 w 81"/><a:gd name="T69" fmla="*/ 94 h 106"/><a:gd name="T70" fmla="*/ 42 w 81"/><a:gd name="T71" fmla="*/ 95 h 106"/><a:gd name="T72" fmla="*/ 59 w 81"/><a:gd name="T73" fmla="*/ 89 h 106"/><a:gd name="T74" fmla="*/ 66 w 81"/><a:gd name="T75" fmla="*/ 71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Lst><a:rect l="0" t="0" r="r" b="b"/><a:pathLst><a:path w="81" h="106"><a:moveTo><a:pt x="81" y="71"/></a:moveTo><a:lnTo><a:pt x="80" y="85"/></a:lnTo><a:lnTo><a:pt x="70" y="96"/></a:lnTo><a:lnTo><a:pt x="58" y="104"/></a:lnTo><a:lnTo><a:pt x="42" y="106"/></a:lnTo><a:lnTo><a:pt x="34" y="106"/></a:lnTo><a:lnTo><a:pt x="27" y="103"/></a:lnTo><a:lnTo><a:pt x="20" y="101"/></a:lnTo><a:lnTo><a:pt x="15" y="96"/></a:lnTo><a:lnTo><a:pt x="8" y="90"/></a:lnTo><a:lnTo><a:pt x="4" y="82"/></a:lnTo><a:lnTo><a:pt x="1" y="71"/></a:lnTo><a:lnTo><a:pt x="0" y="59"/></a:lnTo><a:lnTo><a:pt x="1" y="46"/></a:lnTo><a:lnTo><a:pt x="4" y="35"/></a:lnTo><a:lnTo><a:pt x="8" y="25"/></a:lnTo><a:lnTo><a:pt x="15" y="16"/></a:lnTo><a:lnTo><a:pt x="21" y="10"/></a:lnTo><a:lnTo><a:pt x="32" y="4"/></a:lnTo><a:lnTo><a:pt x="43" y="0"/></a:lnTo><a:lnTo><a:pt x="57" y="0"/></a:lnTo><a:lnTo><a:pt x="61" y="0"/></a:lnTo><a:lnTo><a:pt x="65" y="0"/></a:lnTo><a:lnTo><a:pt x="68" y="0"/></a:lnTo><a:lnTo><a:pt x="70" y="1"/></a:lnTo><a:lnTo><a:pt x="70" y="15"/></a:lnTo><a:lnTo><a:pt x="70" y="15"/></a:lnTo><a:lnTo><a:pt x="68" y="13"/></a:lnTo><a:lnTo><a:pt x="64" y="12"/></a:lnTo><a:lnTo><a:pt x="59" y="12"/></a:lnTo><a:lnTo><a:pt x="54" y="12"/></a:lnTo><a:lnTo><a:pt x="39" y="13"/></a:lnTo><a:lnTo><a:pt x="28" y="21"/></a:lnTo><a:lnTo><a:pt x="19" y="31"/></a:lnTo><a:lnTo><a:pt x="16" y="46"/></a:lnTo><a:lnTo><a:pt x="23" y="42"/></a:lnTo><a:lnTo><a:pt x="30" y="41"/></a:lnTo><a:lnTo><a:pt x="36" y="39"/></a:lnTo><a:lnTo><a:pt x="43" y="39"/></a:lnTo><a:lnTo><a:pt x="51" y="39"/></a:lnTo><a:lnTo><a:pt x="57" y="40"/></a:lnTo><a:lnTo><a:pt x="62" y="41"/></a:lnTo><a:lnTo><a:pt x="68" y="45"/></a:lnTo><a:lnTo><a:pt x="74" y="49"/></a:lnTo><a:lnTo><a:pt x="78" y="55"/></a:lnTo><a:lnTo><a:pt x="81" y="63"/></a:lnTo><a:lnTo><a:pt x="81" y="71"/></a:lnTo><a:close/><a:moveTo><a:pt x="66" y="71"/></a:moveTo><a:lnTo><a:pt x="66" y="65"/></a:lnTo><a:lnTo><a:pt x="64" y="60"/></a:lnTo><a:lnTo><a:pt x="61" y="57"/></a:lnTo><a:lnTo><a:pt x="57" y="53"/></a:lnTo><a:lnTo><a:pt x="53" y="52"/></a:lnTo><a:lnTo><a:pt x="49" y="51"/></a:lnTo><a:lnTo><a:pt x="45" y="49"/></a:lnTo><a:lnTo><a:pt x="40" y="49"/></a:lnTo><a:lnTo><a:pt x="34" y="51"/></a:lnTo><a:lnTo><a:pt x="28" y="52"/></a:lnTo><a:lnTo><a:pt x="23" y="53"/></a:lnTo><a:lnTo><a:pt x="16" y="55"/></a:lnTo><a:lnTo><a:pt x="16" y="57"/></a:lnTo><a:lnTo><a:pt x="16" y="59"/></a:lnTo><a:lnTo><a:pt x="16" y="60"/></a:lnTo><a:lnTo><a:pt x="16" y="61"/></a:lnTo><a:lnTo><a:pt x="16" y="72"/></a:lnTo><a:lnTo><a:pt x="19" y="79"/></a:lnTo><a:lnTo><a:pt x="21" y="84"/></a:lnTo><a:lnTo><a:pt x="26" y="89"/></a:lnTo><a:lnTo><a:pt x="30" y="91"/></a:lnTo><a:lnTo><a:pt x="34" y="94"/></a:lnTo><a:lnTo><a:pt x="38" y="95"/></a:lnTo><a:lnTo><a:pt x="42" y="95"/></a:lnTo><a:lnTo><a:pt x="53" y="94"/></a:lnTo><a:lnTo><a:pt x="59" y="89"/></a:lnTo><a:lnTo><a:pt x="65" y="82"/></a:lnTo><a:lnTo><a:pt x="66" y="71"/></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89" name="Freeform 295"/><p:cNvSpPr><a:spLocks noEditPoints="1"/></p:cNvSpPr><p:nvPr/></p:nvSpPr><p:spPr bwMode="auto"><a:xfrm><a:off x="2172494" y="6243638"/><a:ext cx="61913" cy="84138"/></a:xfrm><a:custGeom><a:avLst/><a:gdLst><a:gd name="T0" fmla="*/ 78 w 78"/><a:gd name="T1" fmla="*/ 53 h 106"/><a:gd name="T2" fmla="*/ 77 w 78"/><a:gd name="T3" fmla="*/ 78 h 106"/><a:gd name="T4" fmla="*/ 69 w 78"/><a:gd name="T5" fmla="*/ 93 h 106"/><a:gd name="T6" fmla="*/ 63 w 78"/><a:gd name="T7" fmla="*/ 99 h 106"/><a:gd name="T8" fmla="*/ 48 w 78"/><a:gd name="T9" fmla="*/ 106 h 106"/><a:gd name="T10" fmla="*/ 39 w 78"/><a:gd name="T11" fmla="*/ 106 h 106"/><a:gd name="T12" fmla="*/ 30 w 78"/><a:gd name="T13" fmla="*/ 106 h 106"/><a:gd name="T14" fmla="*/ 15 w 78"/><a:gd name="T15" fmla="*/ 99 h 106"/><a:gd name="T16" fmla="*/ 9 w 78"/><a:gd name="T17" fmla="*/ 93 h 106"/><a:gd name="T18" fmla="*/ 1 w 78"/><a:gd name="T19" fmla="*/ 77 h 106"/><a:gd name="T20" fmla="*/ 0 w 78"/><a:gd name="T21" fmla="*/ 53 h 106"/><a:gd name="T22" fmla="*/ 1 w 78"/><a:gd name="T23" fmla="*/ 28 h 106"/><a:gd name="T24" fmla="*/ 9 w 78"/><a:gd name="T25" fmla="*/ 13 h 106"/><a:gd name="T26" fmla="*/ 15 w 78"/><a:gd name="T27" fmla="*/ 7 h 106"/><a:gd name="T28" fmla="*/ 30 w 78"/><a:gd name="T29" fmla="*/ 0 h 106"/><a:gd name="T30" fmla="*/ 39 w 78"/><a:gd name="T31" fmla="*/ 0 h 106"/><a:gd name="T32" fmla="*/ 48 w 78"/><a:gd name="T33" fmla="*/ 0 h 106"/><a:gd name="T34" fmla="*/ 63 w 78"/><a:gd name="T35" fmla="*/ 7 h 106"/><a:gd name="T36" fmla="*/ 69 w 78"/><a:gd name="T37" fmla="*/ 13 h 106"/><a:gd name="T38" fmla="*/ 77 w 78"/><a:gd name="T39" fmla="*/ 29 h 106"/><a:gd name="T40" fmla="*/ 78 w 78"/><a:gd name="T41" fmla="*/ 53 h 106"/><a:gd name="T42" fmla="*/ 58 w 78"/><a:gd name="T43" fmla="*/ 84 h 106"/><a:gd name="T44" fmla="*/ 61 w 78"/><a:gd name="T45" fmla="*/ 78 h 106"/><a:gd name="T46" fmla="*/ 62 w 78"/><a:gd name="T47" fmla="*/ 71 h 106"/><a:gd name="T48" fmla="*/ 63 w 78"/><a:gd name="T49" fmla="*/ 63 h 106"/><a:gd name="T50" fmla="*/ 63 w 78"/><a:gd name="T51" fmla="*/ 53 h 106"/><a:gd name="T52" fmla="*/ 63 w 78"/><a:gd name="T53" fmla="*/ 43 h 106"/><a:gd name="T54" fmla="*/ 62 w 78"/><a:gd name="T55" fmla="*/ 35 h 106"/><a:gd name="T56" fmla="*/ 61 w 78"/><a:gd name="T57" fmla="*/ 28 h 106"/><a:gd name="T58" fmla="*/ 58 w 78"/><a:gd name="T59" fmla="*/ 22 h 106"/><a:gd name="T60" fmla="*/ 55 w 78"/><a:gd name="T61" fmla="*/ 17 h 106"/><a:gd name="T62" fmla="*/ 51 w 78"/><a:gd name="T63" fmla="*/ 13 h 106"/><a:gd name="T64" fmla="*/ 46 w 78"/><a:gd name="T65" fmla="*/ 11 h 106"/><a:gd name="T66" fmla="*/ 39 w 78"/><a:gd name="T67" fmla="*/ 11 h 106"/><a:gd name="T68" fmla="*/ 32 w 78"/><a:gd name="T69" fmla="*/ 11 h 106"/><a:gd name="T70" fmla="*/ 27 w 78"/><a:gd name="T71" fmla="*/ 13 h 106"/><a:gd name="T72" fmla="*/ 23 w 78"/><a:gd name="T73" fmla="*/ 17 h 106"/><a:gd name="T74" fmla="*/ 20 w 78"/><a:gd name="T75" fmla="*/ 22 h 106"/><a:gd name="T76" fmla="*/ 17 w 78"/><a:gd name="T77" fmla="*/ 28 h 106"/><a:gd name="T78" fmla="*/ 16 w 78"/><a:gd name="T79" fmla="*/ 35 h 106"/><a:gd name="T80" fmla="*/ 15 w 78"/><a:gd name="T81" fmla="*/ 43 h 106"/><a:gd name="T82" fmla="*/ 15 w 78"/><a:gd name="T83" fmla="*/ 53 h 106"/><a:gd name="T84" fmla="*/ 15 w 78"/><a:gd name="T85" fmla="*/ 63 h 106"/><a:gd name="T86" fmla="*/ 16 w 78"/><a:gd name="T87" fmla="*/ 71 h 106"/><a:gd name="T88" fmla="*/ 17 w 78"/><a:gd name="T89" fmla="*/ 78 h 106"/><a:gd name="T90" fmla="*/ 20 w 78"/><a:gd name="T91" fmla="*/ 83 h 106"/><a:gd name="T92" fmla="*/ 23 w 78"/><a:gd name="T93" fmla="*/ 89 h 106"/><a:gd name="T94" fmla="*/ 27 w 78"/><a:gd name="T95" fmla="*/ 91 h 106"/><a:gd name="T96" fmla="*/ 32 w 78"/><a:gd name="T97" fmla="*/ 94 h 106"/><a:gd name="T98" fmla="*/ 39 w 78"/><a:gd name="T99" fmla="*/ 95 h 106"/><a:gd name="T100" fmla="*/ 46 w 78"/><a:gd name="T101" fmla="*/ 94 h 106"/><a:gd name="T102" fmla="*/ 51 w 78"/><a:gd name="T103" fmla="*/ 91 h 106"/><a:gd name="T104" fmla="*/ 55 w 78"/><a:gd name="T105" fmla="*/ 89 h 106"/><a:gd name="T106" fmla="*/ 58 w 78"/><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78" h="106"><a:moveTo><a:pt x="78" y="53"/></a:moveTo><a:lnTo><a:pt x="77" y="78"/></a:lnTo><a:lnTo><a:pt x="69" y="93"/></a:lnTo><a:lnTo><a:pt x="63" y="99"/></a:lnTo><a:lnTo><a:pt x="48" y="106"/></a:lnTo><a:lnTo><a:pt x="39" y="106"/></a:lnTo><a:lnTo><a:pt x="30" y="106"/></a:lnTo><a:lnTo><a:pt x="15" y="99"/></a:lnTo><a:lnTo><a:pt x="9" y="93"/></a:lnTo><a:lnTo><a:pt x="1" y="77"/></a:lnTo><a:lnTo><a:pt x="0" y="53"/></a:lnTo><a:lnTo><a:pt x="1" y="28"/></a:lnTo><a:lnTo><a:pt x="9" y="13"/></a:lnTo><a:lnTo><a:pt x="15" y="7"/></a:lnTo><a:lnTo><a:pt x="30" y="0"/></a:lnTo><a:lnTo><a:pt x="39" y="0"/></a:lnTo><a:lnTo><a:pt x="48" y="0"/></a:lnTo><a:lnTo><a:pt x="63" y="7"/></a:lnTo><a:lnTo><a:pt x="69" y="13"/></a:lnTo><a:lnTo><a:pt x="77" y="29"/></a:lnTo><a:lnTo><a:pt x="78" y="53"/></a:lnTo><a:close/><a:moveTo><a:pt x="58" y="84"/></a:moveTo><a:lnTo><a:pt x="61" y="78"/></a:lnTo><a:lnTo><a:pt x="62" y="71"/></a:lnTo><a:lnTo><a:pt x="63" y="63"/></a:lnTo><a:lnTo><a:pt x="63" y="53"/></a:lnTo><a:lnTo><a:pt x="63" y="43"/></a:lnTo><a:lnTo><a:pt x="62" y="35"/></a:lnTo><a:lnTo><a:pt x="61" y="28"/></a:lnTo><a:lnTo><a:pt x="58" y="22"/></a:lnTo><a:lnTo><a:pt x="55" y="17"/></a:lnTo><a:lnTo><a:pt x="51" y="13"/></a:lnTo><a:lnTo><a:pt x="46" y="11"/></a:lnTo><a:lnTo><a:pt x="39" y="11"/></a:lnTo><a:lnTo><a:pt x="32" y="11"/></a:lnTo><a:lnTo><a:pt x="27" y="13"/></a:lnTo><a:lnTo><a:pt x="23" y="17"/></a:lnTo><a:lnTo><a:pt x="20" y="22"/></a:lnTo><a:lnTo><a:pt x="17" y="28"/></a:lnTo><a:lnTo><a:pt x="16" y="35"/></a:lnTo><a:lnTo><a:pt x="15" y="43"/></a:lnTo><a:lnTo><a:pt x="15" y="53"/></a:lnTo><a:lnTo><a:pt x="15" y="63"/></a:lnTo><a:lnTo><a:pt x="16" y="71"/></a:lnTo><a:lnTo><a:pt x="17" y="78"/></a:lnTo><a:lnTo><a:pt x="20" y="83"/></a:lnTo><a:lnTo><a:pt x="23" y="89"/></a:lnTo><a:lnTo><a:pt x="27" y="91"/></a:lnTo><a:lnTo><a:pt x="32" y="94"/></a:lnTo><a:lnTo><a:pt x="39" y="95"/></a:lnTo><a:lnTo><a:pt x="46" y="94"/></a:lnTo><a:lnTo><a:pt x="51" y="91"/></a:lnTo><a:lnTo><a:pt x="55" y="89"/></a:lnTo><a:lnTo><a:pt x="58"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90" name="Freeform 296"/><p:cNvSpPr><a:spLocks noEditPoints="1"/></p:cNvSpPr><p:nvPr/></p:nvSpPr><p:spPr bwMode="auto"><a:xfrm><a:off x="1758156" y="4557713"/><a:ext cx="69850" cy="80963"/></a:xfrm><a:custGeom><a:avLst/><a:gdLst><a:gd name="T0" fmla="*/ 87 w 87"/><a:gd name="T1" fmla="*/ 73 h 101"/><a:gd name="T2" fmla="*/ 69 w 87"/><a:gd name="T3" fmla="*/ 73 h 101"/><a:gd name="T4" fmla="*/ 69 w 87"/><a:gd name="T5" fmla="*/ 101 h 101"/><a:gd name="T6" fmla="*/ 54 w 87"/><a:gd name="T7" fmla="*/ 101 h 101"/><a:gd name="T8" fmla="*/ 54 w 87"/><a:gd name="T9" fmla="*/ 73 h 101"/><a:gd name="T10" fmla="*/ 0 w 87"/><a:gd name="T11" fmla="*/ 73 h 101"/><a:gd name="T12" fmla="*/ 0 w 87"/><a:gd name="T13" fmla="*/ 56 h 101"/><a:gd name="T14" fmla="*/ 55 w 87"/><a:gd name="T15" fmla="*/ 0 h 101"/><a:gd name="T16" fmla="*/ 69 w 87"/><a:gd name="T17" fmla="*/ 0 h 101"/><a:gd name="T18" fmla="*/ 69 w 87"/><a:gd name="T19" fmla="*/ 61 h 101"/><a:gd name="T20" fmla="*/ 87 w 87"/><a:gd name="T21" fmla="*/ 61 h 101"/><a:gd name="T22" fmla="*/ 87 w 87"/><a:gd name="T23" fmla="*/ 73 h 101"/><a:gd name="T24" fmla="*/ 54 w 87"/><a:gd name="T25" fmla="*/ 61 h 101"/><a:gd name="T26" fmla="*/ 54 w 87"/><a:gd name="T27" fmla="*/ 15 h 101"/><a:gd name="T28" fmla="*/ 9 w 87"/><a:gd name="T29" fmla="*/ 61 h 101"/><a:gd name="T30" fmla="*/ 54 w 87"/><a:gd name="T31" fmla="*/ 61 h 101"/></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Lst><a:rect l="0" t="0" r="r" b="b"/><a:pathLst><a:path w="87" h="101"><a:moveTo><a:pt x="87" y="73"/></a:moveTo><a:lnTo><a:pt x="69" y="73"/></a:lnTo><a:lnTo><a:pt x="69" y="101"/></a:lnTo><a:lnTo><a:pt x="54" y="101"/></a:lnTo><a:lnTo><a:pt x="54" y="73"/></a:lnTo><a:lnTo><a:pt x="0" y="73"/></a:lnTo><a:lnTo><a:pt x="0" y="56"/></a:lnTo><a:lnTo><a:pt x="55" y="0"/></a:lnTo><a:lnTo><a:pt x="69" y="0"/></a:lnTo><a:lnTo><a:pt x="69" y="61"/></a:lnTo><a:lnTo><a:pt x="87" y="61"/></a:lnTo><a:lnTo><a:pt x="87" y="73"/></a:lnTo><a:close/><a:moveTo><a:pt x="54" y="61"/></a:moveTo><a:lnTo><a:pt x="54" y="15"/></a:lnTo><a:lnTo><a:pt x="9" y="61"/></a:lnTo><a:lnTo><a:pt x="54" y="61"/></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91" name="Rectangle 297"/><p:cNvSpPr><a:spLocks noChangeArrowheads="1"/></p:cNvSpPr><p:nvPr/></p:nvSpPr><p:spPr bwMode="auto"><a:xfrm><a:off x="1843881" y="4622801"/><a:ext cx="14288" cy="15875"/></a:xfrm><a:prstGeom prst="rect"><a:avLst/></a:prstGeom><a:solidFill><a:srgbClr val="231F20"/></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92" name="Freeform 298"/><p:cNvSpPr><a:spLocks noEditPoints="1"/></p:cNvSpPr><p:nvPr/></p:nvSpPr><p:spPr bwMode="auto"><a:xfrm><a:off x="1862931" y="4556126"/><a:ext cx="61913" cy="84138"/></a:xfrm><a:custGeom><a:avLst/><a:gdLst><a:gd name="T0" fmla="*/ 79 w 79"/><a:gd name="T1" fmla="*/ 53 h 106"/><a:gd name="T2" fmla="*/ 77 w 79"/><a:gd name="T3" fmla="*/ 78 h 106"/><a:gd name="T4" fmla="*/ 69 w 79"/><a:gd name="T5" fmla="*/ 94 h 106"/><a:gd name="T6" fmla="*/ 64 w 79"/><a:gd name="T7" fmla="*/ 99 h 106"/><a:gd name="T8" fmla="*/ 49 w 79"/><a:gd name="T9" fmla="*/ 106 h 106"/><a:gd name="T10" fmla="*/ 39 w 79"/><a:gd name="T11" fmla="*/ 106 h 106"/><a:gd name="T12" fmla="*/ 30 w 79"/><a:gd name="T13" fmla="*/ 106 h 106"/><a:gd name="T14" fmla="*/ 15 w 79"/><a:gd name="T15" fmla="*/ 99 h 106"/><a:gd name="T16" fmla="*/ 9 w 79"/><a:gd name="T17" fmla="*/ 93 h 106"/><a:gd name="T18" fmla="*/ 1 w 79"/><a:gd name="T19" fmla="*/ 78 h 106"/><a:gd name="T20" fmla="*/ 0 w 79"/><a:gd name="T21" fmla="*/ 53 h 106"/><a:gd name="T22" fmla="*/ 1 w 79"/><a:gd name="T23" fmla="*/ 28 h 106"/><a:gd name="T24" fmla="*/ 9 w 79"/><a:gd name="T25" fmla="*/ 14 h 106"/><a:gd name="T26" fmla="*/ 15 w 79"/><a:gd name="T27" fmla="*/ 8 h 106"/><a:gd name="T28" fmla="*/ 30 w 79"/><a:gd name="T29" fmla="*/ 0 h 106"/><a:gd name="T30" fmla="*/ 39 w 79"/><a:gd name="T31" fmla="*/ 0 h 106"/><a:gd name="T32" fmla="*/ 49 w 79"/><a:gd name="T33" fmla="*/ 0 h 106"/><a:gd name="T34" fmla="*/ 64 w 79"/><a:gd name="T35" fmla="*/ 8 h 106"/><a:gd name="T36" fmla="*/ 69 w 79"/><a:gd name="T37" fmla="*/ 14 h 106"/><a:gd name="T38" fmla="*/ 77 w 79"/><a:gd name="T39" fmla="*/ 29 h 106"/><a:gd name="T40" fmla="*/ 79 w 79"/><a:gd name="T41" fmla="*/ 53 h 106"/><a:gd name="T42" fmla="*/ 58 w 79"/><a:gd name="T43" fmla="*/ 84 h 106"/><a:gd name="T44" fmla="*/ 61 w 79"/><a:gd name="T45" fmla="*/ 78 h 106"/><a:gd name="T46" fmla="*/ 62 w 79"/><a:gd name="T47" fmla="*/ 71 h 106"/><a:gd name="T48" fmla="*/ 64 w 79"/><a:gd name="T49" fmla="*/ 63 h 106"/><a:gd name="T50" fmla="*/ 64 w 79"/><a:gd name="T51" fmla="*/ 53 h 106"/><a:gd name="T52" fmla="*/ 64 w 79"/><a:gd name="T53" fmla="*/ 44 h 106"/><a:gd name="T54" fmla="*/ 62 w 79"/><a:gd name="T55" fmla="*/ 35 h 106"/><a:gd name="T56" fmla="*/ 61 w 79"/><a:gd name="T57" fmla="*/ 28 h 106"/><a:gd name="T58" fmla="*/ 58 w 79"/><a:gd name="T59" fmla="*/ 22 h 106"/><a:gd name="T60" fmla="*/ 56 w 79"/><a:gd name="T61" fmla="*/ 17 h 106"/><a:gd name="T62" fmla="*/ 52 w 79"/><a:gd name="T63" fmla="*/ 15 h 106"/><a:gd name="T64" fmla="*/ 46 w 79"/><a:gd name="T65" fmla="*/ 12 h 106"/><a:gd name="T66" fmla="*/ 39 w 79"/><a:gd name="T67" fmla="*/ 11 h 106"/><a:gd name="T68" fmla="*/ 33 w 79"/><a:gd name="T69" fmla="*/ 12 h 106"/><a:gd name="T70" fmla="*/ 27 w 79"/><a:gd name="T71" fmla="*/ 15 h 106"/><a:gd name="T72" fmla="*/ 23 w 79"/><a:gd name="T73" fmla="*/ 17 h 106"/><a:gd name="T74" fmla="*/ 20 w 79"/><a:gd name="T75" fmla="*/ 22 h 106"/><a:gd name="T76" fmla="*/ 18 w 79"/><a:gd name="T77" fmla="*/ 28 h 106"/><a:gd name="T78" fmla="*/ 16 w 79"/><a:gd name="T79" fmla="*/ 35 h 106"/><a:gd name="T80" fmla="*/ 15 w 79"/><a:gd name="T81" fmla="*/ 44 h 106"/><a:gd name="T82" fmla="*/ 15 w 79"/><a:gd name="T83" fmla="*/ 53 h 106"/><a:gd name="T84" fmla="*/ 15 w 79"/><a:gd name="T85" fmla="*/ 64 h 106"/><a:gd name="T86" fmla="*/ 16 w 79"/><a:gd name="T87" fmla="*/ 71 h 106"/><a:gd name="T88" fmla="*/ 18 w 79"/><a:gd name="T89" fmla="*/ 78 h 106"/><a:gd name="T90" fmla="*/ 20 w 79"/><a:gd name="T91" fmla="*/ 84 h 106"/><a:gd name="T92" fmla="*/ 23 w 79"/><a:gd name="T93" fmla="*/ 89 h 106"/><a:gd name="T94" fmla="*/ 27 w 79"/><a:gd name="T95" fmla="*/ 92 h 106"/><a:gd name="T96" fmla="*/ 33 w 79"/><a:gd name="T97" fmla="*/ 94 h 106"/><a:gd name="T98" fmla="*/ 39 w 79"/><a:gd name="T99" fmla="*/ 95 h 106"/><a:gd name="T100" fmla="*/ 46 w 79"/><a:gd name="T101" fmla="*/ 94 h 106"/><a:gd name="T102" fmla="*/ 52 w 79"/><a:gd name="T103" fmla="*/ 93 h 106"/><a:gd name="T104" fmla="*/ 56 w 79"/><a:gd name="T105" fmla="*/ 89 h 106"/><a:gd name="T106" fmla="*/ 58 w 79"/><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79" h="106"><a:moveTo><a:pt x="79" y="53"/></a:moveTo><a:lnTo><a:pt x="77" y="78"/></a:lnTo><a:lnTo><a:pt x="69" y="94"/></a:lnTo><a:lnTo><a:pt x="64" y="99"/></a:lnTo><a:lnTo><a:pt x="49" y="106"/></a:lnTo><a:lnTo><a:pt x="39" y="106"/></a:lnTo><a:lnTo><a:pt x="30" y="106"/></a:lnTo><a:lnTo><a:pt x="15" y="99"/></a:lnTo><a:lnTo><a:pt x="9" y="93"/></a:lnTo><a:lnTo><a:pt x="1" y="78"/></a:lnTo><a:lnTo><a:pt x="0" y="53"/></a:lnTo><a:lnTo><a:pt x="1" y="28"/></a:lnTo><a:lnTo><a:pt x="9" y="14"/></a:lnTo><a:lnTo><a:pt x="15" y="8"/></a:lnTo><a:lnTo><a:pt x="30" y="0"/></a:lnTo><a:lnTo><a:pt x="39" y="0"/></a:lnTo><a:lnTo><a:pt x="49" y="0"/></a:lnTo><a:lnTo><a:pt x="64" y="8"/></a:lnTo><a:lnTo><a:pt x="69" y="14"/></a:lnTo><a:lnTo><a:pt x="77" y="29"/></a:lnTo><a:lnTo><a:pt x="79" y="53"/></a:lnTo><a:close/><a:moveTo><a:pt x="58" y="84"/></a:moveTo><a:lnTo><a:pt x="61" y="78"/></a:lnTo><a:lnTo><a:pt x="62" y="71"/></a:lnTo><a:lnTo><a:pt x="64" y="63"/></a:lnTo><a:lnTo><a:pt x="64" y="53"/></a:lnTo><a:lnTo><a:pt x="64" y="44"/></a:lnTo><a:lnTo><a:pt x="62" y="35"/></a:lnTo><a:lnTo><a:pt x="61" y="28"/></a:lnTo><a:lnTo><a:pt x="58" y="22"/></a:lnTo><a:lnTo><a:pt x="56" y="17"/></a:lnTo><a:lnTo><a:pt x="52" y="15"/></a:lnTo><a:lnTo><a:pt x="46" y="12"/></a:lnTo><a:lnTo><a:pt x="39" y="11"/></a:lnTo><a:lnTo><a:pt x="33" y="12"/></a:lnTo><a:lnTo><a:pt x="27" y="15"/></a:lnTo><a:lnTo><a:pt x="23" y="17"/></a:lnTo><a:lnTo><a:pt x="20" y="22"/></a:lnTo><a:lnTo><a:pt x="18" y="28"/></a:lnTo><a:lnTo><a:pt x="16" y="35"/></a:lnTo><a:lnTo><a:pt x="15" y="44"/></a:lnTo><a:lnTo><a:pt x="15" y="53"/></a:lnTo><a:lnTo><a:pt x="15" y="64"/></a:lnTo><a:lnTo><a:pt x="16" y="71"/></a:lnTo><a:lnTo><a:pt x="18" y="78"/></a:lnTo><a:lnTo><a:pt x="20" y="84"/></a:lnTo><a:lnTo><a:pt x="23" y="89"/></a:lnTo><a:lnTo><a:pt x="27" y="92"/></a:lnTo><a:lnTo><a:pt x="33" y="94"/></a:lnTo><a:lnTo><a:pt x="39" y="95"/></a:lnTo><a:lnTo><a:pt x="46" y="94"/></a:lnTo><a:lnTo><a:pt x="52" y="93"/></a:lnTo><a:lnTo><a:pt x="56" y="89"/></a:lnTo><a:lnTo><a:pt x="58"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93" name="Freeform 299"/><p:cNvSpPr><a:spLocks noEditPoints="1"/></p:cNvSpPr><p:nvPr/></p:nvSpPr><p:spPr bwMode="auto"><a:xfrm><a:off x="1939131" y="4556126"/><a:ext cx="63500" cy="84138"/></a:xfrm><a:custGeom><a:avLst/><a:gdLst><a:gd name="T0" fmla="*/ 78 w 78"/><a:gd name="T1" fmla="*/ 53 h 106"/><a:gd name="T2" fmla="*/ 77 w 78"/><a:gd name="T3" fmla="*/ 78 h 106"/><a:gd name="T4" fmla="*/ 69 w 78"/><a:gd name="T5" fmla="*/ 94 h 106"/><a:gd name="T6" fmla="*/ 63 w 78"/><a:gd name="T7" fmla="*/ 99 h 106"/><a:gd name="T8" fmla="*/ 49 w 78"/><a:gd name="T9" fmla="*/ 106 h 106"/><a:gd name="T10" fmla="*/ 39 w 78"/><a:gd name="T11" fmla="*/ 106 h 106"/><a:gd name="T12" fmla="*/ 30 w 78"/><a:gd name="T13" fmla="*/ 106 h 106"/><a:gd name="T14" fmla="*/ 13 w 78"/><a:gd name="T15" fmla="*/ 99 h 106"/><a:gd name="T16" fmla="*/ 9 w 78"/><a:gd name="T17" fmla="*/ 93 h 106"/><a:gd name="T18" fmla="*/ 1 w 78"/><a:gd name="T19" fmla="*/ 78 h 106"/><a:gd name="T20" fmla="*/ 0 w 78"/><a:gd name="T21" fmla="*/ 53 h 106"/><a:gd name="T22" fmla="*/ 1 w 78"/><a:gd name="T23" fmla="*/ 28 h 106"/><a:gd name="T24" fmla="*/ 9 w 78"/><a:gd name="T25" fmla="*/ 14 h 106"/><a:gd name="T26" fmla="*/ 15 w 78"/><a:gd name="T27" fmla="*/ 8 h 106"/><a:gd name="T28" fmla="*/ 30 w 78"/><a:gd name="T29" fmla="*/ 0 h 106"/><a:gd name="T30" fmla="*/ 39 w 78"/><a:gd name="T31" fmla="*/ 0 h 106"/><a:gd name="T32" fmla="*/ 49 w 78"/><a:gd name="T33" fmla="*/ 0 h 106"/><a:gd name="T34" fmla="*/ 63 w 78"/><a:gd name="T35" fmla="*/ 8 h 106"/><a:gd name="T36" fmla="*/ 69 w 78"/><a:gd name="T37" fmla="*/ 14 h 106"/><a:gd name="T38" fmla="*/ 77 w 78"/><a:gd name="T39" fmla="*/ 29 h 106"/><a:gd name="T40" fmla="*/ 78 w 78"/><a:gd name="T41" fmla="*/ 53 h 106"/><a:gd name="T42" fmla="*/ 58 w 78"/><a:gd name="T43" fmla="*/ 84 h 106"/><a:gd name="T44" fmla="*/ 61 w 78"/><a:gd name="T45" fmla="*/ 78 h 106"/><a:gd name="T46" fmla="*/ 62 w 78"/><a:gd name="T47" fmla="*/ 71 h 106"/><a:gd name="T48" fmla="*/ 63 w 78"/><a:gd name="T49" fmla="*/ 63 h 106"/><a:gd name="T50" fmla="*/ 63 w 78"/><a:gd name="T51" fmla="*/ 53 h 106"/><a:gd name="T52" fmla="*/ 63 w 78"/><a:gd name="T53" fmla="*/ 44 h 106"/><a:gd name="T54" fmla="*/ 62 w 78"/><a:gd name="T55" fmla="*/ 35 h 106"/><a:gd name="T56" fmla="*/ 61 w 78"/><a:gd name="T57" fmla="*/ 28 h 106"/><a:gd name="T58" fmla="*/ 58 w 78"/><a:gd name="T59" fmla="*/ 22 h 106"/><a:gd name="T60" fmla="*/ 55 w 78"/><a:gd name="T61" fmla="*/ 17 h 106"/><a:gd name="T62" fmla="*/ 51 w 78"/><a:gd name="T63" fmla="*/ 15 h 106"/><a:gd name="T64" fmla="*/ 46 w 78"/><a:gd name="T65" fmla="*/ 12 h 106"/><a:gd name="T66" fmla="*/ 39 w 78"/><a:gd name="T67" fmla="*/ 11 h 106"/><a:gd name="T68" fmla="*/ 32 w 78"/><a:gd name="T69" fmla="*/ 12 h 106"/><a:gd name="T70" fmla="*/ 27 w 78"/><a:gd name="T71" fmla="*/ 15 h 106"/><a:gd name="T72" fmla="*/ 23 w 78"/><a:gd name="T73" fmla="*/ 17 h 106"/><a:gd name="T74" fmla="*/ 19 w 78"/><a:gd name="T75" fmla="*/ 22 h 106"/><a:gd name="T76" fmla="*/ 17 w 78"/><a:gd name="T77" fmla="*/ 28 h 106"/><a:gd name="T78" fmla="*/ 16 w 78"/><a:gd name="T79" fmla="*/ 35 h 106"/><a:gd name="T80" fmla="*/ 15 w 78"/><a:gd name="T81" fmla="*/ 44 h 106"/><a:gd name="T82" fmla="*/ 15 w 78"/><a:gd name="T83" fmla="*/ 53 h 106"/><a:gd name="T84" fmla="*/ 15 w 78"/><a:gd name="T85" fmla="*/ 64 h 106"/><a:gd name="T86" fmla="*/ 16 w 78"/><a:gd name="T87" fmla="*/ 71 h 106"/><a:gd name="T88" fmla="*/ 17 w 78"/><a:gd name="T89" fmla="*/ 78 h 106"/><a:gd name="T90" fmla="*/ 19 w 78"/><a:gd name="T91" fmla="*/ 84 h 106"/><a:gd name="T92" fmla="*/ 23 w 78"/><a:gd name="T93" fmla="*/ 89 h 106"/><a:gd name="T94" fmla="*/ 27 w 78"/><a:gd name="T95" fmla="*/ 92 h 106"/><a:gd name="T96" fmla="*/ 32 w 78"/><a:gd name="T97" fmla="*/ 94 h 106"/><a:gd name="T98" fmla="*/ 39 w 78"/><a:gd name="T99" fmla="*/ 95 h 106"/><a:gd name="T100" fmla="*/ 46 w 78"/><a:gd name="T101" fmla="*/ 94 h 106"/><a:gd name="T102" fmla="*/ 51 w 78"/><a:gd name="T103" fmla="*/ 93 h 106"/><a:gd name="T104" fmla="*/ 55 w 78"/><a:gd name="T105" fmla="*/ 89 h 106"/><a:gd name="T106" fmla="*/ 58 w 78"/><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78" h="106"><a:moveTo><a:pt x="78" y="53"/></a:moveTo><a:lnTo><a:pt x="77" y="78"/></a:lnTo><a:lnTo><a:pt x="69" y="94"/></a:lnTo><a:lnTo><a:pt x="63" y="99"/></a:lnTo><a:lnTo><a:pt x="49" y="106"/></a:lnTo><a:lnTo><a:pt x="39" y="106"/></a:lnTo><a:lnTo><a:pt x="30" y="106"/></a:lnTo><a:lnTo><a:pt x="13" y="99"/></a:lnTo><a:lnTo><a:pt x="9" y="93"/></a:lnTo><a:lnTo><a:pt x="1" y="78"/></a:lnTo><a:lnTo><a:pt x="0" y="53"/></a:lnTo><a:lnTo><a:pt x="1" y="28"/></a:lnTo><a:lnTo><a:pt x="9" y="14"/></a:lnTo><a:lnTo><a:pt x="15" y="8"/></a:lnTo><a:lnTo><a:pt x="30" y="0"/></a:lnTo><a:lnTo><a:pt x="39" y="0"/></a:lnTo><a:lnTo><a:pt x="49" y="0"/></a:lnTo><a:lnTo><a:pt x="63" y="8"/></a:lnTo><a:lnTo><a:pt x="69" y="14"/></a:lnTo><a:lnTo><a:pt x="77" y="29"/></a:lnTo><a:lnTo><a:pt x="78" y="53"/></a:lnTo><a:close/><a:moveTo><a:pt x="58" y="84"/></a:moveTo><a:lnTo><a:pt x="61" y="78"/></a:lnTo><a:lnTo><a:pt x="62" y="71"/></a:lnTo><a:lnTo><a:pt x="63" y="63"/></a:lnTo><a:lnTo><a:pt x="63" y="53"/></a:lnTo><a:lnTo><a:pt x="63" y="44"/></a:lnTo><a:lnTo><a:pt x="62" y="35"/></a:lnTo><a:lnTo><a:pt x="61" y="28"/></a:lnTo><a:lnTo><a:pt x="58" y="22"/></a:lnTo><a:lnTo><a:pt x="55" y="17"/></a:lnTo><a:lnTo><a:pt x="51" y="15"/></a:lnTo><a:lnTo><a:pt x="46" y="12"/></a:lnTo><a:lnTo><a:pt x="39" y="11"/></a:lnTo><a:lnTo><a:pt x="32" y="12"/></a:lnTo><a:lnTo><a:pt x="27" y="15"/></a:lnTo><a:lnTo><a:pt x="23" y="17"/></a:lnTo><a:lnTo><a:pt x="19" y="22"/></a:lnTo><a:lnTo><a:pt x="17" y="28"/></a:lnTo><a:lnTo><a:pt x="16" y="35"/></a:lnTo><a:lnTo><a:pt x="15" y="44"/></a:lnTo><a:lnTo><a:pt x="15" y="53"/></a:lnTo><a:lnTo><a:pt x="15" y="64"/></a:lnTo><a:lnTo><a:pt x="16" y="71"/></a:lnTo><a:lnTo><a:pt x="17" y="78"/></a:lnTo><a:lnTo><a:pt x="19" y="84"/></a:lnTo><a:lnTo><a:pt x="23" y="89"/></a:lnTo><a:lnTo><a:pt x="27" y="92"/></a:lnTo><a:lnTo><a:pt x="32" y="94"/></a:lnTo><a:lnTo><a:pt x="39" y="95"/></a:lnTo><a:lnTo><a:pt x="46" y="94"/></a:lnTo><a:lnTo><a:pt x="51" y="93"/></a:lnTo><a:lnTo><a:pt x="55" y="89"/></a:lnTo><a:lnTo><a:pt x="58"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94" name="Freeform 333"/><p:cNvSpPr><a:spLocks/></p:cNvSpPr><p:nvPr/></p:nvSpPr><p:spPr bwMode="auto"><a:xfrm><a:off x="1791494" y="4899026"/><a:ext cx="61913" cy="82550"/></a:xfrm><a:custGeom><a:avLst/><a:gdLst><a:gd name="T0" fmla="*/ 79 w 79"/><a:gd name="T1" fmla="*/ 104 h 104"/><a:gd name="T2" fmla="*/ 0 w 79"/><a:gd name="T3" fmla="*/ 104 h 104"/><a:gd name="T4" fmla="*/ 0 w 79"/><a:gd name="T5" fmla="*/ 90 h 104"/><a:gd name="T6" fmla="*/ 17 w 79"/><a:gd name="T7" fmla="*/ 78 h 104"/><a:gd name="T8" fmla="*/ 25 w 79"/><a:gd name="T9" fmla="*/ 71 h 104"/><a:gd name="T10" fmla="*/ 32 w 79"/><a:gd name="T11" fmla="*/ 65 h 104"/><a:gd name="T12" fmla="*/ 45 w 79"/><a:gd name="T13" fmla="*/ 53 h 104"/><a:gd name="T14" fmla="*/ 52 w 79"/><a:gd name="T15" fmla="*/ 45 h 104"/><a:gd name="T16" fmla="*/ 57 w 79"/><a:gd name="T17" fmla="*/ 37 h 104"/><a:gd name="T18" fmla="*/ 57 w 79"/><a:gd name="T19" fmla="*/ 29 h 104"/><a:gd name="T20" fmla="*/ 57 w 79"/><a:gd name="T21" fmla="*/ 21 h 104"/><a:gd name="T22" fmla="*/ 52 w 79"/><a:gd name="T23" fmla="*/ 17 h 104"/><a:gd name="T24" fmla="*/ 45 w 79"/><a:gd name="T25" fmla="*/ 13 h 104"/><a:gd name="T26" fmla="*/ 36 w 79"/><a:gd name="T27" fmla="*/ 12 h 104"/><a:gd name="T28" fmla="*/ 29 w 79"/><a:gd name="T29" fmla="*/ 12 h 104"/><a:gd name="T30" fmla="*/ 21 w 79"/><a:gd name="T31" fmla="*/ 14 h 104"/><a:gd name="T32" fmla="*/ 13 w 79"/><a:gd name="T33" fmla="*/ 17 h 104"/><a:gd name="T34" fmla="*/ 5 w 79"/><a:gd name="T35" fmla="*/ 20 h 104"/><a:gd name="T36" fmla="*/ 3 w 79"/><a:gd name="T37" fmla="*/ 20 h 104"/><a:gd name="T38" fmla="*/ 3 w 79"/><a:gd name="T39" fmla="*/ 6 h 104"/><a:gd name="T40" fmla="*/ 10 w 79"/><a:gd name="T41" fmla="*/ 3 h 104"/><a:gd name="T42" fmla="*/ 18 w 79"/><a:gd name="T43" fmla="*/ 2 h 104"/><a:gd name="T44" fmla="*/ 28 w 79"/><a:gd name="T45" fmla="*/ 0 h 104"/><a:gd name="T46" fmla="*/ 36 w 79"/><a:gd name="T47" fmla="*/ 0 h 104"/><a:gd name="T48" fmla="*/ 52 w 79"/><a:gd name="T49" fmla="*/ 1 h 104"/><a:gd name="T50" fmla="*/ 64 w 79"/><a:gd name="T51" fmla="*/ 7 h 104"/><a:gd name="T52" fmla="*/ 72 w 79"/><a:gd name="T53" fmla="*/ 15 h 104"/><a:gd name="T54" fmla="*/ 74 w 79"/><a:gd name="T55" fmla="*/ 27 h 104"/><a:gd name="T56" fmla="*/ 74 w 79"/><a:gd name="T57" fmla="*/ 33 h 104"/><a:gd name="T58" fmla="*/ 72 w 79"/><a:gd name="T59" fmla="*/ 38 h 104"/><a:gd name="T60" fmla="*/ 70 w 79"/><a:gd name="T61" fmla="*/ 44 h 104"/><a:gd name="T62" fmla="*/ 67 w 79"/><a:gd name="T63" fmla="*/ 48 h 104"/><a:gd name="T64" fmla="*/ 64 w 79"/><a:gd name="T65" fmla="*/ 53 h 104"/><a:gd name="T66" fmla="*/ 60 w 79"/><a:gd name="T67" fmla="*/ 56 h 104"/><a:gd name="T68" fmla="*/ 56 w 79"/><a:gd name="T69" fmla="*/ 61 h 104"/><a:gd name="T70" fmla="*/ 51 w 79"/><a:gd name="T71" fmla="*/ 66 h 104"/><a:gd name="T72" fmla="*/ 41 w 79"/><a:gd name="T73" fmla="*/ 73 h 104"/><a:gd name="T74" fmla="*/ 33 w 79"/><a:gd name="T75" fmla="*/ 80 h 104"/><a:gd name="T76" fmla="*/ 25 w 79"/><a:gd name="T77" fmla="*/ 86 h 104"/><a:gd name="T78" fmla="*/ 17 w 79"/><a:gd name="T79" fmla="*/ 92 h 104"/><a:gd name="T80" fmla="*/ 79 w 79"/><a:gd name="T81" fmla="*/ 92 h 104"/><a:gd name="T82" fmla="*/ 79 w 79"/><a:gd name="T83" fmla="*/ 104 h 104"/></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Lst><a:rect l="0" t="0" r="r" b="b"/><a:pathLst><a:path w="79" h="104"><a:moveTo><a:pt x="79" y="104"/></a:moveTo><a:lnTo><a:pt x="0" y="104"/></a:lnTo><a:lnTo><a:pt x="0" y="90"/></a:lnTo><a:lnTo><a:pt x="17" y="78"/></a:lnTo><a:lnTo><a:pt x="25" y="71"/></a:lnTo><a:lnTo><a:pt x="32" y="65"/></a:lnTo><a:lnTo><a:pt x="45" y="53"/></a:lnTo><a:lnTo><a:pt x="52" y="45"/></a:lnTo><a:lnTo><a:pt x="57" y="37"/></a:lnTo><a:lnTo><a:pt x="57" y="29"/></a:lnTo><a:lnTo><a:pt x="57" y="21"/></a:lnTo><a:lnTo><a:pt x="52" y="17"/></a:lnTo><a:lnTo><a:pt x="45" y="13"/></a:lnTo><a:lnTo><a:pt x="36" y="12"/></a:lnTo><a:lnTo><a:pt x="29" y="12"/></a:lnTo><a:lnTo><a:pt x="21" y="14"/></a:lnTo><a:lnTo><a:pt x="13" y="17"/></a:lnTo><a:lnTo><a:pt x="5" y="20"/></a:lnTo><a:lnTo><a:pt x="3" y="20"/></a:lnTo><a:lnTo><a:pt x="3" y="6"/></a:lnTo><a:lnTo><a:pt x="10" y="3"/></a:lnTo><a:lnTo><a:pt x="18" y="2"/></a:lnTo><a:lnTo><a:pt x="28" y="0"/></a:lnTo><a:lnTo><a:pt x="36" y="0"/></a:lnTo><a:lnTo><a:pt x="52" y="1"/></a:lnTo><a:lnTo><a:pt x="64" y="7"/></a:lnTo><a:lnTo><a:pt x="72" y="15"/></a:lnTo><a:lnTo><a:pt x="74" y="27"/></a:lnTo><a:lnTo><a:pt x="74" y="33"/></a:lnTo><a:lnTo><a:pt x="72" y="38"/></a:lnTo><a:lnTo><a:pt x="70" y="44"/></a:lnTo><a:lnTo><a:pt x="67" y="48"/></a:lnTo><a:lnTo><a:pt x="64" y="53"/></a:lnTo><a:lnTo><a:pt x="60" y="56"/></a:lnTo><a:lnTo><a:pt x="56" y="61"/></a:lnTo><a:lnTo><a:pt x="51" y="66"/></a:lnTo><a:lnTo><a:pt x="41" y="73"/></a:lnTo><a:lnTo><a:pt x="33" y="80"/></a:lnTo><a:lnTo><a:pt x="25" y="86"/></a:lnTo><a:lnTo><a:pt x="17" y="92"/></a:lnTo><a:lnTo><a:pt x="79" y="92"/></a:lnTo><a:lnTo><a:pt x="79" y="10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95" name="Rectangle 334"/><p:cNvSpPr><a:spLocks noChangeArrowheads="1"/></p:cNvSpPr><p:nvPr/></p:nvSpPr><p:spPr bwMode="auto"><a:xfrm><a:off x="1864519" y="4965701"/><a:ext cx="14288" cy="15875"/></a:xfrm><a:prstGeom prst="rect"><a:avLst/></a:prstGeom><a:solidFill><a:srgbClr val="231F20"/></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96" name="Freeform 335"/><p:cNvSpPr><a:spLocks noEditPoints="1"/></p:cNvSpPr><p:nvPr/></p:nvSpPr><p:spPr bwMode="auto"><a:xfrm><a:off x="1881981" y="4899026"/><a:ext cx="63500" cy="84138"/></a:xfrm><a:custGeom><a:avLst/><a:gdLst><a:gd name="T0" fmla="*/ 78 w 78"/><a:gd name="T1" fmla="*/ 53 h 105"/><a:gd name="T2" fmla="*/ 77 w 78"/><a:gd name="T3" fmla="*/ 78 h 105"/><a:gd name="T4" fmla="*/ 69 w 78"/><a:gd name="T5" fmla="*/ 93 h 105"/><a:gd name="T6" fmla="*/ 64 w 78"/><a:gd name="T7" fmla="*/ 99 h 105"/><a:gd name="T8" fmla="*/ 49 w 78"/><a:gd name="T9" fmla="*/ 105 h 105"/><a:gd name="T10" fmla="*/ 39 w 78"/><a:gd name="T11" fmla="*/ 105 h 105"/><a:gd name="T12" fmla="*/ 30 w 78"/><a:gd name="T13" fmla="*/ 105 h 105"/><a:gd name="T14" fmla="*/ 13 w 78"/><a:gd name="T15" fmla="*/ 99 h 105"/><a:gd name="T16" fmla="*/ 9 w 78"/><a:gd name="T17" fmla="*/ 93 h 105"/><a:gd name="T18" fmla="*/ 1 w 78"/><a:gd name="T19" fmla="*/ 78 h 105"/><a:gd name="T20" fmla="*/ 0 w 78"/><a:gd name="T21" fmla="*/ 53 h 105"/><a:gd name="T22" fmla="*/ 1 w 78"/><a:gd name="T23" fmla="*/ 29 h 105"/><a:gd name="T24" fmla="*/ 9 w 78"/><a:gd name="T25" fmla="*/ 13 h 105"/><a:gd name="T26" fmla="*/ 15 w 78"/><a:gd name="T27" fmla="*/ 7 h 105"/><a:gd name="T28" fmla="*/ 30 w 78"/><a:gd name="T29" fmla="*/ 1 h 105"/><a:gd name="T30" fmla="*/ 39 w 78"/><a:gd name="T31" fmla="*/ 0 h 105"/><a:gd name="T32" fmla="*/ 49 w 78"/><a:gd name="T33" fmla="*/ 1 h 105"/><a:gd name="T34" fmla="*/ 64 w 78"/><a:gd name="T35" fmla="*/ 7 h 105"/><a:gd name="T36" fmla="*/ 69 w 78"/><a:gd name="T37" fmla="*/ 13 h 105"/><a:gd name="T38" fmla="*/ 77 w 78"/><a:gd name="T39" fmla="*/ 29 h 105"/><a:gd name="T40" fmla="*/ 78 w 78"/><a:gd name="T41" fmla="*/ 53 h 105"/><a:gd name="T42" fmla="*/ 58 w 78"/><a:gd name="T43" fmla="*/ 84 h 105"/><a:gd name="T44" fmla="*/ 61 w 78"/><a:gd name="T45" fmla="*/ 78 h 105"/><a:gd name="T46" fmla="*/ 62 w 78"/><a:gd name="T47" fmla="*/ 71 h 105"/><a:gd name="T48" fmla="*/ 64 w 78"/><a:gd name="T49" fmla="*/ 63 h 105"/><a:gd name="T50" fmla="*/ 64 w 78"/><a:gd name="T51" fmla="*/ 53 h 105"/><a:gd name="T52" fmla="*/ 64 w 78"/><a:gd name="T53" fmla="*/ 43 h 105"/><a:gd name="T54" fmla="*/ 62 w 78"/><a:gd name="T55" fmla="*/ 35 h 105"/><a:gd name="T56" fmla="*/ 61 w 78"/><a:gd name="T57" fmla="*/ 27 h 105"/><a:gd name="T58" fmla="*/ 58 w 78"/><a:gd name="T59" fmla="*/ 21 h 105"/><a:gd name="T60" fmla="*/ 55 w 78"/><a:gd name="T61" fmla="*/ 17 h 105"/><a:gd name="T62" fmla="*/ 51 w 78"/><a:gd name="T63" fmla="*/ 14 h 105"/><a:gd name="T64" fmla="*/ 46 w 78"/><a:gd name="T65" fmla="*/ 12 h 105"/><a:gd name="T66" fmla="*/ 39 w 78"/><a:gd name="T67" fmla="*/ 12 h 105"/><a:gd name="T68" fmla="*/ 32 w 78"/><a:gd name="T69" fmla="*/ 12 h 105"/><a:gd name="T70" fmla="*/ 27 w 78"/><a:gd name="T71" fmla="*/ 14 h 105"/><a:gd name="T72" fmla="*/ 23 w 78"/><a:gd name="T73" fmla="*/ 17 h 105"/><a:gd name="T74" fmla="*/ 20 w 78"/><a:gd name="T75" fmla="*/ 21 h 105"/><a:gd name="T76" fmla="*/ 17 w 78"/><a:gd name="T77" fmla="*/ 27 h 105"/><a:gd name="T78" fmla="*/ 16 w 78"/><a:gd name="T79" fmla="*/ 35 h 105"/><a:gd name="T80" fmla="*/ 15 w 78"/><a:gd name="T81" fmla="*/ 43 h 105"/><a:gd name="T82" fmla="*/ 15 w 78"/><a:gd name="T83" fmla="*/ 53 h 105"/><a:gd name="T84" fmla="*/ 15 w 78"/><a:gd name="T85" fmla="*/ 63 h 105"/><a:gd name="T86" fmla="*/ 16 w 78"/><a:gd name="T87" fmla="*/ 71 h 105"/><a:gd name="T88" fmla="*/ 17 w 78"/><a:gd name="T89" fmla="*/ 78 h 105"/><a:gd name="T90" fmla="*/ 19 w 78"/><a:gd name="T91" fmla="*/ 84 h 105"/><a:gd name="T92" fmla="*/ 23 w 78"/><a:gd name="T93" fmla="*/ 89 h 105"/><a:gd name="T94" fmla="*/ 27 w 78"/><a:gd name="T95" fmla="*/ 92 h 105"/><a:gd name="T96" fmla="*/ 32 w 78"/><a:gd name="T97" fmla="*/ 95 h 105"/><a:gd name="T98" fmla="*/ 39 w 78"/><a:gd name="T99" fmla="*/ 95 h 105"/><a:gd name="T100" fmla="*/ 46 w 78"/><a:gd name="T101" fmla="*/ 95 h 105"/><a:gd name="T102" fmla="*/ 51 w 78"/><a:gd name="T103" fmla="*/ 92 h 105"/><a:gd name="T104" fmla="*/ 55 w 78"/><a:gd name="T105" fmla="*/ 89 h 105"/><a:gd name="T106" fmla="*/ 58 w 78"/><a:gd name="T107" fmla="*/ 84 h 10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78" h="105"><a:moveTo><a:pt x="78" y="53"/></a:moveTo><a:lnTo><a:pt x="77" y="78"/></a:lnTo><a:lnTo><a:pt x="69" y="93"/></a:lnTo><a:lnTo><a:pt x="64" y="99"/></a:lnTo><a:lnTo><a:pt x="49" y="105"/></a:lnTo><a:lnTo><a:pt x="39" y="105"/></a:lnTo><a:lnTo><a:pt x="30" y="105"/></a:lnTo><a:lnTo><a:pt x="13" y="99"/></a:lnTo><a:lnTo><a:pt x="9" y="93"/></a:lnTo><a:lnTo><a:pt x="1" y="78"/></a:lnTo><a:lnTo><a:pt x="0" y="53"/></a:lnTo><a:lnTo><a:pt x="1" y="29"/></a:lnTo><a:lnTo><a:pt x="9" y="13"/></a:lnTo><a:lnTo><a:pt x="15" y="7"/></a:lnTo><a:lnTo><a:pt x="30" y="1"/></a:lnTo><a:lnTo><a:pt x="39" y="0"/></a:lnTo><a:lnTo><a:pt x="49" y="1"/></a:lnTo><a:lnTo><a:pt x="64" y="7"/></a:lnTo><a:lnTo><a:pt x="69" y="13"/></a:lnTo><a:lnTo><a:pt x="77" y="29"/></a:lnTo><a:lnTo><a:pt x="78" y="53"/></a:lnTo><a:close/><a:moveTo><a:pt x="58" y="84"/></a:moveTo><a:lnTo><a:pt x="61" y="78"/></a:lnTo><a:lnTo><a:pt x="62" y="71"/></a:lnTo><a:lnTo><a:pt x="64" y="63"/></a:lnTo><a:lnTo><a:pt x="64" y="53"/></a:lnTo><a:lnTo><a:pt x="64" y="43"/></a:lnTo><a:lnTo><a:pt x="62" y="35"/></a:lnTo><a:lnTo><a:pt x="61" y="27"/></a:lnTo><a:lnTo><a:pt x="58" y="21"/></a:lnTo><a:lnTo><a:pt x="55" y="17"/></a:lnTo><a:lnTo><a:pt x="51" y="14"/></a:lnTo><a:lnTo><a:pt x="46" y="12"/></a:lnTo><a:lnTo><a:pt x="39" y="12"/></a:lnTo><a:lnTo><a:pt x="32" y="12"/></a:lnTo><a:lnTo><a:pt x="27" y="14"/></a:lnTo><a:lnTo><a:pt x="23" y="17"/></a:lnTo><a:lnTo><a:pt x="20" y="21"/></a:lnTo><a:lnTo><a:pt x="17" y="27"/></a:lnTo><a:lnTo><a:pt x="16" y="35"/></a:lnTo><a:lnTo><a:pt x="15" y="43"/></a:lnTo><a:lnTo><a:pt x="15" y="53"/></a:lnTo><a:lnTo><a:pt x="15" y="63"/></a:lnTo><a:lnTo><a:pt x="16" y="71"/></a:lnTo><a:lnTo><a:pt x="17" y="78"/></a:lnTo><a:lnTo><a:pt x="19" y="84"/></a:lnTo><a:lnTo><a:pt x="23" y="89"/></a:lnTo><a:lnTo><a:pt x="27" y="92"/></a:lnTo><a:lnTo><a:pt x="32" y="95"/></a:lnTo><a:lnTo><a:pt x="39" y="95"/></a:lnTo><a:lnTo><a:pt x="46" y="95"/></a:lnTo><a:lnTo><a:pt x="51" y="92"/></a:lnTo><a:lnTo><a:pt x="55" y="89"/></a:lnTo><a:lnTo><a:pt x="58"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97" name="Freeform 336"/><p:cNvSpPr><a:spLocks noEditPoints="1"/></p:cNvSpPr><p:nvPr/></p:nvSpPr><p:spPr bwMode="auto"><a:xfrm><a:off x="1959769" y="4899026"/><a:ext cx="63500" cy="84138"/></a:xfrm><a:custGeom><a:avLst/><a:gdLst><a:gd name="T0" fmla="*/ 80 w 80"/><a:gd name="T1" fmla="*/ 53 h 105"/><a:gd name="T2" fmla="*/ 79 w 80"/><a:gd name="T3" fmla="*/ 78 h 105"/><a:gd name="T4" fmla="*/ 71 w 80"/><a:gd name="T5" fmla="*/ 93 h 105"/><a:gd name="T6" fmla="*/ 65 w 80"/><a:gd name="T7" fmla="*/ 99 h 105"/><a:gd name="T8" fmla="*/ 50 w 80"/><a:gd name="T9" fmla="*/ 105 h 105"/><a:gd name="T10" fmla="*/ 41 w 80"/><a:gd name="T11" fmla="*/ 105 h 105"/><a:gd name="T12" fmla="*/ 31 w 80"/><a:gd name="T13" fmla="*/ 105 h 105"/><a:gd name="T14" fmla="*/ 15 w 80"/><a:gd name="T15" fmla="*/ 99 h 105"/><a:gd name="T16" fmla="*/ 10 w 80"/><a:gd name="T17" fmla="*/ 93 h 105"/><a:gd name="T18" fmla="*/ 3 w 80"/><a:gd name="T19" fmla="*/ 78 h 105"/><a:gd name="T20" fmla="*/ 0 w 80"/><a:gd name="T21" fmla="*/ 53 h 105"/><a:gd name="T22" fmla="*/ 3 w 80"/><a:gd name="T23" fmla="*/ 29 h 105"/><a:gd name="T24" fmla="*/ 11 w 80"/><a:gd name="T25" fmla="*/ 13 h 105"/><a:gd name="T26" fmla="*/ 15 w 80"/><a:gd name="T27" fmla="*/ 7 h 105"/><a:gd name="T28" fmla="*/ 31 w 80"/><a:gd name="T29" fmla="*/ 1 h 105"/><a:gd name="T30" fmla="*/ 41 w 80"/><a:gd name="T31" fmla="*/ 0 h 105"/><a:gd name="T32" fmla="*/ 50 w 80"/><a:gd name="T33" fmla="*/ 1 h 105"/><a:gd name="T34" fmla="*/ 65 w 80"/><a:gd name="T35" fmla="*/ 7 h 105"/><a:gd name="T36" fmla="*/ 71 w 80"/><a:gd name="T37" fmla="*/ 13 h 105"/><a:gd name="T38" fmla="*/ 79 w 80"/><a:gd name="T39" fmla="*/ 29 h 105"/><a:gd name="T40" fmla="*/ 80 w 80"/><a:gd name="T41" fmla="*/ 53 h 105"/><a:gd name="T42" fmla="*/ 60 w 80"/><a:gd name="T43" fmla="*/ 84 h 105"/><a:gd name="T44" fmla="*/ 62 w 80"/><a:gd name="T45" fmla="*/ 78 h 105"/><a:gd name="T46" fmla="*/ 64 w 80"/><a:gd name="T47" fmla="*/ 71 h 105"/><a:gd name="T48" fmla="*/ 64 w 80"/><a:gd name="T49" fmla="*/ 63 h 105"/><a:gd name="T50" fmla="*/ 65 w 80"/><a:gd name="T51" fmla="*/ 53 h 105"/><a:gd name="T52" fmla="*/ 64 w 80"/><a:gd name="T53" fmla="*/ 43 h 105"/><a:gd name="T54" fmla="*/ 64 w 80"/><a:gd name="T55" fmla="*/ 35 h 105"/><a:gd name="T56" fmla="*/ 62 w 80"/><a:gd name="T57" fmla="*/ 27 h 105"/><a:gd name="T58" fmla="*/ 60 w 80"/><a:gd name="T59" fmla="*/ 21 h 105"/><a:gd name="T60" fmla="*/ 57 w 80"/><a:gd name="T61" fmla="*/ 17 h 105"/><a:gd name="T62" fmla="*/ 53 w 80"/><a:gd name="T63" fmla="*/ 14 h 105"/><a:gd name="T64" fmla="*/ 48 w 80"/><a:gd name="T65" fmla="*/ 12 h 105"/><a:gd name="T66" fmla="*/ 41 w 80"/><a:gd name="T67" fmla="*/ 12 h 105"/><a:gd name="T68" fmla="*/ 34 w 80"/><a:gd name="T69" fmla="*/ 12 h 105"/><a:gd name="T70" fmla="*/ 29 w 80"/><a:gd name="T71" fmla="*/ 14 h 105"/><a:gd name="T72" fmla="*/ 25 w 80"/><a:gd name="T73" fmla="*/ 17 h 105"/><a:gd name="T74" fmla="*/ 20 w 80"/><a:gd name="T75" fmla="*/ 21 h 105"/><a:gd name="T76" fmla="*/ 19 w 80"/><a:gd name="T77" fmla="*/ 27 h 105"/><a:gd name="T78" fmla="*/ 18 w 80"/><a:gd name="T79" fmla="*/ 35 h 105"/><a:gd name="T80" fmla="*/ 16 w 80"/><a:gd name="T81" fmla="*/ 43 h 105"/><a:gd name="T82" fmla="*/ 16 w 80"/><a:gd name="T83" fmla="*/ 53 h 105"/><a:gd name="T84" fmla="*/ 16 w 80"/><a:gd name="T85" fmla="*/ 63 h 105"/><a:gd name="T86" fmla="*/ 18 w 80"/><a:gd name="T87" fmla="*/ 71 h 105"/><a:gd name="T88" fmla="*/ 19 w 80"/><a:gd name="T89" fmla="*/ 78 h 105"/><a:gd name="T90" fmla="*/ 20 w 80"/><a:gd name="T91" fmla="*/ 84 h 105"/><a:gd name="T92" fmla="*/ 23 w 80"/><a:gd name="T93" fmla="*/ 89 h 105"/><a:gd name="T94" fmla="*/ 29 w 80"/><a:gd name="T95" fmla="*/ 92 h 105"/><a:gd name="T96" fmla="*/ 33 w 80"/><a:gd name="T97" fmla="*/ 95 h 105"/><a:gd name="T98" fmla="*/ 41 w 80"/><a:gd name="T99" fmla="*/ 95 h 105"/><a:gd name="T100" fmla="*/ 48 w 80"/><a:gd name="T101" fmla="*/ 95 h 105"/><a:gd name="T102" fmla="*/ 53 w 80"/><a:gd name="T103" fmla="*/ 92 h 105"/><a:gd name="T104" fmla="*/ 57 w 80"/><a:gd name="T105" fmla="*/ 89 h 105"/><a:gd name="T106" fmla="*/ 60 w 80"/><a:gd name="T107" fmla="*/ 84 h 10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80" h="105"><a:moveTo><a:pt x="80" y="53"/></a:moveTo><a:lnTo><a:pt x="79" y="78"/></a:lnTo><a:lnTo><a:pt x="71" y="93"/></a:lnTo><a:lnTo><a:pt x="65" y="99"/></a:lnTo><a:lnTo><a:pt x="50" y="105"/></a:lnTo><a:lnTo><a:pt x="41" y="105"/></a:lnTo><a:lnTo><a:pt x="31" y="105"/></a:lnTo><a:lnTo><a:pt x="15" y="99"/></a:lnTo><a:lnTo><a:pt x="10" y="93"/></a:lnTo><a:lnTo><a:pt x="3" y="78"/></a:lnTo><a:lnTo><a:pt x="0" y="53"/></a:lnTo><a:lnTo><a:pt x="3" y="29"/></a:lnTo><a:lnTo><a:pt x="11" y="13"/></a:lnTo><a:lnTo><a:pt x="15" y="7"/></a:lnTo><a:lnTo><a:pt x="31" y="1"/></a:lnTo><a:lnTo><a:pt x="41" y="0"/></a:lnTo><a:lnTo><a:pt x="50" y="1"/></a:lnTo><a:lnTo><a:pt x="65" y="7"/></a:lnTo><a:lnTo><a:pt x="71" y="13"/></a:lnTo><a:lnTo><a:pt x="79" y="29"/></a:lnTo><a:lnTo><a:pt x="80" y="53"/></a:lnTo><a:close/><a:moveTo><a:pt x="60" y="84"/></a:moveTo><a:lnTo><a:pt x="62" y="78"/></a:lnTo><a:lnTo><a:pt x="64" y="71"/></a:lnTo><a:lnTo><a:pt x="64" y="63"/></a:lnTo><a:lnTo><a:pt x="65" y="53"/></a:lnTo><a:lnTo><a:pt x="64" y="43"/></a:lnTo><a:lnTo><a:pt x="64" y="35"/></a:lnTo><a:lnTo><a:pt x="62" y="27"/></a:lnTo><a:lnTo><a:pt x="60" y="21"/></a:lnTo><a:lnTo><a:pt x="57" y="17"/></a:lnTo><a:lnTo><a:pt x="53" y="14"/></a:lnTo><a:lnTo><a:pt x="48" y="12"/></a:lnTo><a:lnTo><a:pt x="41" y="12"/></a:lnTo><a:lnTo><a:pt x="34" y="12"/></a:lnTo><a:lnTo><a:pt x="29" y="14"/></a:lnTo><a:lnTo><a:pt x="25" y="17"/></a:lnTo><a:lnTo><a:pt x="20" y="21"/></a:lnTo><a:lnTo><a:pt x="19" y="27"/></a:lnTo><a:lnTo><a:pt x="18" y="35"/></a:lnTo><a:lnTo><a:pt x="16" y="43"/></a:lnTo><a:lnTo><a:pt x="16" y="53"/></a:lnTo><a:lnTo><a:pt x="16" y="63"/></a:lnTo><a:lnTo><a:pt x="18" y="71"/></a:lnTo><a:lnTo><a:pt x="19" y="78"/></a:lnTo><a:lnTo><a:pt x="20" y="84"/></a:lnTo><a:lnTo><a:pt x="23" y="89"/></a:lnTo><a:lnTo><a:pt x="29" y="92"/></a:lnTo><a:lnTo><a:pt x="33" y="95"/></a:lnTo><a:lnTo><a:pt x="41" y="95"/></a:lnTo><a:lnTo><a:pt x="48" y="95"/></a:lnTo><a:lnTo><a:pt x="53" y="92"/></a:lnTo><a:lnTo><a:pt x="57" y="89"/></a:lnTo><a:lnTo><a:pt x="60"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98" name="Freeform 337"/><p:cNvSpPr><a:spLocks/></p:cNvSpPr><p:nvPr/></p:nvSpPr><p:spPr bwMode="auto"><a:xfrm><a:off x="1821656" y="5233988"/><a:ext cx="49213" cy="80963"/></a:xfrm><a:custGeom><a:avLst/><a:gdLst><a:gd name="T0" fmla="*/ 63 w 63"/><a:gd name="T1" fmla="*/ 102 h 102"/><a:gd name="T2" fmla="*/ 0 w 63"/><a:gd name="T3" fmla="*/ 102 h 102"/><a:gd name="T4" fmla="*/ 0 w 63"/><a:gd name="T5" fmla="*/ 91 h 102"/><a:gd name="T6" fmla="*/ 24 w 63"/><a:gd name="T7" fmla="*/ 91 h 102"/><a:gd name="T8" fmla="*/ 24 w 63"/><a:gd name="T9" fmla="*/ 24 h 102"/><a:gd name="T10" fmla="*/ 0 w 63"/><a:gd name="T11" fmla="*/ 24 h 102"/><a:gd name="T12" fmla="*/ 0 w 63"/><a:gd name="T13" fmla="*/ 14 h 102"/><a:gd name="T14" fmla="*/ 5 w 63"/><a:gd name="T15" fmla="*/ 14 h 102"/><a:gd name="T16" fmla="*/ 10 w 63"/><a:gd name="T17" fmla="*/ 13 h 102"/><a:gd name="T18" fmla="*/ 15 w 63"/><a:gd name="T19" fmla="*/ 12 h 102"/><a:gd name="T20" fmla="*/ 19 w 63"/><a:gd name="T21" fmla="*/ 10 h 102"/><a:gd name="T22" fmla="*/ 22 w 63"/><a:gd name="T23" fmla="*/ 9 h 102"/><a:gd name="T24" fmla="*/ 25 w 63"/><a:gd name="T25" fmla="*/ 7 h 102"/><a:gd name="T26" fmla="*/ 26 w 63"/><a:gd name="T27" fmla="*/ 3 h 102"/><a:gd name="T28" fmla="*/ 28 w 63"/><a:gd name="T29" fmla="*/ 0 h 102"/><a:gd name="T30" fmla="*/ 38 w 63"/><a:gd name="T31" fmla="*/ 0 h 102"/><a:gd name="T32" fmla="*/ 38 w 63"/><a:gd name="T33" fmla="*/ 91 h 102"/><a:gd name="T34" fmla="*/ 63 w 63"/><a:gd name="T35" fmla="*/ 91 h 102"/><a:gd name="T36" fmla="*/ 63 w 63"/><a:gd name="T37" fmla="*/ 102 h 102"/></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Lst><a:rect l="0" t="0" r="r" b="b"/><a:pathLst><a:path w="63" h="102"><a:moveTo><a:pt x="63" y="102"/></a:moveTo><a:lnTo><a:pt x="0" y="102"/></a:lnTo><a:lnTo><a:pt x="0" y="91"/></a:lnTo><a:lnTo><a:pt x="24" y="91"/></a:lnTo><a:lnTo><a:pt x="24" y="24"/></a:lnTo><a:lnTo><a:pt x="0" y="24"/></a:lnTo><a:lnTo><a:pt x="0" y="14"/></a:lnTo><a:lnTo><a:pt x="5" y="14"/></a:lnTo><a:lnTo><a:pt x="10" y="13"/></a:lnTo><a:lnTo><a:pt x="15" y="12"/></a:lnTo><a:lnTo><a:pt x="19" y="10"/></a:lnTo><a:lnTo><a:pt x="22" y="9"/></a:lnTo><a:lnTo><a:pt x="25" y="7"/></a:lnTo><a:lnTo><a:pt x="26" y="3"/></a:lnTo><a:lnTo><a:pt x="28" y="0"/></a:lnTo><a:lnTo><a:pt x="38" y="0"/></a:lnTo><a:lnTo><a:pt x="38" y="91"/></a:lnTo><a:lnTo><a:pt x="63" y="91"/></a:lnTo><a:lnTo><a:pt x="63" y="102"/></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99" name="Rectangle 338"/><p:cNvSpPr><a:spLocks noChangeArrowheads="1"/></p:cNvSpPr><p:nvPr/></p:nvSpPr><p:spPr bwMode="auto"><a:xfrm><a:off x="1864519" y="5299076"/><a:ext cx="14288" cy="15875"/></a:xfrm><a:prstGeom prst="rect"><a:avLst/></a:prstGeom><a:solidFill><a:srgbClr val="231F20"/></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100" name="Freeform 339"/><p:cNvSpPr><a:spLocks noEditPoints="1"/></p:cNvSpPr><p:nvPr/></p:nvSpPr><p:spPr bwMode="auto"><a:xfrm><a:off x="1881981" y="5232401"/><a:ext cx="63500" cy="84138"/></a:xfrm><a:custGeom><a:avLst/><a:gdLst><a:gd name="T0" fmla="*/ 78 w 78"/><a:gd name="T1" fmla="*/ 54 h 107"/><a:gd name="T2" fmla="*/ 77 w 78"/><a:gd name="T3" fmla="*/ 78 h 107"/><a:gd name="T4" fmla="*/ 69 w 78"/><a:gd name="T5" fmla="*/ 94 h 107"/><a:gd name="T6" fmla="*/ 64 w 78"/><a:gd name="T7" fmla="*/ 100 h 107"/><a:gd name="T8" fmla="*/ 49 w 78"/><a:gd name="T9" fmla="*/ 106 h 107"/><a:gd name="T10" fmla="*/ 39 w 78"/><a:gd name="T11" fmla="*/ 107 h 107"/><a:gd name="T12" fmla="*/ 30 w 78"/><a:gd name="T13" fmla="*/ 106 h 107"/><a:gd name="T14" fmla="*/ 15 w 78"/><a:gd name="T15" fmla="*/ 100 h 107"/><a:gd name="T16" fmla="*/ 9 w 78"/><a:gd name="T17" fmla="*/ 94 h 107"/><a:gd name="T18" fmla="*/ 1 w 78"/><a:gd name="T19" fmla="*/ 78 h 107"/><a:gd name="T20" fmla="*/ 0 w 78"/><a:gd name="T21" fmla="*/ 54 h 107"/><a:gd name="T22" fmla="*/ 1 w 78"/><a:gd name="T23" fmla="*/ 29 h 107"/><a:gd name="T24" fmla="*/ 9 w 78"/><a:gd name="T25" fmla="*/ 13 h 107"/><a:gd name="T26" fmla="*/ 15 w 78"/><a:gd name="T27" fmla="*/ 7 h 107"/><a:gd name="T28" fmla="*/ 30 w 78"/><a:gd name="T29" fmla="*/ 1 h 107"/><a:gd name="T30" fmla="*/ 39 w 78"/><a:gd name="T31" fmla="*/ 0 h 107"/><a:gd name="T32" fmla="*/ 49 w 78"/><a:gd name="T33" fmla="*/ 1 h 107"/><a:gd name="T34" fmla="*/ 64 w 78"/><a:gd name="T35" fmla="*/ 7 h 107"/><a:gd name="T36" fmla="*/ 69 w 78"/><a:gd name="T37" fmla="*/ 13 h 107"/><a:gd name="T38" fmla="*/ 77 w 78"/><a:gd name="T39" fmla="*/ 29 h 107"/><a:gd name="T40" fmla="*/ 78 w 78"/><a:gd name="T41" fmla="*/ 54 h 107"/><a:gd name="T42" fmla="*/ 58 w 78"/><a:gd name="T43" fmla="*/ 84 h 107"/><a:gd name="T44" fmla="*/ 61 w 78"/><a:gd name="T45" fmla="*/ 79 h 107"/><a:gd name="T46" fmla="*/ 62 w 78"/><a:gd name="T47" fmla="*/ 72 h 107"/><a:gd name="T48" fmla="*/ 64 w 78"/><a:gd name="T49" fmla="*/ 64 h 107"/><a:gd name="T50" fmla="*/ 64 w 78"/><a:gd name="T51" fmla="*/ 54 h 107"/><a:gd name="T52" fmla="*/ 64 w 78"/><a:gd name="T53" fmla="*/ 43 h 107"/><a:gd name="T54" fmla="*/ 62 w 78"/><a:gd name="T55" fmla="*/ 36 h 107"/><a:gd name="T56" fmla="*/ 61 w 78"/><a:gd name="T57" fmla="*/ 28 h 107"/><a:gd name="T58" fmla="*/ 58 w 78"/><a:gd name="T59" fmla="*/ 23 h 107"/><a:gd name="T60" fmla="*/ 55 w 78"/><a:gd name="T61" fmla="*/ 18 h 107"/><a:gd name="T62" fmla="*/ 51 w 78"/><a:gd name="T63" fmla="*/ 15 h 107"/><a:gd name="T64" fmla="*/ 46 w 78"/><a:gd name="T65" fmla="*/ 12 h 107"/><a:gd name="T66" fmla="*/ 39 w 78"/><a:gd name="T67" fmla="*/ 12 h 107"/><a:gd name="T68" fmla="*/ 32 w 78"/><a:gd name="T69" fmla="*/ 12 h 107"/><a:gd name="T70" fmla="*/ 27 w 78"/><a:gd name="T71" fmla="*/ 15 h 107"/><a:gd name="T72" fmla="*/ 23 w 78"/><a:gd name="T73" fmla="*/ 18 h 107"/><a:gd name="T74" fmla="*/ 20 w 78"/><a:gd name="T75" fmla="*/ 23 h 107"/><a:gd name="T76" fmla="*/ 17 w 78"/><a:gd name="T77" fmla="*/ 28 h 107"/><a:gd name="T78" fmla="*/ 16 w 78"/><a:gd name="T79" fmla="*/ 36 h 107"/><a:gd name="T80" fmla="*/ 15 w 78"/><a:gd name="T81" fmla="*/ 45 h 107"/><a:gd name="T82" fmla="*/ 15 w 78"/><a:gd name="T83" fmla="*/ 54 h 107"/><a:gd name="T84" fmla="*/ 15 w 78"/><a:gd name="T85" fmla="*/ 64 h 107"/><a:gd name="T86" fmla="*/ 16 w 78"/><a:gd name="T87" fmla="*/ 72 h 107"/><a:gd name="T88" fmla="*/ 17 w 78"/><a:gd name="T89" fmla="*/ 78 h 107"/><a:gd name="T90" fmla="*/ 20 w 78"/><a:gd name="T91" fmla="*/ 84 h 107"/><a:gd name="T92" fmla="*/ 23 w 78"/><a:gd name="T93" fmla="*/ 89 h 107"/><a:gd name="T94" fmla="*/ 27 w 78"/><a:gd name="T95" fmla="*/ 93 h 107"/><a:gd name="T96" fmla="*/ 32 w 78"/><a:gd name="T97" fmla="*/ 95 h 107"/><a:gd name="T98" fmla="*/ 39 w 78"/><a:gd name="T99" fmla="*/ 95 h 107"/><a:gd name="T100" fmla="*/ 46 w 78"/><a:gd name="T101" fmla="*/ 95 h 107"/><a:gd name="T102" fmla="*/ 51 w 78"/><a:gd name="T103" fmla="*/ 93 h 107"/><a:gd name="T104" fmla="*/ 55 w 78"/><a:gd name="T105" fmla="*/ 90 h 107"/><a:gd name="T106" fmla="*/ 58 w 78"/><a:gd name="T107" fmla="*/ 84 h 107"/></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78" h="107"><a:moveTo><a:pt x="78" y="54"/></a:moveTo><a:lnTo><a:pt x="77" y="78"/></a:lnTo><a:lnTo><a:pt x="69" y="94"/></a:lnTo><a:lnTo><a:pt x="64" y="100"/></a:lnTo><a:lnTo><a:pt x="49" y="106"/></a:lnTo><a:lnTo><a:pt x="39" y="107"/></a:lnTo><a:lnTo><a:pt x="30" y="106"/></a:lnTo><a:lnTo><a:pt x="15" y="100"/></a:lnTo><a:lnTo><a:pt x="9" y="94"/></a:lnTo><a:lnTo><a:pt x="1" y="78"/></a:lnTo><a:lnTo><a:pt x="0" y="54"/></a:lnTo><a:lnTo><a:pt x="1" y="29"/></a:lnTo><a:lnTo><a:pt x="9" y="13"/></a:lnTo><a:lnTo><a:pt x="15" y="7"/></a:lnTo><a:lnTo><a:pt x="30" y="1"/></a:lnTo><a:lnTo><a:pt x="39" y="0"/></a:lnTo><a:lnTo><a:pt x="49" y="1"/></a:lnTo><a:lnTo><a:pt x="64" y="7"/></a:lnTo><a:lnTo><a:pt x="69" y="13"/></a:lnTo><a:lnTo><a:pt x="77" y="29"/></a:lnTo><a:lnTo><a:pt x="78" y="54"/></a:lnTo><a:close/><a:moveTo><a:pt x="58" y="84"/></a:moveTo><a:lnTo><a:pt x="61" y="79"/></a:lnTo><a:lnTo><a:pt x="62" y="72"/></a:lnTo><a:lnTo><a:pt x="64" y="64"/></a:lnTo><a:lnTo><a:pt x="64" y="54"/></a:lnTo><a:lnTo><a:pt x="64" y="43"/></a:lnTo><a:lnTo><a:pt x="62" y="36"/></a:lnTo><a:lnTo><a:pt x="61" y="28"/></a:lnTo><a:lnTo><a:pt x="58" y="23"/></a:lnTo><a:lnTo><a:pt x="55" y="18"/></a:lnTo><a:lnTo><a:pt x="51" y="15"/></a:lnTo><a:lnTo><a:pt x="46" y="12"/></a:lnTo><a:lnTo><a:pt x="39" y="12"/></a:lnTo><a:lnTo><a:pt x="32" y="12"/></a:lnTo><a:lnTo><a:pt x="27" y="15"/></a:lnTo><a:lnTo><a:pt x="23" y="18"/></a:lnTo><a:lnTo><a:pt x="20" y="23"/></a:lnTo><a:lnTo><a:pt x="17" y="28"/></a:lnTo><a:lnTo><a:pt x="16" y="36"/></a:lnTo><a:lnTo><a:pt x="15" y="45"/></a:lnTo><a:lnTo><a:pt x="15" y="54"/></a:lnTo><a:lnTo><a:pt x="15" y="64"/></a:lnTo><a:lnTo><a:pt x="16" y="72"/></a:lnTo><a:lnTo><a:pt x="17" y="78"/></a:lnTo><a:lnTo><a:pt x="20" y="84"/></a:lnTo><a:lnTo><a:pt x="23" y="89"/></a:lnTo><a:lnTo><a:pt x="27" y="93"/></a:lnTo><a:lnTo><a:pt x="32" y="95"/></a:lnTo><a:lnTo><a:pt x="39" y="95"/></a:lnTo><a:lnTo><a:pt x="46" y="95"/></a:lnTo><a:lnTo><a:pt x="51" y="93"/></a:lnTo><a:lnTo><a:pt x="55" y="90"/></a:lnTo><a:lnTo><a:pt x="58"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01" name="Freeform 340"/><p:cNvSpPr><a:spLocks noEditPoints="1"/></p:cNvSpPr><p:nvPr/></p:nvSpPr><p:spPr bwMode="auto"><a:xfrm><a:off x="1959769" y="5232401"/><a:ext cx="63500" cy="84138"/></a:xfrm><a:custGeom><a:avLst/><a:gdLst><a:gd name="T0" fmla="*/ 79 w 79"/><a:gd name="T1" fmla="*/ 54 h 107"/><a:gd name="T2" fmla="*/ 78 w 79"/><a:gd name="T3" fmla="*/ 78 h 107"/><a:gd name="T4" fmla="*/ 70 w 79"/><a:gd name="T5" fmla="*/ 94 h 107"/><a:gd name="T6" fmla="*/ 64 w 79"/><a:gd name="T7" fmla="*/ 100 h 107"/><a:gd name="T8" fmla="*/ 49 w 79"/><a:gd name="T9" fmla="*/ 106 h 107"/><a:gd name="T10" fmla="*/ 40 w 79"/><a:gd name="T11" fmla="*/ 107 h 107"/><a:gd name="T12" fmla="*/ 30 w 79"/><a:gd name="T13" fmla="*/ 106 h 107"/><a:gd name="T14" fmla="*/ 14 w 79"/><a:gd name="T15" fmla="*/ 100 h 107"/><a:gd name="T16" fmla="*/ 10 w 79"/><a:gd name="T17" fmla="*/ 94 h 107"/><a:gd name="T18" fmla="*/ 2 w 79"/><a:gd name="T19" fmla="*/ 78 h 107"/><a:gd name="T20" fmla="*/ 0 w 79"/><a:gd name="T21" fmla="*/ 54 h 107"/><a:gd name="T22" fmla="*/ 2 w 79"/><a:gd name="T23" fmla="*/ 29 h 107"/><a:gd name="T24" fmla="*/ 10 w 79"/><a:gd name="T25" fmla="*/ 13 h 107"/><a:gd name="T26" fmla="*/ 15 w 79"/><a:gd name="T27" fmla="*/ 7 h 107"/><a:gd name="T28" fmla="*/ 30 w 79"/><a:gd name="T29" fmla="*/ 1 h 107"/><a:gd name="T30" fmla="*/ 40 w 79"/><a:gd name="T31" fmla="*/ 0 h 107"/><a:gd name="T32" fmla="*/ 49 w 79"/><a:gd name="T33" fmla="*/ 1 h 107"/><a:gd name="T34" fmla="*/ 64 w 79"/><a:gd name="T35" fmla="*/ 7 h 107"/><a:gd name="T36" fmla="*/ 70 w 79"/><a:gd name="T37" fmla="*/ 13 h 107"/><a:gd name="T38" fmla="*/ 78 w 79"/><a:gd name="T39" fmla="*/ 29 h 107"/><a:gd name="T40" fmla="*/ 79 w 79"/><a:gd name="T41" fmla="*/ 54 h 107"/><a:gd name="T42" fmla="*/ 59 w 79"/><a:gd name="T43" fmla="*/ 84 h 107"/><a:gd name="T44" fmla="*/ 61 w 79"/><a:gd name="T45" fmla="*/ 79 h 107"/><a:gd name="T46" fmla="*/ 63 w 79"/><a:gd name="T47" fmla="*/ 72 h 107"/><a:gd name="T48" fmla="*/ 64 w 79"/><a:gd name="T49" fmla="*/ 64 h 107"/><a:gd name="T50" fmla="*/ 64 w 79"/><a:gd name="T51" fmla="*/ 54 h 107"/><a:gd name="T52" fmla="*/ 64 w 79"/><a:gd name="T53" fmla="*/ 43 h 107"/><a:gd name="T54" fmla="*/ 63 w 79"/><a:gd name="T55" fmla="*/ 36 h 107"/><a:gd name="T56" fmla="*/ 61 w 79"/><a:gd name="T57" fmla="*/ 28 h 107"/><a:gd name="T58" fmla="*/ 59 w 79"/><a:gd name="T59" fmla="*/ 23 h 107"/><a:gd name="T60" fmla="*/ 56 w 79"/><a:gd name="T61" fmla="*/ 18 h 107"/><a:gd name="T62" fmla="*/ 52 w 79"/><a:gd name="T63" fmla="*/ 15 h 107"/><a:gd name="T64" fmla="*/ 47 w 79"/><a:gd name="T65" fmla="*/ 12 h 107"/><a:gd name="T66" fmla="*/ 40 w 79"/><a:gd name="T67" fmla="*/ 12 h 107"/><a:gd name="T68" fmla="*/ 33 w 79"/><a:gd name="T69" fmla="*/ 12 h 107"/><a:gd name="T70" fmla="*/ 28 w 79"/><a:gd name="T71" fmla="*/ 15 h 107"/><a:gd name="T72" fmla="*/ 24 w 79"/><a:gd name="T73" fmla="*/ 18 h 107"/><a:gd name="T74" fmla="*/ 19 w 79"/><a:gd name="T75" fmla="*/ 23 h 107"/><a:gd name="T76" fmla="*/ 18 w 79"/><a:gd name="T77" fmla="*/ 28 h 107"/><a:gd name="T78" fmla="*/ 17 w 79"/><a:gd name="T79" fmla="*/ 36 h 107"/><a:gd name="T80" fmla="*/ 15 w 79"/><a:gd name="T81" fmla="*/ 45 h 107"/><a:gd name="T82" fmla="*/ 15 w 79"/><a:gd name="T83" fmla="*/ 54 h 107"/><a:gd name="T84" fmla="*/ 15 w 79"/><a:gd name="T85" fmla="*/ 64 h 107"/><a:gd name="T86" fmla="*/ 17 w 79"/><a:gd name="T87" fmla="*/ 72 h 107"/><a:gd name="T88" fmla="*/ 18 w 79"/><a:gd name="T89" fmla="*/ 78 h 107"/><a:gd name="T90" fmla="*/ 19 w 79"/><a:gd name="T91" fmla="*/ 84 h 107"/><a:gd name="T92" fmla="*/ 24 w 79"/><a:gd name="T93" fmla="*/ 89 h 107"/><a:gd name="T94" fmla="*/ 28 w 79"/><a:gd name="T95" fmla="*/ 93 h 107"/><a:gd name="T96" fmla="*/ 33 w 79"/><a:gd name="T97" fmla="*/ 95 h 107"/><a:gd name="T98" fmla="*/ 40 w 79"/><a:gd name="T99" fmla="*/ 95 h 107"/><a:gd name="T100" fmla="*/ 47 w 79"/><a:gd name="T101" fmla="*/ 95 h 107"/><a:gd name="T102" fmla="*/ 52 w 79"/><a:gd name="T103" fmla="*/ 93 h 107"/><a:gd name="T104" fmla="*/ 56 w 79"/><a:gd name="T105" fmla="*/ 90 h 107"/><a:gd name="T106" fmla="*/ 59 w 79"/><a:gd name="T107" fmla="*/ 84 h 107"/></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79" h="107"><a:moveTo><a:pt x="79" y="54"/></a:moveTo><a:lnTo><a:pt x="78" y="78"/></a:lnTo><a:lnTo><a:pt x="70" y="94"/></a:lnTo><a:lnTo><a:pt x="64" y="100"/></a:lnTo><a:lnTo><a:pt x="49" y="106"/></a:lnTo><a:lnTo><a:pt x="40" y="107"/></a:lnTo><a:lnTo><a:pt x="30" y="106"/></a:lnTo><a:lnTo><a:pt x="14" y="100"/></a:lnTo><a:lnTo><a:pt x="10" y="94"/></a:lnTo><a:lnTo><a:pt x="2" y="78"/></a:lnTo><a:lnTo><a:pt x="0" y="54"/></a:lnTo><a:lnTo><a:pt x="2" y="29"/></a:lnTo><a:lnTo><a:pt x="10" y="13"/></a:lnTo><a:lnTo><a:pt x="15" y="7"/></a:lnTo><a:lnTo><a:pt x="30" y="1"/></a:lnTo><a:lnTo><a:pt x="40" y="0"/></a:lnTo><a:lnTo><a:pt x="49" y="1"/></a:lnTo><a:lnTo><a:pt x="64" y="7"/></a:lnTo><a:lnTo><a:pt x="70" y="13"/></a:lnTo><a:lnTo><a:pt x="78" y="29"/></a:lnTo><a:lnTo><a:pt x="79" y="54"/></a:lnTo><a:close/><a:moveTo><a:pt x="59" y="84"/></a:moveTo><a:lnTo><a:pt x="61" y="79"/></a:lnTo><a:lnTo><a:pt x="63" y="72"/></a:lnTo><a:lnTo><a:pt x="64" y="64"/></a:lnTo><a:lnTo><a:pt x="64" y="54"/></a:lnTo><a:lnTo><a:pt x="64" y="43"/></a:lnTo><a:lnTo><a:pt x="63" y="36"/></a:lnTo><a:lnTo><a:pt x="61" y="28"/></a:lnTo><a:lnTo><a:pt x="59" y="23"/></a:lnTo><a:lnTo><a:pt x="56" y="18"/></a:lnTo><a:lnTo><a:pt x="52" y="15"/></a:lnTo><a:lnTo><a:pt x="47" y="12"/></a:lnTo><a:lnTo><a:pt x="40" y="12"/></a:lnTo><a:lnTo><a:pt x="33" y="12"/></a:lnTo><a:lnTo><a:pt x="28" y="15"/></a:lnTo><a:lnTo><a:pt x="24" y="18"/></a:lnTo><a:lnTo><a:pt x="19" y="23"/></a:lnTo><a:lnTo><a:pt x="18" y="28"/></a:lnTo><a:lnTo><a:pt x="17" y="36"/></a:lnTo><a:lnTo><a:pt x="15" y="45"/></a:lnTo><a:lnTo><a:pt x="15" y="54"/></a:lnTo><a:lnTo><a:pt x="15" y="64"/></a:lnTo><a:lnTo><a:pt x="17" y="72"/></a:lnTo><a:lnTo><a:pt x="18" y="78"/></a:lnTo><a:lnTo><a:pt x="19" y="84"/></a:lnTo><a:lnTo><a:pt x="24" y="89"/></a:lnTo><a:lnTo><a:pt x="28" y="93"/></a:lnTo><a:lnTo><a:pt x="33" y="95"/></a:lnTo><a:lnTo><a:pt x="40" y="95"/></a:lnTo><a:lnTo><a:pt x="47" y="95"/></a:lnTo><a:lnTo><a:pt x="52" y="93"/></a:lnTo><a:lnTo><a:pt x="56" y="90"/></a:lnTo><a:lnTo><a:pt x="59"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02" name="Freeform 341"/><p:cNvSpPr><a:spLocks noEditPoints="1"/></p:cNvSpPr><p:nvPr/></p:nvSpPr><p:spPr bwMode="auto"><a:xfrm><a:off x="1789906" y="5565776"/><a:ext cx="63500" cy="84138"/></a:xfrm><a:custGeom><a:avLst/><a:gdLst><a:gd name="T0" fmla="*/ 80 w 80"/><a:gd name="T1" fmla="*/ 53 h 105"/><a:gd name="T2" fmla="*/ 77 w 80"/><a:gd name="T3" fmla="*/ 78 h 105"/><a:gd name="T4" fmla="*/ 69 w 80"/><a:gd name="T5" fmla="*/ 92 h 105"/><a:gd name="T6" fmla="*/ 64 w 80"/><a:gd name="T7" fmla="*/ 98 h 105"/><a:gd name="T8" fmla="*/ 49 w 80"/><a:gd name="T9" fmla="*/ 105 h 105"/><a:gd name="T10" fmla="*/ 39 w 80"/><a:gd name="T11" fmla="*/ 105 h 105"/><a:gd name="T12" fmla="*/ 30 w 80"/><a:gd name="T13" fmla="*/ 105 h 105"/><a:gd name="T14" fmla="*/ 15 w 80"/><a:gd name="T15" fmla="*/ 98 h 105"/><a:gd name="T16" fmla="*/ 10 w 80"/><a:gd name="T17" fmla="*/ 92 h 105"/><a:gd name="T18" fmla="*/ 1 w 80"/><a:gd name="T19" fmla="*/ 78 h 105"/><a:gd name="T20" fmla="*/ 0 w 80"/><a:gd name="T21" fmla="*/ 53 h 105"/><a:gd name="T22" fmla="*/ 1 w 80"/><a:gd name="T23" fmla="*/ 27 h 105"/><a:gd name="T24" fmla="*/ 10 w 80"/><a:gd name="T25" fmla="*/ 13 h 105"/><a:gd name="T26" fmla="*/ 15 w 80"/><a:gd name="T27" fmla="*/ 7 h 105"/><a:gd name="T28" fmla="*/ 30 w 80"/><a:gd name="T29" fmla="*/ 0 h 105"/><a:gd name="T30" fmla="*/ 39 w 80"/><a:gd name="T31" fmla="*/ 0 h 105"/><a:gd name="T32" fmla="*/ 50 w 80"/><a:gd name="T33" fmla="*/ 0 h 105"/><a:gd name="T34" fmla="*/ 65 w 80"/><a:gd name="T35" fmla="*/ 7 h 105"/><a:gd name="T36" fmla="*/ 71 w 80"/><a:gd name="T37" fmla="*/ 13 h 105"/><a:gd name="T38" fmla="*/ 77 w 80"/><a:gd name="T39" fmla="*/ 29 h 105"/><a:gd name="T40" fmla="*/ 80 w 80"/><a:gd name="T41" fmla="*/ 53 h 105"/><a:gd name="T42" fmla="*/ 60 w 80"/><a:gd name="T43" fmla="*/ 84 h 105"/><a:gd name="T44" fmla="*/ 61 w 80"/><a:gd name="T45" fmla="*/ 78 h 105"/><a:gd name="T46" fmla="*/ 63 w 80"/><a:gd name="T47" fmla="*/ 71 h 105"/><a:gd name="T48" fmla="*/ 64 w 80"/><a:gd name="T49" fmla="*/ 62 h 105"/><a:gd name="T50" fmla="*/ 64 w 80"/><a:gd name="T51" fmla="*/ 53 h 105"/><a:gd name="T52" fmla="*/ 64 w 80"/><a:gd name="T53" fmla="*/ 43 h 105"/><a:gd name="T54" fmla="*/ 63 w 80"/><a:gd name="T55" fmla="*/ 35 h 105"/><a:gd name="T56" fmla="*/ 61 w 80"/><a:gd name="T57" fmla="*/ 27 h 105"/><a:gd name="T58" fmla="*/ 60 w 80"/><a:gd name="T59" fmla="*/ 21 h 105"/><a:gd name="T60" fmla="*/ 56 w 80"/><a:gd name="T61" fmla="*/ 17 h 105"/><a:gd name="T62" fmla="*/ 52 w 80"/><a:gd name="T63" fmla="*/ 13 h 105"/><a:gd name="T64" fmla="*/ 46 w 80"/><a:gd name="T65" fmla="*/ 12 h 105"/><a:gd name="T66" fmla="*/ 39 w 80"/><a:gd name="T67" fmla="*/ 11 h 105"/><a:gd name="T68" fmla="*/ 33 w 80"/><a:gd name="T69" fmla="*/ 12 h 105"/><a:gd name="T70" fmla="*/ 27 w 80"/><a:gd name="T71" fmla="*/ 13 h 105"/><a:gd name="T72" fmla="*/ 23 w 80"/><a:gd name="T73" fmla="*/ 17 h 105"/><a:gd name="T74" fmla="*/ 20 w 80"/><a:gd name="T75" fmla="*/ 21 h 105"/><a:gd name="T76" fmla="*/ 18 w 80"/><a:gd name="T77" fmla="*/ 27 h 105"/><a:gd name="T78" fmla="*/ 16 w 80"/><a:gd name="T79" fmla="*/ 35 h 105"/><a:gd name="T80" fmla="*/ 16 w 80"/><a:gd name="T81" fmla="*/ 43 h 105"/><a:gd name="T82" fmla="*/ 15 w 80"/><a:gd name="T83" fmla="*/ 53 h 105"/><a:gd name="T84" fmla="*/ 16 w 80"/><a:gd name="T85" fmla="*/ 62 h 105"/><a:gd name="T86" fmla="*/ 16 w 80"/><a:gd name="T87" fmla="*/ 71 h 105"/><a:gd name="T88" fmla="*/ 18 w 80"/><a:gd name="T89" fmla="*/ 78 h 105"/><a:gd name="T90" fmla="*/ 20 w 80"/><a:gd name="T91" fmla="*/ 84 h 105"/><a:gd name="T92" fmla="*/ 23 w 80"/><a:gd name="T93" fmla="*/ 89 h 105"/><a:gd name="T94" fmla="*/ 27 w 80"/><a:gd name="T95" fmla="*/ 91 h 105"/><a:gd name="T96" fmla="*/ 33 w 80"/><a:gd name="T97" fmla="*/ 93 h 105"/><a:gd name="T98" fmla="*/ 39 w 80"/><a:gd name="T99" fmla="*/ 95 h 105"/><a:gd name="T100" fmla="*/ 46 w 80"/><a:gd name="T101" fmla="*/ 93 h 105"/><a:gd name="T102" fmla="*/ 52 w 80"/><a:gd name="T103" fmla="*/ 92 h 105"/><a:gd name="T104" fmla="*/ 56 w 80"/><a:gd name="T105" fmla="*/ 89 h 105"/><a:gd name="T106" fmla="*/ 60 w 80"/><a:gd name="T107" fmla="*/ 84 h 10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80" h="105"><a:moveTo><a:pt x="80" y="53"/></a:moveTo><a:lnTo><a:pt x="77" y="78"/></a:lnTo><a:lnTo><a:pt x="69" y="92"/></a:lnTo><a:lnTo><a:pt x="64" y="98"/></a:lnTo><a:lnTo><a:pt x="49" y="105"/></a:lnTo><a:lnTo><a:pt x="39" y="105"/></a:lnTo><a:lnTo><a:pt x="30" y="105"/></a:lnTo><a:lnTo><a:pt x="15" y="98"/></a:lnTo><a:lnTo><a:pt x="10" y="92"/></a:lnTo><a:lnTo><a:pt x="1" y="78"/></a:lnTo><a:lnTo><a:pt x="0" y="53"/></a:lnTo><a:lnTo><a:pt x="1" y="27"/></a:lnTo><a:lnTo><a:pt x="10" y="13"/></a:lnTo><a:lnTo><a:pt x="15" y="7"/></a:lnTo><a:lnTo><a:pt x="30" y="0"/></a:lnTo><a:lnTo><a:pt x="39" y="0"/></a:lnTo><a:lnTo><a:pt x="50" y="0"/></a:lnTo><a:lnTo><a:pt x="65" y="7"/></a:lnTo><a:lnTo><a:pt x="71" y="13"/></a:lnTo><a:lnTo><a:pt x="77" y="29"/></a:lnTo><a:lnTo><a:pt x="80" y="53"/></a:lnTo><a:close/><a:moveTo><a:pt x="60" y="84"/></a:moveTo><a:lnTo><a:pt x="61" y="78"/></a:lnTo><a:lnTo><a:pt x="63" y="71"/></a:lnTo><a:lnTo><a:pt x="64" y="62"/></a:lnTo><a:lnTo><a:pt x="64" y="53"/></a:lnTo><a:lnTo><a:pt x="64" y="43"/></a:lnTo><a:lnTo><a:pt x="63" y="35"/></a:lnTo><a:lnTo><a:pt x="61" y="27"/></a:lnTo><a:lnTo><a:pt x="60" y="21"/></a:lnTo><a:lnTo><a:pt x="56" y="17"/></a:lnTo><a:lnTo><a:pt x="52" y="13"/></a:lnTo><a:lnTo><a:pt x="46" y="12"/></a:lnTo><a:lnTo><a:pt x="39" y="11"/></a:lnTo><a:lnTo><a:pt x="33" y="12"/></a:lnTo><a:lnTo><a:pt x="27" y="13"/></a:lnTo><a:lnTo><a:pt x="23" y="17"/></a:lnTo><a:lnTo><a:pt x="20" y="21"/></a:lnTo><a:lnTo><a:pt x="18" y="27"/></a:lnTo><a:lnTo><a:pt x="16" y="35"/></a:lnTo><a:lnTo><a:pt x="16" y="43"/></a:lnTo><a:lnTo><a:pt x="15" y="53"/></a:lnTo><a:lnTo><a:pt x="16" y="62"/></a:lnTo><a:lnTo><a:pt x="16" y="71"/></a:lnTo><a:lnTo><a:pt x="18" y="78"/></a:lnTo><a:lnTo><a:pt x="20" y="84"/></a:lnTo><a:lnTo><a:pt x="23" y="89"/></a:lnTo><a:lnTo><a:pt x="27" y="91"/></a:lnTo><a:lnTo><a:pt x="33" y="93"/></a:lnTo><a:lnTo><a:pt x="39" y="95"/></a:lnTo><a:lnTo><a:pt x="46" y="93"/></a:lnTo><a:lnTo><a:pt x="52" y="92"/></a:lnTo><a:lnTo><a:pt x="56" y="89"/></a:lnTo><a:lnTo><a:pt x="60"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03" name="Rectangle 342"/><p:cNvSpPr><a:spLocks noChangeArrowheads="1"/></p:cNvSpPr><p:nvPr/></p:nvSpPr><p:spPr bwMode="auto"><a:xfrm><a:off x="1872456" y="5632451"/><a:ext cx="14288" cy="14288"/></a:xfrm><a:prstGeom prst="rect"><a:avLst/></a:prstGeom><a:solidFill><a:srgbClr val="231F20"/></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104" name="Freeform 343"/><p:cNvSpPr><a:spLocks/></p:cNvSpPr><p:nvPr/></p:nvSpPr><p:spPr bwMode="auto"><a:xfrm><a:off x="1896269" y="5567363"/><a:ext cx="58738" cy="82550"/></a:xfrm><a:custGeom><a:avLst/><a:gdLst><a:gd name="T0" fmla="*/ 75 w 75"/><a:gd name="T1" fmla="*/ 69 h 103"/><a:gd name="T2" fmla="*/ 75 w 75"/><a:gd name="T3" fmla="*/ 76 h 103"/><a:gd name="T4" fmla="*/ 72 w 75"/><a:gd name="T5" fmla="*/ 83 h 103"/><a:gd name="T6" fmla="*/ 69 w 75"/><a:gd name="T7" fmla="*/ 89 h 103"/><a:gd name="T8" fmla="*/ 64 w 75"/><a:gd name="T9" fmla="*/ 94 h 103"/><a:gd name="T10" fmla="*/ 58 w 75"/><a:gd name="T11" fmla="*/ 99 h 103"/><a:gd name="T12" fmla="*/ 50 w 75"/><a:gd name="T13" fmla="*/ 101 h 103"/><a:gd name="T14" fmla="*/ 43 w 75"/><a:gd name="T15" fmla="*/ 103 h 103"/><a:gd name="T16" fmla="*/ 33 w 75"/><a:gd name="T17" fmla="*/ 103 h 103"/><a:gd name="T18" fmla="*/ 23 w 75"/><a:gd name="T19" fmla="*/ 103 h 103"/><a:gd name="T20" fmla="*/ 15 w 75"/><a:gd name="T21" fmla="*/ 102 h 103"/><a:gd name="T22" fmla="*/ 7 w 75"/><a:gd name="T23" fmla="*/ 100 h 103"/><a:gd name="T24" fmla="*/ 0 w 75"/><a:gd name="T25" fmla="*/ 97 h 103"/><a:gd name="T26" fmla="*/ 0 w 75"/><a:gd name="T27" fmla="*/ 83 h 103"/><a:gd name="T28" fmla="*/ 1 w 75"/><a:gd name="T29" fmla="*/ 83 h 103"/><a:gd name="T30" fmla="*/ 8 w 75"/><a:gd name="T31" fmla="*/ 87 h 103"/><a:gd name="T32" fmla="*/ 16 w 75"/><a:gd name="T33" fmla="*/ 89 h 103"/><a:gd name="T34" fmla="*/ 24 w 75"/><a:gd name="T35" fmla="*/ 91 h 103"/><a:gd name="T36" fmla="*/ 33 w 75"/><a:gd name="T37" fmla="*/ 91 h 103"/><a:gd name="T38" fmla="*/ 38 w 75"/><a:gd name="T39" fmla="*/ 91 h 103"/><a:gd name="T40" fmla="*/ 43 w 75"/><a:gd name="T41" fmla="*/ 90 h 103"/><a:gd name="T42" fmla="*/ 49 w 75"/><a:gd name="T43" fmla="*/ 89 h 103"/><a:gd name="T44" fmla="*/ 53 w 75"/><a:gd name="T45" fmla="*/ 85 h 103"/><a:gd name="T46" fmla="*/ 56 w 75"/><a:gd name="T47" fmla="*/ 83 h 103"/><a:gd name="T48" fmla="*/ 57 w 75"/><a:gd name="T49" fmla="*/ 78 h 103"/><a:gd name="T50" fmla="*/ 60 w 75"/><a:gd name="T51" fmla="*/ 75 h 103"/><a:gd name="T52" fmla="*/ 60 w 75"/><a:gd name="T53" fmla="*/ 69 h 103"/><a:gd name="T54" fmla="*/ 60 w 75"/><a:gd name="T55" fmla="*/ 64 h 103"/><a:gd name="T56" fmla="*/ 57 w 75"/><a:gd name="T57" fmla="*/ 60 h 103"/><a:gd name="T58" fmla="*/ 56 w 75"/><a:gd name="T59" fmla="*/ 57 h 103"/><a:gd name="T60" fmla="*/ 52 w 75"/><a:gd name="T61" fmla="*/ 54 h 103"/><a:gd name="T62" fmla="*/ 48 w 75"/><a:gd name="T63" fmla="*/ 52 h 103"/><a:gd name="T64" fmla="*/ 42 w 75"/><a:gd name="T65" fmla="*/ 51 h 103"/><a:gd name="T66" fmla="*/ 35 w 75"/><a:gd name="T67" fmla="*/ 49 h 103"/><a:gd name="T68" fmla="*/ 29 w 75"/><a:gd name="T69" fmla="*/ 49 h 103"/><a:gd name="T70" fmla="*/ 22 w 75"/><a:gd name="T71" fmla="*/ 49 h 103"/><a:gd name="T72" fmla="*/ 16 w 75"/><a:gd name="T73" fmla="*/ 51 h 103"/><a:gd name="T74" fmla="*/ 10 w 75"/><a:gd name="T75" fmla="*/ 52 h 103"/><a:gd name="T76" fmla="*/ 5 w 75"/><a:gd name="T77" fmla="*/ 52 h 103"/><a:gd name="T78" fmla="*/ 5 w 75"/><a:gd name="T79" fmla="*/ 0 h 103"/><a:gd name="T80" fmla="*/ 75 w 75"/><a:gd name="T81" fmla="*/ 0 h 103"/><a:gd name="T82" fmla="*/ 75 w 75"/><a:gd name="T83" fmla="*/ 12 h 103"/><a:gd name="T84" fmla="*/ 20 w 75"/><a:gd name="T85" fmla="*/ 12 h 103"/><a:gd name="T86" fmla="*/ 20 w 75"/><a:gd name="T87" fmla="*/ 39 h 103"/><a:gd name="T88" fmla="*/ 23 w 75"/><a:gd name="T89" fmla="*/ 39 h 103"/><a:gd name="T90" fmla="*/ 27 w 75"/><a:gd name="T91" fmla="*/ 39 h 103"/><a:gd name="T92" fmla="*/ 30 w 75"/><a:gd name="T93" fmla="*/ 39 h 103"/><a:gd name="T94" fmla="*/ 33 w 75"/><a:gd name="T95" fmla="*/ 39 h 103"/><a:gd name="T96" fmla="*/ 42 w 75"/><a:gd name="T97" fmla="*/ 39 h 103"/><a:gd name="T98" fmla="*/ 49 w 75"/><a:gd name="T99" fmla="*/ 40 h 103"/><a:gd name="T100" fmla="*/ 56 w 75"/><a:gd name="T101" fmla="*/ 41 h 103"/><a:gd name="T102" fmla="*/ 62 w 75"/><a:gd name="T103" fmla="*/ 45 h 103"/><a:gd name="T104" fmla="*/ 68 w 75"/><a:gd name="T105" fmla="*/ 48 h 103"/><a:gd name="T106" fmla="*/ 72 w 75"/><a:gd name="T107" fmla="*/ 54 h 103"/><a:gd name="T108" fmla="*/ 75 w 75"/><a:gd name="T109" fmla="*/ 60 h 103"/><a:gd name="T110" fmla="*/ 75 w 75"/><a:gd name="T111" fmla="*/ 69 h 103"/></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 ang="0"><a:pos x="T108" y="T109"/></a:cxn><a:cxn ang="0"><a:pos x="T110" y="T111"/></a:cxn></a:cxnLst><a:rect l="0" t="0" r="r" b="b"/><a:pathLst><a:path w="75" h="103"><a:moveTo><a:pt x="75" y="69"/></a:moveTo><a:lnTo><a:pt x="75" y="76"/></a:lnTo><a:lnTo><a:pt x="72" y="83"/></a:lnTo><a:lnTo><a:pt x="69" y="89"/></a:lnTo><a:lnTo><a:pt x="64" y="94"/></a:lnTo><a:lnTo><a:pt x="58" y="99"/></a:lnTo><a:lnTo><a:pt x="50" y="101"/></a:lnTo><a:lnTo><a:pt x="43" y="103"/></a:lnTo><a:lnTo><a:pt x="33" y="103"/></a:lnTo><a:lnTo><a:pt x="23" y="103"/></a:lnTo><a:lnTo><a:pt x="15" y="102"/></a:lnTo><a:lnTo><a:pt x="7" y="100"/></a:lnTo><a:lnTo><a:pt x="0" y="97"/></a:lnTo><a:lnTo><a:pt x="0" y="83"/></a:lnTo><a:lnTo><a:pt x="1" y="83"/></a:lnTo><a:lnTo><a:pt x="8" y="87"/></a:lnTo><a:lnTo><a:pt x="16" y="89"/></a:lnTo><a:lnTo><a:pt x="24" y="91"/></a:lnTo><a:lnTo><a:pt x="33" y="91"/></a:lnTo><a:lnTo><a:pt x="38" y="91"/></a:lnTo><a:lnTo><a:pt x="43" y="90"/></a:lnTo><a:lnTo><a:pt x="49" y="89"/></a:lnTo><a:lnTo><a:pt x="53" y="85"/></a:lnTo><a:lnTo><a:pt x="56" y="83"/></a:lnTo><a:lnTo><a:pt x="57" y="78"/></a:lnTo><a:lnTo><a:pt x="60" y="75"/></a:lnTo><a:lnTo><a:pt x="60" y="69"/></a:lnTo><a:lnTo><a:pt x="60" y="64"/></a:lnTo><a:lnTo><a:pt x="57" y="60"/></a:lnTo><a:lnTo><a:pt x="56" y="57"/></a:lnTo><a:lnTo><a:pt x="52" y="54"/></a:lnTo><a:lnTo><a:pt x="48" y="52"/></a:lnTo><a:lnTo><a:pt x="42" y="51"/></a:lnTo><a:lnTo><a:pt x="35" y="49"/></a:lnTo><a:lnTo><a:pt x="29" y="49"/></a:lnTo><a:lnTo><a:pt x="22" y="49"/></a:lnTo><a:lnTo><a:pt x="16" y="51"/></a:lnTo><a:lnTo><a:pt x="10" y="52"/></a:lnTo><a:lnTo><a:pt x="5" y="52"/></a:lnTo><a:lnTo><a:pt x="5" y="0"/></a:lnTo><a:lnTo><a:pt x="75" y="0"/></a:lnTo><a:lnTo><a:pt x="75" y="12"/></a:lnTo><a:lnTo><a:pt x="20" y="12"/></a:lnTo><a:lnTo><a:pt x="20" y="39"/></a:lnTo><a:lnTo><a:pt x="23" y="39"/></a:lnTo><a:lnTo><a:pt x="27" y="39"/></a:lnTo><a:lnTo><a:pt x="30" y="39"/></a:lnTo><a:lnTo><a:pt x="33" y="39"/></a:lnTo><a:lnTo><a:pt x="42" y="39"/></a:lnTo><a:lnTo><a:pt x="49" y="40"/></a:lnTo><a:lnTo><a:pt x="56" y="41"/></a:lnTo><a:lnTo><a:pt x="62" y="45"/></a:lnTo><a:lnTo><a:pt x="68" y="48"/></a:lnTo><a:lnTo><a:pt x="72" y="54"/></a:lnTo><a:lnTo><a:pt x="75" y="60"/></a:lnTo><a:lnTo><a:pt x="75" y="69"/></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05" name="Freeform 344"/><p:cNvSpPr><a:spLocks noEditPoints="1"/></p:cNvSpPr><p:nvPr/></p:nvSpPr><p:spPr bwMode="auto"><a:xfrm><a:off x="1959769" y="5565776"/><a:ext cx="63500" cy="84138"/></a:xfrm><a:custGeom><a:avLst/><a:gdLst><a:gd name="T0" fmla="*/ 79 w 79"/><a:gd name="T1" fmla="*/ 53 h 105"/><a:gd name="T2" fmla="*/ 78 w 79"/><a:gd name="T3" fmla="*/ 78 h 105"/><a:gd name="T4" fmla="*/ 70 w 79"/><a:gd name="T5" fmla="*/ 92 h 105"/><a:gd name="T6" fmla="*/ 64 w 79"/><a:gd name="T7" fmla="*/ 98 h 105"/><a:gd name="T8" fmla="*/ 49 w 79"/><a:gd name="T9" fmla="*/ 105 h 105"/><a:gd name="T10" fmla="*/ 40 w 79"/><a:gd name="T11" fmla="*/ 105 h 105"/><a:gd name="T12" fmla="*/ 30 w 79"/><a:gd name="T13" fmla="*/ 105 h 105"/><a:gd name="T14" fmla="*/ 14 w 79"/><a:gd name="T15" fmla="*/ 98 h 105"/><a:gd name="T16" fmla="*/ 10 w 79"/><a:gd name="T17" fmla="*/ 92 h 105"/><a:gd name="T18" fmla="*/ 2 w 79"/><a:gd name="T19" fmla="*/ 78 h 105"/><a:gd name="T20" fmla="*/ 0 w 79"/><a:gd name="T21" fmla="*/ 53 h 105"/><a:gd name="T22" fmla="*/ 2 w 79"/><a:gd name="T23" fmla="*/ 27 h 105"/><a:gd name="T24" fmla="*/ 10 w 79"/><a:gd name="T25" fmla="*/ 13 h 105"/><a:gd name="T26" fmla="*/ 15 w 79"/><a:gd name="T27" fmla="*/ 7 h 105"/><a:gd name="T28" fmla="*/ 30 w 79"/><a:gd name="T29" fmla="*/ 0 h 105"/><a:gd name="T30" fmla="*/ 40 w 79"/><a:gd name="T31" fmla="*/ 0 h 105"/><a:gd name="T32" fmla="*/ 49 w 79"/><a:gd name="T33" fmla="*/ 0 h 105"/><a:gd name="T34" fmla="*/ 64 w 79"/><a:gd name="T35" fmla="*/ 7 h 105"/><a:gd name="T36" fmla="*/ 70 w 79"/><a:gd name="T37" fmla="*/ 13 h 105"/><a:gd name="T38" fmla="*/ 78 w 79"/><a:gd name="T39" fmla="*/ 29 h 105"/><a:gd name="T40" fmla="*/ 79 w 79"/><a:gd name="T41" fmla="*/ 53 h 105"/><a:gd name="T42" fmla="*/ 59 w 79"/><a:gd name="T43" fmla="*/ 84 h 105"/><a:gd name="T44" fmla="*/ 61 w 79"/><a:gd name="T45" fmla="*/ 78 h 105"/><a:gd name="T46" fmla="*/ 63 w 79"/><a:gd name="T47" fmla="*/ 71 h 105"/><a:gd name="T48" fmla="*/ 64 w 79"/><a:gd name="T49" fmla="*/ 62 h 105"/><a:gd name="T50" fmla="*/ 64 w 79"/><a:gd name="T51" fmla="*/ 53 h 105"/><a:gd name="T52" fmla="*/ 64 w 79"/><a:gd name="T53" fmla="*/ 43 h 105"/><a:gd name="T54" fmla="*/ 63 w 79"/><a:gd name="T55" fmla="*/ 35 h 105"/><a:gd name="T56" fmla="*/ 61 w 79"/><a:gd name="T57" fmla="*/ 27 h 105"/><a:gd name="T58" fmla="*/ 59 w 79"/><a:gd name="T59" fmla="*/ 21 h 105"/><a:gd name="T60" fmla="*/ 56 w 79"/><a:gd name="T61" fmla="*/ 17 h 105"/><a:gd name="T62" fmla="*/ 52 w 79"/><a:gd name="T63" fmla="*/ 13 h 105"/><a:gd name="T64" fmla="*/ 47 w 79"/><a:gd name="T65" fmla="*/ 12 h 105"/><a:gd name="T66" fmla="*/ 40 w 79"/><a:gd name="T67" fmla="*/ 11 h 105"/><a:gd name="T68" fmla="*/ 33 w 79"/><a:gd name="T69" fmla="*/ 12 h 105"/><a:gd name="T70" fmla="*/ 28 w 79"/><a:gd name="T71" fmla="*/ 13 h 105"/><a:gd name="T72" fmla="*/ 24 w 79"/><a:gd name="T73" fmla="*/ 17 h 105"/><a:gd name="T74" fmla="*/ 19 w 79"/><a:gd name="T75" fmla="*/ 21 h 105"/><a:gd name="T76" fmla="*/ 18 w 79"/><a:gd name="T77" fmla="*/ 27 h 105"/><a:gd name="T78" fmla="*/ 17 w 79"/><a:gd name="T79" fmla="*/ 35 h 105"/><a:gd name="T80" fmla="*/ 15 w 79"/><a:gd name="T81" fmla="*/ 43 h 105"/><a:gd name="T82" fmla="*/ 15 w 79"/><a:gd name="T83" fmla="*/ 53 h 105"/><a:gd name="T84" fmla="*/ 15 w 79"/><a:gd name="T85" fmla="*/ 62 h 105"/><a:gd name="T86" fmla="*/ 17 w 79"/><a:gd name="T87" fmla="*/ 71 h 105"/><a:gd name="T88" fmla="*/ 18 w 79"/><a:gd name="T89" fmla="*/ 78 h 105"/><a:gd name="T90" fmla="*/ 19 w 79"/><a:gd name="T91" fmla="*/ 84 h 105"/><a:gd name="T92" fmla="*/ 24 w 79"/><a:gd name="T93" fmla="*/ 89 h 105"/><a:gd name="T94" fmla="*/ 28 w 79"/><a:gd name="T95" fmla="*/ 91 h 105"/><a:gd name="T96" fmla="*/ 33 w 79"/><a:gd name="T97" fmla="*/ 93 h 105"/><a:gd name="T98" fmla="*/ 40 w 79"/><a:gd name="T99" fmla="*/ 95 h 105"/><a:gd name="T100" fmla="*/ 47 w 79"/><a:gd name="T101" fmla="*/ 93 h 105"/><a:gd name="T102" fmla="*/ 52 w 79"/><a:gd name="T103" fmla="*/ 92 h 105"/><a:gd name="T104" fmla="*/ 56 w 79"/><a:gd name="T105" fmla="*/ 89 h 105"/><a:gd name="T106" fmla="*/ 59 w 79"/><a:gd name="T107" fmla="*/ 84 h 10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79" h="105"><a:moveTo><a:pt x="79" y="53"/></a:moveTo><a:lnTo><a:pt x="78" y="78"/></a:lnTo><a:lnTo><a:pt x="70" y="92"/></a:lnTo><a:lnTo><a:pt x="64" y="98"/></a:lnTo><a:lnTo><a:pt x="49" y="105"/></a:lnTo><a:lnTo><a:pt x="40" y="105"/></a:lnTo><a:lnTo><a:pt x="30" y="105"/></a:lnTo><a:lnTo><a:pt x="14" y="98"/></a:lnTo><a:lnTo><a:pt x="10" y="92"/></a:lnTo><a:lnTo><a:pt x="2" y="78"/></a:lnTo><a:lnTo><a:pt x="0" y="53"/></a:lnTo><a:lnTo><a:pt x="2" y="27"/></a:lnTo><a:lnTo><a:pt x="10" y="13"/></a:lnTo><a:lnTo><a:pt x="15" y="7"/></a:lnTo><a:lnTo><a:pt x="30" y="0"/></a:lnTo><a:lnTo><a:pt x="40" y="0"/></a:lnTo><a:lnTo><a:pt x="49" y="0"/></a:lnTo><a:lnTo><a:pt x="64" y="7"/></a:lnTo><a:lnTo><a:pt x="70" y="13"/></a:lnTo><a:lnTo><a:pt x="78" y="29"/></a:lnTo><a:lnTo><a:pt x="79" y="53"/></a:lnTo><a:close/><a:moveTo><a:pt x="59" y="84"/></a:moveTo><a:lnTo><a:pt x="61" y="78"/></a:lnTo><a:lnTo><a:pt x="63" y="71"/></a:lnTo><a:lnTo><a:pt x="64" y="62"/></a:lnTo><a:lnTo><a:pt x="64" y="53"/></a:lnTo><a:lnTo><a:pt x="64" y="43"/></a:lnTo><a:lnTo><a:pt x="63" y="35"/></a:lnTo><a:lnTo><a:pt x="61" y="27"/></a:lnTo><a:lnTo><a:pt x="59" y="21"/></a:lnTo><a:lnTo><a:pt x="56" y="17"/></a:lnTo><a:lnTo><a:pt x="52" y="13"/></a:lnTo><a:lnTo><a:pt x="47" y="12"/></a:lnTo><a:lnTo><a:pt x="40" y="11"/></a:lnTo><a:lnTo><a:pt x="33" y="12"/></a:lnTo><a:lnTo><a:pt x="28" y="13"/></a:lnTo><a:lnTo><a:pt x="24" y="17"/></a:lnTo><a:lnTo><a:pt x="19" y="21"/></a:lnTo><a:lnTo><a:pt x="18" y="27"/></a:lnTo><a:lnTo><a:pt x="17" y="35"/></a:lnTo><a:lnTo><a:pt x="15" y="43"/></a:lnTo><a:lnTo><a:pt x="15" y="53"/></a:lnTo><a:lnTo><a:pt x="15" y="62"/></a:lnTo><a:lnTo><a:pt x="17" y="71"/></a:lnTo><a:lnTo><a:pt x="18" y="78"/></a:lnTo><a:lnTo><a:pt x="19" y="84"/></a:lnTo><a:lnTo><a:pt x="24" y="89"/></a:lnTo><a:lnTo><a:pt x="28" y="91"/></a:lnTo><a:lnTo><a:pt x="33" y="93"/></a:lnTo><a:lnTo><a:pt x="40" y="95"/></a:lnTo><a:lnTo><a:pt x="47" y="93"/></a:lnTo><a:lnTo><a:pt x="52" y="92"/></a:lnTo><a:lnTo><a:pt x="56" y="89"/></a:lnTo><a:lnTo><a:pt x="59"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06" name="Freeform 345"/><p:cNvSpPr><a:spLocks noEditPoints="1"/></p:cNvSpPr><p:nvPr/></p:nvSpPr><p:spPr bwMode="auto"><a:xfrm><a:off x="1797844" y="5899151"/><a:ext cx="63500" cy="82550"/></a:xfrm><a:custGeom><a:avLst/><a:gdLst><a:gd name="T0" fmla="*/ 80 w 80"/><a:gd name="T1" fmla="*/ 53 h 106"/><a:gd name="T2" fmla="*/ 78 w 80"/><a:gd name="T3" fmla="*/ 78 h 106"/><a:gd name="T4" fmla="*/ 70 w 80"/><a:gd name="T5" fmla="*/ 94 h 106"/><a:gd name="T6" fmla="*/ 65 w 80"/><a:gd name="T7" fmla="*/ 100 h 106"/><a:gd name="T8" fmla="*/ 50 w 80"/><a:gd name="T9" fmla="*/ 106 h 106"/><a:gd name="T10" fmla="*/ 40 w 80"/><a:gd name="T11" fmla="*/ 106 h 106"/><a:gd name="T12" fmla="*/ 29 w 80"/><a:gd name="T13" fmla="*/ 106 h 106"/><a:gd name="T14" fmla="*/ 15 w 80"/><a:gd name="T15" fmla="*/ 100 h 106"/><a:gd name="T16" fmla="*/ 9 w 80"/><a:gd name="T17" fmla="*/ 94 h 106"/><a:gd name="T18" fmla="*/ 1 w 80"/><a:gd name="T19" fmla="*/ 78 h 106"/><a:gd name="T20" fmla="*/ 0 w 80"/><a:gd name="T21" fmla="*/ 53 h 106"/><a:gd name="T22" fmla="*/ 1 w 80"/><a:gd name="T23" fmla="*/ 29 h 106"/><a:gd name="T24" fmla="*/ 9 w 80"/><a:gd name="T25" fmla="*/ 13 h 106"/><a:gd name="T26" fmla="*/ 15 w 80"/><a:gd name="T27" fmla="*/ 7 h 106"/><a:gd name="T28" fmla="*/ 29 w 80"/><a:gd name="T29" fmla="*/ 1 h 106"/><a:gd name="T30" fmla="*/ 40 w 80"/><a:gd name="T31" fmla="*/ 0 h 106"/><a:gd name="T32" fmla="*/ 50 w 80"/><a:gd name="T33" fmla="*/ 1 h 106"/><a:gd name="T34" fmla="*/ 65 w 80"/><a:gd name="T35" fmla="*/ 7 h 106"/><a:gd name="T36" fmla="*/ 70 w 80"/><a:gd name="T37" fmla="*/ 13 h 106"/><a:gd name="T38" fmla="*/ 78 w 80"/><a:gd name="T39" fmla="*/ 29 h 106"/><a:gd name="T40" fmla="*/ 80 w 80"/><a:gd name="T41" fmla="*/ 53 h 106"/><a:gd name="T42" fmla="*/ 59 w 80"/><a:gd name="T43" fmla="*/ 84 h 106"/><a:gd name="T44" fmla="*/ 62 w 80"/><a:gd name="T45" fmla="*/ 78 h 106"/><a:gd name="T46" fmla="*/ 63 w 80"/><a:gd name="T47" fmla="*/ 71 h 106"/><a:gd name="T48" fmla="*/ 63 w 80"/><a:gd name="T49" fmla="*/ 64 h 106"/><a:gd name="T50" fmla="*/ 63 w 80"/><a:gd name="T51" fmla="*/ 53 h 106"/><a:gd name="T52" fmla="*/ 63 w 80"/><a:gd name="T53" fmla="*/ 43 h 106"/><a:gd name="T54" fmla="*/ 63 w 80"/><a:gd name="T55" fmla="*/ 35 h 106"/><a:gd name="T56" fmla="*/ 62 w 80"/><a:gd name="T57" fmla="*/ 28 h 106"/><a:gd name="T58" fmla="*/ 59 w 80"/><a:gd name="T59" fmla="*/ 22 h 106"/><a:gd name="T60" fmla="*/ 57 w 80"/><a:gd name="T61" fmla="*/ 17 h 106"/><a:gd name="T62" fmla="*/ 51 w 80"/><a:gd name="T63" fmla="*/ 15 h 106"/><a:gd name="T64" fmla="*/ 47 w 80"/><a:gd name="T65" fmla="*/ 12 h 106"/><a:gd name="T66" fmla="*/ 40 w 80"/><a:gd name="T67" fmla="*/ 12 h 106"/><a:gd name="T68" fmla="*/ 34 w 80"/><a:gd name="T69" fmla="*/ 12 h 106"/><a:gd name="T70" fmla="*/ 28 w 80"/><a:gd name="T71" fmla="*/ 15 h 106"/><a:gd name="T72" fmla="*/ 23 w 80"/><a:gd name="T73" fmla="*/ 17 h 106"/><a:gd name="T74" fmla="*/ 20 w 80"/><a:gd name="T75" fmla="*/ 23 h 106"/><a:gd name="T76" fmla="*/ 17 w 80"/><a:gd name="T77" fmla="*/ 28 h 106"/><a:gd name="T78" fmla="*/ 16 w 80"/><a:gd name="T79" fmla="*/ 36 h 106"/><a:gd name="T80" fmla="*/ 16 w 80"/><a:gd name="T81" fmla="*/ 45 h 106"/><a:gd name="T82" fmla="*/ 16 w 80"/><a:gd name="T83" fmla="*/ 53 h 106"/><a:gd name="T84" fmla="*/ 16 w 80"/><a:gd name="T85" fmla="*/ 64 h 106"/><a:gd name="T86" fmla="*/ 16 w 80"/><a:gd name="T87" fmla="*/ 71 h 106"/><a:gd name="T88" fmla="*/ 17 w 80"/><a:gd name="T89" fmla="*/ 78 h 106"/><a:gd name="T90" fmla="*/ 20 w 80"/><a:gd name="T91" fmla="*/ 84 h 106"/><a:gd name="T92" fmla="*/ 23 w 80"/><a:gd name="T93" fmla="*/ 89 h 106"/><a:gd name="T94" fmla="*/ 27 w 80"/><a:gd name="T95" fmla="*/ 93 h 106"/><a:gd name="T96" fmla="*/ 32 w 80"/><a:gd name="T97" fmla="*/ 95 h 106"/><a:gd name="T98" fmla="*/ 40 w 80"/><a:gd name="T99" fmla="*/ 95 h 106"/><a:gd name="T100" fmla="*/ 47 w 80"/><a:gd name="T101" fmla="*/ 95 h 106"/><a:gd name="T102" fmla="*/ 51 w 80"/><a:gd name="T103" fmla="*/ 93 h 106"/><a:gd name="T104" fmla="*/ 57 w 80"/><a:gd name="T105" fmla="*/ 89 h 106"/><a:gd name="T106" fmla="*/ 59 w 80"/><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80" h="106"><a:moveTo><a:pt x="80" y="53"/></a:moveTo><a:lnTo><a:pt x="78" y="78"/></a:lnTo><a:lnTo><a:pt x="70" y="94"/></a:lnTo><a:lnTo><a:pt x="65" y="100"/></a:lnTo><a:lnTo><a:pt x="50" y="106"/></a:lnTo><a:lnTo><a:pt x="40" y="106"/></a:lnTo><a:lnTo><a:pt x="29" y="106"/></a:lnTo><a:lnTo><a:pt x="15" y="100"/></a:lnTo><a:lnTo><a:pt x="9" y="94"/></a:lnTo><a:lnTo><a:pt x="1" y="78"/></a:lnTo><a:lnTo><a:pt x="0" y="53"/></a:lnTo><a:lnTo><a:pt x="1" y="29"/></a:lnTo><a:lnTo><a:pt x="9" y="13"/></a:lnTo><a:lnTo><a:pt x="15" y="7"/></a:lnTo><a:lnTo><a:pt x="29" y="1"/></a:lnTo><a:lnTo><a:pt x="40" y="0"/></a:lnTo><a:lnTo><a:pt x="50" y="1"/></a:lnTo><a:lnTo><a:pt x="65" y="7"/></a:lnTo><a:lnTo><a:pt x="70" y="13"/></a:lnTo><a:lnTo><a:pt x="78" y="29"/></a:lnTo><a:lnTo><a:pt x="80" y="53"/></a:lnTo><a:close/><a:moveTo><a:pt x="59" y="84"/></a:moveTo><a:lnTo><a:pt x="62" y="78"/></a:lnTo><a:lnTo><a:pt x="63" y="71"/></a:lnTo><a:lnTo><a:pt x="63" y="64"/></a:lnTo><a:lnTo><a:pt x="63" y="53"/></a:lnTo><a:lnTo><a:pt x="63" y="43"/></a:lnTo><a:lnTo><a:pt x="63" y="35"/></a:lnTo><a:lnTo><a:pt x="62" y="28"/></a:lnTo><a:lnTo><a:pt x="59" y="22"/></a:lnTo><a:lnTo><a:pt x="57" y="17"/></a:lnTo><a:lnTo><a:pt x="51" y="15"/></a:lnTo><a:lnTo><a:pt x="47" y="12"/></a:lnTo><a:lnTo><a:pt x="40" y="12"/></a:lnTo><a:lnTo><a:pt x="34" y="12"/></a:lnTo><a:lnTo><a:pt x="28" y="15"/></a:lnTo><a:lnTo><a:pt x="23" y="17"/></a:lnTo><a:lnTo><a:pt x="20" y="23"/></a:lnTo><a:lnTo><a:pt x="17" y="28"/></a:lnTo><a:lnTo><a:pt x="16" y="36"/></a:lnTo><a:lnTo><a:pt x="16" y="45"/></a:lnTo><a:lnTo><a:pt x="16" y="53"/></a:lnTo><a:lnTo><a:pt x="16" y="64"/></a:lnTo><a:lnTo><a:pt x="16" y="71"/></a:lnTo><a:lnTo><a:pt x="17" y="78"/></a:lnTo><a:lnTo><a:pt x="20" y="84"/></a:lnTo><a:lnTo><a:pt x="23" y="89"/></a:lnTo><a:lnTo><a:pt x="27" y="93"/></a:lnTo><a:lnTo><a:pt x="32" y="95"/></a:lnTo><a:lnTo><a:pt x="40" y="95"/></a:lnTo><a:lnTo><a:pt x="47" y="95"/></a:lnTo><a:lnTo><a:pt x="51" y="93"/></a:lnTo><a:lnTo><a:pt x="57" y="89"/></a:lnTo><a:lnTo><a:pt x="59"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07" name="Rectangle 346"/><p:cNvSpPr><a:spLocks noChangeArrowheads="1"/></p:cNvSpPr><p:nvPr/></p:nvSpPr><p:spPr bwMode="auto"><a:xfrm><a:off x="1880394" y="5965826"/><a:ext cx="14288" cy="15875"/></a:xfrm><a:prstGeom prst="rect"><a:avLst/></a:prstGeom><a:solidFill><a:srgbClr val="231F20"/></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108" name="Freeform 347"/><p:cNvSpPr><a:spLocks/></p:cNvSpPr><p:nvPr/></p:nvSpPr><p:spPr bwMode="auto"><a:xfrm><a:off x="1904206" y="5899151"/><a:ext cx="61913" cy="82550"/></a:xfrm><a:custGeom><a:avLst/><a:gdLst><a:gd name="T0" fmla="*/ 77 w 77"/><a:gd name="T1" fmla="*/ 105 h 105"/><a:gd name="T2" fmla="*/ 0 w 77"/><a:gd name="T3" fmla="*/ 105 h 105"/><a:gd name="T4" fmla="*/ 0 w 77"/><a:gd name="T5" fmla="*/ 90 h 105"/><a:gd name="T6" fmla="*/ 16 w 77"/><a:gd name="T7" fmla="*/ 78 h 105"/><a:gd name="T8" fmla="*/ 24 w 77"/><a:gd name="T9" fmla="*/ 71 h 105"/><a:gd name="T10" fmla="*/ 31 w 77"/><a:gd name="T11" fmla="*/ 65 h 105"/><a:gd name="T12" fmla="*/ 45 w 77"/><a:gd name="T13" fmla="*/ 53 h 105"/><a:gd name="T14" fmla="*/ 51 w 77"/><a:gd name="T15" fmla="*/ 46 h 105"/><a:gd name="T16" fmla="*/ 57 w 77"/><a:gd name="T17" fmla="*/ 37 h 105"/><a:gd name="T18" fmla="*/ 57 w 77"/><a:gd name="T19" fmla="*/ 29 h 105"/><a:gd name="T20" fmla="*/ 57 w 77"/><a:gd name="T21" fmla="*/ 22 h 105"/><a:gd name="T22" fmla="*/ 51 w 77"/><a:gd name="T23" fmla="*/ 17 h 105"/><a:gd name="T24" fmla="*/ 45 w 77"/><a:gd name="T25" fmla="*/ 13 h 105"/><a:gd name="T26" fmla="*/ 35 w 77"/><a:gd name="T27" fmla="*/ 12 h 105"/><a:gd name="T28" fmla="*/ 27 w 77"/><a:gd name="T29" fmla="*/ 12 h 105"/><a:gd name="T30" fmla="*/ 20 w 77"/><a:gd name="T31" fmla="*/ 15 h 105"/><a:gd name="T32" fmla="*/ 12 w 77"/><a:gd name="T33" fmla="*/ 17 h 105"/><a:gd name="T34" fmla="*/ 4 w 77"/><a:gd name="T35" fmla="*/ 21 h 105"/><a:gd name="T36" fmla="*/ 3 w 77"/><a:gd name="T37" fmla="*/ 21 h 105"/><a:gd name="T38" fmla="*/ 3 w 77"/><a:gd name="T39" fmla="*/ 6 h 105"/><a:gd name="T40" fmla="*/ 9 w 77"/><a:gd name="T41" fmla="*/ 4 h 105"/><a:gd name="T42" fmla="*/ 18 w 77"/><a:gd name="T43" fmla="*/ 3 h 105"/><a:gd name="T44" fmla="*/ 27 w 77"/><a:gd name="T45" fmla="*/ 0 h 105"/><a:gd name="T46" fmla="*/ 35 w 77"/><a:gd name="T47" fmla="*/ 0 h 105"/><a:gd name="T48" fmla="*/ 51 w 77"/><a:gd name="T49" fmla="*/ 1 h 105"/><a:gd name="T50" fmla="*/ 62 w 77"/><a:gd name="T51" fmla="*/ 7 h 105"/><a:gd name="T52" fmla="*/ 72 w 77"/><a:gd name="T53" fmla="*/ 16 h 105"/><a:gd name="T54" fmla="*/ 73 w 77"/><a:gd name="T55" fmla="*/ 28 h 105"/><a:gd name="T56" fmla="*/ 73 w 77"/><a:gd name="T57" fmla="*/ 34 h 105"/><a:gd name="T58" fmla="*/ 72 w 77"/><a:gd name="T59" fmla="*/ 40 h 105"/><a:gd name="T60" fmla="*/ 69 w 77"/><a:gd name="T61" fmla="*/ 45 h 105"/><a:gd name="T62" fmla="*/ 66 w 77"/><a:gd name="T63" fmla="*/ 48 h 105"/><a:gd name="T64" fmla="*/ 64 w 77"/><a:gd name="T65" fmla="*/ 53 h 105"/><a:gd name="T66" fmla="*/ 60 w 77"/><a:gd name="T67" fmla="*/ 57 h 105"/><a:gd name="T68" fmla="*/ 56 w 77"/><a:gd name="T69" fmla="*/ 61 h 105"/><a:gd name="T70" fmla="*/ 50 w 77"/><a:gd name="T71" fmla="*/ 66 h 105"/><a:gd name="T72" fmla="*/ 41 w 77"/><a:gd name="T73" fmla="*/ 73 h 105"/><a:gd name="T74" fmla="*/ 32 w 77"/><a:gd name="T75" fmla="*/ 81 h 105"/><a:gd name="T76" fmla="*/ 24 w 77"/><a:gd name="T77" fmla="*/ 87 h 105"/><a:gd name="T78" fmla="*/ 16 w 77"/><a:gd name="T79" fmla="*/ 93 h 105"/><a:gd name="T80" fmla="*/ 77 w 77"/><a:gd name="T81" fmla="*/ 93 h 105"/><a:gd name="T82" fmla="*/ 77 w 77"/><a:gd name="T83" fmla="*/ 105 h 10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Lst><a:rect l="0" t="0" r="r" b="b"/><a:pathLst><a:path w="77" h="105"><a:moveTo><a:pt x="77" y="105"/></a:moveTo><a:lnTo><a:pt x="0" y="105"/></a:lnTo><a:lnTo><a:pt x="0" y="90"/></a:lnTo><a:lnTo><a:pt x="16" y="78"/></a:lnTo><a:lnTo><a:pt x="24" y="71"/></a:lnTo><a:lnTo><a:pt x="31" y="65"/></a:lnTo><a:lnTo><a:pt x="45" y="53"/></a:lnTo><a:lnTo><a:pt x="51" y="46"/></a:lnTo><a:lnTo><a:pt x="57" y="37"/></a:lnTo><a:lnTo><a:pt x="57" y="29"/></a:lnTo><a:lnTo><a:pt x="57" y="22"/></a:lnTo><a:lnTo><a:pt x="51" y="17"/></a:lnTo><a:lnTo><a:pt x="45" y="13"/></a:lnTo><a:lnTo><a:pt x="35" y="12"/></a:lnTo><a:lnTo><a:pt x="27" y="12"/></a:lnTo><a:lnTo><a:pt x="20" y="15"/></a:lnTo><a:lnTo><a:pt x="12" y="17"/></a:lnTo><a:lnTo><a:pt x="4" y="21"/></a:lnTo><a:lnTo><a:pt x="3" y="21"/></a:lnTo><a:lnTo><a:pt x="3" y="6"/></a:lnTo><a:lnTo><a:pt x="9" y="4"/></a:lnTo><a:lnTo><a:pt x="18" y="3"/></a:lnTo><a:lnTo><a:pt x="27" y="0"/></a:lnTo><a:lnTo><a:pt x="35" y="0"/></a:lnTo><a:lnTo><a:pt x="51" y="1"/></a:lnTo><a:lnTo><a:pt x="62" y="7"/></a:lnTo><a:lnTo><a:pt x="72" y="16"/></a:lnTo><a:lnTo><a:pt x="73" y="28"/></a:lnTo><a:lnTo><a:pt x="73" y="34"/></a:lnTo><a:lnTo><a:pt x="72" y="40"/></a:lnTo><a:lnTo><a:pt x="69" y="45"/></a:lnTo><a:lnTo><a:pt x="66" y="48"/></a:lnTo><a:lnTo><a:pt x="64" y="53"/></a:lnTo><a:lnTo><a:pt x="60" y="57"/></a:lnTo><a:lnTo><a:pt x="56" y="61"/></a:lnTo><a:lnTo><a:pt x="50" y="66"/></a:lnTo><a:lnTo><a:pt x="41" y="73"/></a:lnTo><a:lnTo><a:pt x="32" y="81"/></a:lnTo><a:lnTo><a:pt x="24" y="87"/></a:lnTo><a:lnTo><a:pt x="16" y="93"/></a:lnTo><a:lnTo><a:pt x="77" y="93"/></a:lnTo><a:lnTo><a:pt x="77" y="105"/></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09" name="Freeform 348"/><p:cNvSpPr><a:spLocks/></p:cNvSpPr><p:nvPr/></p:nvSpPr><p:spPr bwMode="auto"><a:xfrm><a:off x="1972469" y="5900738"/><a:ext cx="60325" cy="80963"/></a:xfrm><a:custGeom><a:avLst/><a:gdLst><a:gd name="T0" fmla="*/ 74 w 74"/><a:gd name="T1" fmla="*/ 69 h 103"/><a:gd name="T2" fmla="*/ 74 w 74"/><a:gd name="T3" fmla="*/ 76 h 103"/><a:gd name="T4" fmla="*/ 72 w 74"/><a:gd name="T5" fmla="*/ 82 h 103"/><a:gd name="T6" fmla="*/ 69 w 74"/><a:gd name="T7" fmla="*/ 88 h 103"/><a:gd name="T8" fmla="*/ 63 w 74"/><a:gd name="T9" fmla="*/ 93 h 103"/><a:gd name="T10" fmla="*/ 58 w 74"/><a:gd name="T11" fmla="*/ 98 h 103"/><a:gd name="T12" fmla="*/ 50 w 74"/><a:gd name="T13" fmla="*/ 100 h 103"/><a:gd name="T14" fmla="*/ 42 w 74"/><a:gd name="T15" fmla="*/ 103 h 103"/><a:gd name="T16" fmla="*/ 32 w 74"/><a:gd name="T17" fmla="*/ 103 h 103"/><a:gd name="T18" fmla="*/ 23 w 74"/><a:gd name="T19" fmla="*/ 103 h 103"/><a:gd name="T20" fmla="*/ 15 w 74"/><a:gd name="T21" fmla="*/ 102 h 103"/><a:gd name="T22" fmla="*/ 7 w 74"/><a:gd name="T23" fmla="*/ 99 h 103"/><a:gd name="T24" fmla="*/ 0 w 74"/><a:gd name="T25" fmla="*/ 98 h 103"/><a:gd name="T26" fmla="*/ 0 w 74"/><a:gd name="T27" fmla="*/ 84 h 103"/><a:gd name="T28" fmla="*/ 1 w 74"/><a:gd name="T29" fmla="*/ 84 h 103"/><a:gd name="T30" fmla="*/ 8 w 74"/><a:gd name="T31" fmla="*/ 86 h 103"/><a:gd name="T32" fmla="*/ 16 w 74"/><a:gd name="T33" fmla="*/ 90 h 103"/><a:gd name="T34" fmla="*/ 24 w 74"/><a:gd name="T35" fmla="*/ 91 h 103"/><a:gd name="T36" fmla="*/ 32 w 74"/><a:gd name="T37" fmla="*/ 92 h 103"/><a:gd name="T38" fmla="*/ 38 w 74"/><a:gd name="T39" fmla="*/ 91 h 103"/><a:gd name="T40" fmla="*/ 43 w 74"/><a:gd name="T41" fmla="*/ 90 h 103"/><a:gd name="T42" fmla="*/ 47 w 74"/><a:gd name="T43" fmla="*/ 88 h 103"/><a:gd name="T44" fmla="*/ 53 w 74"/><a:gd name="T45" fmla="*/ 86 h 103"/><a:gd name="T46" fmla="*/ 55 w 74"/><a:gd name="T47" fmla="*/ 82 h 103"/><a:gd name="T48" fmla="*/ 57 w 74"/><a:gd name="T49" fmla="*/ 79 h 103"/><a:gd name="T50" fmla="*/ 58 w 74"/><a:gd name="T51" fmla="*/ 74 h 103"/><a:gd name="T52" fmla="*/ 59 w 74"/><a:gd name="T53" fmla="*/ 69 h 103"/><a:gd name="T54" fmla="*/ 58 w 74"/><a:gd name="T55" fmla="*/ 64 h 103"/><a:gd name="T56" fmla="*/ 57 w 74"/><a:gd name="T57" fmla="*/ 60 h 103"/><a:gd name="T58" fmla="*/ 54 w 74"/><a:gd name="T59" fmla="*/ 56 h 103"/><a:gd name="T60" fmla="*/ 51 w 74"/><a:gd name="T61" fmla="*/ 54 h 103"/><a:gd name="T62" fmla="*/ 47 w 74"/><a:gd name="T63" fmla="*/ 52 h 103"/><a:gd name="T64" fmla="*/ 42 w 74"/><a:gd name="T65" fmla="*/ 50 h 103"/><a:gd name="T66" fmla="*/ 35 w 74"/><a:gd name="T67" fmla="*/ 50 h 103"/><a:gd name="T68" fmla="*/ 28 w 74"/><a:gd name="T69" fmla="*/ 50 h 103"/><a:gd name="T70" fmla="*/ 21 w 74"/><a:gd name="T71" fmla="*/ 50 h 103"/><a:gd name="T72" fmla="*/ 16 w 74"/><a:gd name="T73" fmla="*/ 50 h 103"/><a:gd name="T74" fmla="*/ 9 w 74"/><a:gd name="T75" fmla="*/ 51 h 103"/><a:gd name="T76" fmla="*/ 5 w 74"/><a:gd name="T77" fmla="*/ 52 h 103"/><a:gd name="T78" fmla="*/ 5 w 74"/><a:gd name="T79" fmla="*/ 0 h 103"/><a:gd name="T80" fmla="*/ 74 w 74"/><a:gd name="T81" fmla="*/ 0 h 103"/><a:gd name="T82" fmla="*/ 74 w 74"/><a:gd name="T83" fmla="*/ 12 h 103"/><a:gd name="T84" fmla="*/ 20 w 74"/><a:gd name="T85" fmla="*/ 12 h 103"/><a:gd name="T86" fmla="*/ 20 w 74"/><a:gd name="T87" fmla="*/ 38 h 103"/><a:gd name="T88" fmla="*/ 23 w 74"/><a:gd name="T89" fmla="*/ 38 h 103"/><a:gd name="T90" fmla="*/ 27 w 74"/><a:gd name="T91" fmla="*/ 38 h 103"/><a:gd name="T92" fmla="*/ 30 w 74"/><a:gd name="T93" fmla="*/ 38 h 103"/><a:gd name="T94" fmla="*/ 32 w 74"/><a:gd name="T95" fmla="*/ 38 h 103"/><a:gd name="T96" fmla="*/ 42 w 74"/><a:gd name="T97" fmla="*/ 38 h 103"/><a:gd name="T98" fmla="*/ 49 w 74"/><a:gd name="T99" fmla="*/ 39 h 103"/><a:gd name="T100" fmla="*/ 55 w 74"/><a:gd name="T101" fmla="*/ 42 h 103"/><a:gd name="T102" fmla="*/ 62 w 74"/><a:gd name="T103" fmla="*/ 44 h 103"/><a:gd name="T104" fmla="*/ 68 w 74"/><a:gd name="T105" fmla="*/ 49 h 103"/><a:gd name="T106" fmla="*/ 72 w 74"/><a:gd name="T107" fmla="*/ 54 h 103"/><a:gd name="T108" fmla="*/ 74 w 74"/><a:gd name="T109" fmla="*/ 61 h 103"/><a:gd name="T110" fmla="*/ 74 w 74"/><a:gd name="T111" fmla="*/ 69 h 103"/></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 ang="0"><a:pos x="T108" y="T109"/></a:cxn><a:cxn ang="0"><a:pos x="T110" y="T111"/></a:cxn></a:cxnLst><a:rect l="0" t="0" r="r" b="b"/><a:pathLst><a:path w="74" h="103"><a:moveTo><a:pt x="74" y="69"/></a:moveTo><a:lnTo><a:pt x="74" y="76"/></a:lnTo><a:lnTo><a:pt x="72" y="82"/></a:lnTo><a:lnTo><a:pt x="69" y="88"/></a:lnTo><a:lnTo><a:pt x="63" y="93"/></a:lnTo><a:lnTo><a:pt x="58" y="98"/></a:lnTo><a:lnTo><a:pt x="50" y="100"/></a:lnTo><a:lnTo><a:pt x="42" y="103"/></a:lnTo><a:lnTo><a:pt x="32" y="103"/></a:lnTo><a:lnTo><a:pt x="23" y="103"/></a:lnTo><a:lnTo><a:pt x="15" y="102"/></a:lnTo><a:lnTo><a:pt x="7" y="99"/></a:lnTo><a:lnTo><a:pt x="0" y="98"/></a:lnTo><a:lnTo><a:pt x="0" y="84"/></a:lnTo><a:lnTo><a:pt x="1" y="84"/></a:lnTo><a:lnTo><a:pt x="8" y="86"/></a:lnTo><a:lnTo><a:pt x="16" y="90"/></a:lnTo><a:lnTo><a:pt x="24" y="91"/></a:lnTo><a:lnTo><a:pt x="32" y="92"/></a:lnTo><a:lnTo><a:pt x="38" y="91"/></a:lnTo><a:lnTo><a:pt x="43" y="90"/></a:lnTo><a:lnTo><a:pt x="47" y="88"/></a:lnTo><a:lnTo><a:pt x="53" y="86"/></a:lnTo><a:lnTo><a:pt x="55" y="82"/></a:lnTo><a:lnTo><a:pt x="57" y="79"/></a:lnTo><a:lnTo><a:pt x="58" y="74"/></a:lnTo><a:lnTo><a:pt x="59" y="69"/></a:lnTo><a:lnTo><a:pt x="58" y="64"/></a:lnTo><a:lnTo><a:pt x="57" y="60"/></a:lnTo><a:lnTo><a:pt x="54" y="56"/></a:lnTo><a:lnTo><a:pt x="51" y="54"/></a:lnTo><a:lnTo><a:pt x="47" y="52"/></a:lnTo><a:lnTo><a:pt x="42" y="50"/></a:lnTo><a:lnTo><a:pt x="35" y="50"/></a:lnTo><a:lnTo><a:pt x="28" y="50"/></a:lnTo><a:lnTo><a:pt x="21" y="50"/></a:lnTo><a:lnTo><a:pt x="16" y="50"/></a:lnTo><a:lnTo><a:pt x="9" y="51"/></a:lnTo><a:lnTo><a:pt x="5" y="52"/></a:lnTo><a:lnTo><a:pt x="5" y="0"/></a:lnTo><a:lnTo><a:pt x="74" y="0"/></a:lnTo><a:lnTo><a:pt x="74" y="12"/></a:lnTo><a:lnTo><a:pt x="20" y="12"/></a:lnTo><a:lnTo><a:pt x="20" y="38"/></a:lnTo><a:lnTo><a:pt x="23" y="38"/></a:lnTo><a:lnTo><a:pt x="27" y="38"/></a:lnTo><a:lnTo><a:pt x="30" y="38"/></a:lnTo><a:lnTo><a:pt x="32" y="38"/></a:lnTo><a:lnTo><a:pt x="42" y="38"/></a:lnTo><a:lnTo><a:pt x="49" y="39"/></a:lnTo><a:lnTo><a:pt x="55" y="42"/></a:lnTo><a:lnTo><a:pt x="62" y="44"/></a:lnTo><a:lnTo><a:pt x="68" y="49"/></a:lnTo><a:lnTo><a:pt x="72" y="54"/></a:lnTo><a:lnTo><a:pt x="74" y="61"/></a:lnTo><a:lnTo><a:pt x="74" y="69"/></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10" name="Freeform 349"/><p:cNvSpPr><a:spLocks noEditPoints="1"/></p:cNvSpPr><p:nvPr/></p:nvSpPr><p:spPr bwMode="auto"><a:xfrm><a:off x="2488406" y="6253163"/><a:ext cx="63500" cy="84138"/></a:xfrm><a:custGeom><a:avLst/><a:gdLst><a:gd name="T0" fmla="*/ 79 w 79"/><a:gd name="T1" fmla="*/ 53 h 106"/><a:gd name="T2" fmla="*/ 78 w 79"/><a:gd name="T3" fmla="*/ 77 h 106"/><a:gd name="T4" fmla="*/ 70 w 79"/><a:gd name="T5" fmla="*/ 92 h 106"/><a:gd name="T6" fmla="*/ 64 w 79"/><a:gd name="T7" fmla="*/ 98 h 106"/><a:gd name="T8" fmla="*/ 49 w 79"/><a:gd name="T9" fmla="*/ 104 h 106"/><a:gd name="T10" fmla="*/ 40 w 79"/><a:gd name="T11" fmla="*/ 106 h 106"/><a:gd name="T12" fmla="*/ 30 w 79"/><a:gd name="T13" fmla="*/ 104 h 106"/><a:gd name="T14" fmla="*/ 15 w 79"/><a:gd name="T15" fmla="*/ 98 h 106"/><a:gd name="T16" fmla="*/ 10 w 79"/><a:gd name="T17" fmla="*/ 92 h 106"/><a:gd name="T18" fmla="*/ 2 w 79"/><a:gd name="T19" fmla="*/ 77 h 106"/><a:gd name="T20" fmla="*/ 0 w 79"/><a:gd name="T21" fmla="*/ 53 h 106"/><a:gd name="T22" fmla="*/ 2 w 79"/><a:gd name="T23" fmla="*/ 28 h 106"/><a:gd name="T24" fmla="*/ 10 w 79"/><a:gd name="T25" fmla="*/ 12 h 106"/><a:gd name="T26" fmla="*/ 15 w 79"/><a:gd name="T27" fmla="*/ 6 h 106"/><a:gd name="T28" fmla="*/ 30 w 79"/><a:gd name="T29" fmla="*/ 0 h 106"/><a:gd name="T30" fmla="*/ 40 w 79"/><a:gd name="T31" fmla="*/ 0 h 106"/><a:gd name="T32" fmla="*/ 49 w 79"/><a:gd name="T33" fmla="*/ 0 h 106"/><a:gd name="T34" fmla="*/ 66 w 79"/><a:gd name="T35" fmla="*/ 7 h 106"/><a:gd name="T36" fmla="*/ 70 w 79"/><a:gd name="T37" fmla="*/ 13 h 106"/><a:gd name="T38" fmla="*/ 78 w 79"/><a:gd name="T39" fmla="*/ 28 h 106"/><a:gd name="T40" fmla="*/ 79 w 79"/><a:gd name="T41" fmla="*/ 53 h 106"/><a:gd name="T42" fmla="*/ 59 w 79"/><a:gd name="T43" fmla="*/ 84 h 106"/><a:gd name="T44" fmla="*/ 61 w 79"/><a:gd name="T45" fmla="*/ 78 h 106"/><a:gd name="T46" fmla="*/ 63 w 79"/><a:gd name="T47" fmla="*/ 71 h 106"/><a:gd name="T48" fmla="*/ 64 w 79"/><a:gd name="T49" fmla="*/ 63 h 106"/><a:gd name="T50" fmla="*/ 64 w 79"/><a:gd name="T51" fmla="*/ 53 h 106"/><a:gd name="T52" fmla="*/ 64 w 79"/><a:gd name="T53" fmla="*/ 42 h 106"/><a:gd name="T54" fmla="*/ 63 w 79"/><a:gd name="T55" fmla="*/ 35 h 106"/><a:gd name="T56" fmla="*/ 61 w 79"/><a:gd name="T57" fmla="*/ 28 h 106"/><a:gd name="T58" fmla="*/ 59 w 79"/><a:gd name="T59" fmla="*/ 22 h 106"/><a:gd name="T60" fmla="*/ 56 w 79"/><a:gd name="T61" fmla="*/ 17 h 106"/><a:gd name="T62" fmla="*/ 52 w 79"/><a:gd name="T63" fmla="*/ 13 h 106"/><a:gd name="T64" fmla="*/ 47 w 79"/><a:gd name="T65" fmla="*/ 11 h 106"/><a:gd name="T66" fmla="*/ 40 w 79"/><a:gd name="T67" fmla="*/ 11 h 106"/><a:gd name="T68" fmla="*/ 33 w 79"/><a:gd name="T69" fmla="*/ 11 h 106"/><a:gd name="T70" fmla="*/ 28 w 79"/><a:gd name="T71" fmla="*/ 13 h 106"/><a:gd name="T72" fmla="*/ 24 w 79"/><a:gd name="T73" fmla="*/ 17 h 106"/><a:gd name="T74" fmla="*/ 21 w 79"/><a:gd name="T75" fmla="*/ 22 h 106"/><a:gd name="T76" fmla="*/ 18 w 79"/><a:gd name="T77" fmla="*/ 28 h 106"/><a:gd name="T78" fmla="*/ 17 w 79"/><a:gd name="T79" fmla="*/ 35 h 106"/><a:gd name="T80" fmla="*/ 15 w 79"/><a:gd name="T81" fmla="*/ 43 h 106"/><a:gd name="T82" fmla="*/ 15 w 79"/><a:gd name="T83" fmla="*/ 53 h 106"/><a:gd name="T84" fmla="*/ 15 w 79"/><a:gd name="T85" fmla="*/ 63 h 106"/><a:gd name="T86" fmla="*/ 17 w 79"/><a:gd name="T87" fmla="*/ 71 h 106"/><a:gd name="T88" fmla="*/ 18 w 79"/><a:gd name="T89" fmla="*/ 77 h 106"/><a:gd name="T90" fmla="*/ 21 w 79"/><a:gd name="T91" fmla="*/ 83 h 106"/><a:gd name="T92" fmla="*/ 24 w 79"/><a:gd name="T93" fmla="*/ 88 h 106"/><a:gd name="T94" fmla="*/ 28 w 79"/><a:gd name="T95" fmla="*/ 91 h 106"/><a:gd name="T96" fmla="*/ 33 w 79"/><a:gd name="T97" fmla="*/ 94 h 106"/><a:gd name="T98" fmla="*/ 40 w 79"/><a:gd name="T99" fmla="*/ 94 h 106"/><a:gd name="T100" fmla="*/ 47 w 79"/><a:gd name="T101" fmla="*/ 94 h 106"/><a:gd name="T102" fmla="*/ 52 w 79"/><a:gd name="T103" fmla="*/ 91 h 106"/><a:gd name="T104" fmla="*/ 56 w 79"/><a:gd name="T105" fmla="*/ 89 h 106"/><a:gd name="T106" fmla="*/ 59 w 79"/><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79" h="106"><a:moveTo><a:pt x="79" y="53"/></a:moveTo><a:lnTo><a:pt x="78" y="77"/></a:lnTo><a:lnTo><a:pt x="70" y="92"/></a:lnTo><a:lnTo><a:pt x="64" y="98"/></a:lnTo><a:lnTo><a:pt x="49" y="104"/></a:lnTo><a:lnTo><a:pt x="40" y="106"/></a:lnTo><a:lnTo><a:pt x="30" y="104"/></a:lnTo><a:lnTo><a:pt x="15" y="98"/></a:lnTo><a:lnTo><a:pt x="10" y="92"/></a:lnTo><a:lnTo><a:pt x="2" y="77"/></a:lnTo><a:lnTo><a:pt x="0" y="53"/></a:lnTo><a:lnTo><a:pt x="2" y="28"/></a:lnTo><a:lnTo><a:pt x="10" y="12"/></a:lnTo><a:lnTo><a:pt x="15" y="6"/></a:lnTo><a:lnTo><a:pt x="30" y="0"/></a:lnTo><a:lnTo><a:pt x="40" y="0"/></a:lnTo><a:lnTo><a:pt x="49" y="0"/></a:lnTo><a:lnTo><a:pt x="66" y="7"/></a:lnTo><a:lnTo><a:pt x="70" y="13"/></a:lnTo><a:lnTo><a:pt x="78" y="28"/></a:lnTo><a:lnTo><a:pt x="79" y="53"/></a:lnTo><a:close/><a:moveTo><a:pt x="59" y="84"/></a:moveTo><a:lnTo><a:pt x="61" y="78"/></a:lnTo><a:lnTo><a:pt x="63" y="71"/></a:lnTo><a:lnTo><a:pt x="64" y="63"/></a:lnTo><a:lnTo><a:pt x="64" y="53"/></a:lnTo><a:lnTo><a:pt x="64" y="42"/></a:lnTo><a:lnTo><a:pt x="63" y="35"/></a:lnTo><a:lnTo><a:pt x="61" y="28"/></a:lnTo><a:lnTo><a:pt x="59" y="22"/></a:lnTo><a:lnTo><a:pt x="56" y="17"/></a:lnTo><a:lnTo><a:pt x="52" y="13"/></a:lnTo><a:lnTo><a:pt x="47" y="11"/></a:lnTo><a:lnTo><a:pt x="40" y="11"/></a:lnTo><a:lnTo><a:pt x="33" y="11"/></a:lnTo><a:lnTo><a:pt x="28" y="13"/></a:lnTo><a:lnTo><a:pt x="24" y="17"/></a:lnTo><a:lnTo><a:pt x="21" y="22"/></a:lnTo><a:lnTo><a:pt x="18" y="28"/></a:lnTo><a:lnTo><a:pt x="17" y="35"/></a:lnTo><a:lnTo><a:pt x="15" y="43"/></a:lnTo><a:lnTo><a:pt x="15" y="53"/></a:lnTo><a:lnTo><a:pt x="15" y="63"/></a:lnTo><a:lnTo><a:pt x="17" y="71"/></a:lnTo><a:lnTo><a:pt x="18" y="77"/></a:lnTo><a:lnTo><a:pt x="21" y="83"/></a:lnTo><a:lnTo><a:pt x="24" y="88"/></a:lnTo><a:lnTo><a:pt x="28" y="91"/></a:lnTo><a:lnTo><a:pt x="33" y="94"/></a:lnTo><a:lnTo><a:pt x="40" y="94"/></a:lnTo><a:lnTo><a:pt x="47" y="94"/></a:lnTo><a:lnTo><a:pt x="52" y="91"/></a:lnTo><a:lnTo><a:pt x="56" y="89"/></a:lnTo><a:lnTo><a:pt x="59"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11" name="Rectangle 350"/><p:cNvSpPr><a:spLocks noChangeArrowheads="1"/></p:cNvSpPr><p:nvPr/></p:nvSpPr><p:spPr bwMode="auto"><a:xfrm><a:off x="2570956" y="6319838"/><a:ext cx="14288" cy="15875"/></a:xfrm><a:prstGeom prst="rect"><a:avLst/></a:prstGeom><a:solidFill><a:srgbClr val="231F20"/></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112" name="Freeform 351"/><p:cNvSpPr><a:spLocks noEditPoints="1"/></p:cNvSpPr><p:nvPr/></p:nvSpPr><p:spPr bwMode="auto"><a:xfrm><a:off x="2590006" y="6253163"/><a:ext cx="65088" cy="84138"/></a:xfrm><a:custGeom><a:avLst/><a:gdLst><a:gd name="T0" fmla="*/ 80 w 81"/><a:gd name="T1" fmla="*/ 85 h 106"/><a:gd name="T2" fmla="*/ 57 w 81"/><a:gd name="T3" fmla="*/ 104 h 106"/><a:gd name="T4" fmla="*/ 34 w 81"/><a:gd name="T5" fmla="*/ 106 h 106"/><a:gd name="T6" fmla="*/ 19 w 81"/><a:gd name="T7" fmla="*/ 101 h 106"/><a:gd name="T8" fmla="*/ 8 w 81"/><a:gd name="T9" fmla="*/ 90 h 106"/><a:gd name="T10" fmla="*/ 0 w 81"/><a:gd name="T11" fmla="*/ 71 h 106"/><a:gd name="T12" fmla="*/ 0 w 81"/><a:gd name="T13" fmla="*/ 46 h 106"/><a:gd name="T14" fmla="*/ 7 w 81"/><a:gd name="T15" fmla="*/ 24 h 106"/><a:gd name="T16" fmla="*/ 22 w 81"/><a:gd name="T17" fmla="*/ 9 h 106"/><a:gd name="T18" fmla="*/ 42 w 81"/><a:gd name="T19" fmla="*/ 0 h 106"/><a:gd name="T20" fmla="*/ 61 w 81"/><a:gd name="T21" fmla="*/ 0 h 106"/><a:gd name="T22" fmla="*/ 66 w 81"/><a:gd name="T23" fmla="*/ 0 h 106"/><a:gd name="T24" fmla="*/ 71 w 81"/><a:gd name="T25" fmla="*/ 15 h 106"/><a:gd name="T26" fmla="*/ 66 w 81"/><a:gd name="T27" fmla="*/ 13 h 106"/><a:gd name="T28" fmla="*/ 58 w 81"/><a:gd name="T29" fmla="*/ 12 h 106"/><a:gd name="T30" fmla="*/ 38 w 81"/><a:gd name="T31" fmla="*/ 13 h 106"/><a:gd name="T32" fmla="*/ 19 w 81"/><a:gd name="T33" fmla="*/ 31 h 106"/><a:gd name="T34" fmla="*/ 23 w 81"/><a:gd name="T35" fmla="*/ 42 h 106"/><a:gd name="T36" fmla="*/ 35 w 81"/><a:gd name="T37" fmla="*/ 39 h 106"/><a:gd name="T38" fmla="*/ 50 w 81"/><a:gd name="T39" fmla="*/ 39 h 106"/><a:gd name="T40" fmla="*/ 62 w 81"/><a:gd name="T41" fmla="*/ 41 h 106"/><a:gd name="T42" fmla="*/ 75 w 81"/><a:gd name="T43" fmla="*/ 49 h 106"/><a:gd name="T44" fmla="*/ 81 w 81"/><a:gd name="T45" fmla="*/ 61 h 106"/><a:gd name="T46" fmla="*/ 65 w 81"/><a:gd name="T47" fmla="*/ 71 h 106"/><a:gd name="T48" fmla="*/ 64 w 81"/><a:gd name="T49" fmla="*/ 60 h 106"/><a:gd name="T50" fmla="*/ 57 w 81"/><a:gd name="T51" fmla="*/ 53 h 106"/><a:gd name="T52" fmla="*/ 49 w 81"/><a:gd name="T53" fmla="*/ 51 h 106"/><a:gd name="T54" fmla="*/ 39 w 81"/><a:gd name="T55" fmla="*/ 49 h 106"/><a:gd name="T56" fmla="*/ 27 w 81"/><a:gd name="T57" fmla="*/ 51 h 106"/><a:gd name="T58" fmla="*/ 16 w 81"/><a:gd name="T59" fmla="*/ 55 h 106"/><a:gd name="T60" fmla="*/ 16 w 81"/><a:gd name="T61" fmla="*/ 58 h 106"/><a:gd name="T62" fmla="*/ 15 w 81"/><a:gd name="T63" fmla="*/ 61 h 106"/><a:gd name="T64" fmla="*/ 18 w 81"/><a:gd name="T65" fmla="*/ 79 h 106"/><a:gd name="T66" fmla="*/ 24 w 81"/><a:gd name="T67" fmla="*/ 89 h 106"/><a:gd name="T68" fmla="*/ 33 w 81"/><a:gd name="T69" fmla="*/ 92 h 106"/><a:gd name="T70" fmla="*/ 42 w 81"/><a:gd name="T71" fmla="*/ 95 h 106"/><a:gd name="T72" fmla="*/ 60 w 81"/><a:gd name="T73" fmla="*/ 89 h 106"/><a:gd name="T74" fmla="*/ 65 w 81"/><a:gd name="T75" fmla="*/ 71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Lst><a:rect l="0" t="0" r="r" b="b"/><a:pathLst><a:path w="81" h="106"><a:moveTo><a:pt x="81" y="71"/></a:moveTo><a:lnTo><a:pt x="80" y="85"/></a:lnTo><a:lnTo><a:pt x="69" y="96"/></a:lnTo><a:lnTo><a:pt x="57" y="104"/></a:lnTo><a:lnTo><a:pt x="42" y="106"/></a:lnTo><a:lnTo><a:pt x="34" y="106"/></a:lnTo><a:lnTo><a:pt x="26" y="103"/></a:lnTo><a:lnTo><a:pt x="19" y="101"/></a:lnTo><a:lnTo><a:pt x="14" y="96"/></a:lnTo><a:lnTo><a:pt x="8" y="90"/></a:lnTo><a:lnTo><a:pt x="4" y="82"/></a:lnTo><a:lnTo><a:pt x="0" y="71"/></a:lnTo><a:lnTo><a:pt x="0" y="59"/></a:lnTo><a:lnTo><a:pt x="0" y="46"/></a:lnTo><a:lnTo><a:pt x="3" y="35"/></a:lnTo><a:lnTo><a:pt x="7" y="24"/></a:lnTo><a:lnTo><a:pt x="14" y="16"/></a:lnTo><a:lnTo><a:pt x="22" y="9"/></a:lnTo><a:lnTo><a:pt x="31" y="4"/></a:lnTo><a:lnTo><a:pt x="42" y="0"/></a:lnTo><a:lnTo><a:pt x="57" y="0"/></a:lnTo><a:lnTo><a:pt x="61" y="0"/></a:lnTo><a:lnTo><a:pt x="64" y="0"/></a:lnTo><a:lnTo><a:pt x="66" y="0"/></a:lnTo><a:lnTo><a:pt x="71" y="1"/></a:lnTo><a:lnTo><a:pt x="71" y="15"/></a:lnTo><a:lnTo><a:pt x="69" y="15"/></a:lnTo><a:lnTo><a:pt x="66" y="13"/></a:lnTo><a:lnTo><a:pt x="62" y="12"/></a:lnTo><a:lnTo><a:pt x="58" y="12"/></a:lnTo><a:lnTo><a:pt x="54" y="11"/></a:lnTo><a:lnTo><a:pt x="38" y="13"/></a:lnTo><a:lnTo><a:pt x="27" y="21"/></a:lnTo><a:lnTo><a:pt x="19" y="31"/></a:lnTo><a:lnTo><a:pt x="16" y="46"/></a:lnTo><a:lnTo><a:pt x="23" y="42"/></a:lnTo><a:lnTo><a:pt x="28" y="40"/></a:lnTo><a:lnTo><a:pt x="35" y="39"/></a:lnTo><a:lnTo><a:pt x="43" y="39"/></a:lnTo><a:lnTo><a:pt x="50" y="39"/></a:lnTo><a:lnTo><a:pt x="56" y="40"/></a:lnTo><a:lnTo><a:pt x="62" y="41"/></a:lnTo><a:lnTo><a:pt x="68" y="45"/></a:lnTo><a:lnTo><a:pt x="75" y="49"/></a:lnTo><a:lnTo><a:pt x="77" y="55"/></a:lnTo><a:lnTo><a:pt x="81" y="61"/></a:lnTo><a:lnTo><a:pt x="81" y="71"/></a:lnTo><a:close/><a:moveTo><a:pt x="65" y="71"/></a:moveTo><a:lnTo><a:pt x="65" y="65"/></a:lnTo><a:lnTo><a:pt x="64" y="60"/></a:lnTo><a:lnTo><a:pt x="61" y="57"/></a:lnTo><a:lnTo><a:pt x="57" y="53"/></a:lnTo><a:lnTo><a:pt x="53" y="52"/></a:lnTo><a:lnTo><a:pt x="49" y="51"/></a:lnTo><a:lnTo><a:pt x="45" y="49"/></a:lnTo><a:lnTo><a:pt x="39" y="49"/></a:lnTo><a:lnTo><a:pt x="34" y="49"/></a:lnTo><a:lnTo><a:pt x="27" y="51"/></a:lnTo><a:lnTo><a:pt x="22" y="53"/></a:lnTo><a:lnTo><a:pt x="16" y="55"/></a:lnTo><a:lnTo><a:pt x="16" y="57"/></a:lnTo><a:lnTo><a:pt x="16" y="58"/></a:lnTo><a:lnTo><a:pt x="16" y="60"/></a:lnTo><a:lnTo><a:pt x="15" y="61"/></a:lnTo><a:lnTo><a:pt x="16" y="72"/></a:lnTo><a:lnTo><a:pt x="18" y="79"/></a:lnTo><a:lnTo><a:pt x="20" y="84"/></a:lnTo><a:lnTo><a:pt x="24" y="89"/></a:lnTo><a:lnTo><a:pt x="28" y="91"/></a:lnTo><a:lnTo><a:pt x="33" y="92"/></a:lnTo><a:lnTo><a:pt x="37" y="94"/></a:lnTo><a:lnTo><a:pt x="42" y="95"/></a:lnTo><a:lnTo><a:pt x="52" y="94"/></a:lnTo><a:lnTo><a:pt x="60" y="89"/></a:lnTo><a:lnTo><a:pt x="65" y="82"/></a:lnTo><a:lnTo><a:pt x="65" y="71"/></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13" name="Freeform 352"/><p:cNvSpPr><a:spLocks/></p:cNvSpPr><p:nvPr/></p:nvSpPr><p:spPr bwMode="auto"><a:xfrm><a:off x="2664619" y="6254751"/><a:ext cx="58738" cy="82550"/></a:xfrm><a:custGeom><a:avLst/><a:gdLst><a:gd name="T0" fmla="*/ 74 w 74"/><a:gd name="T1" fmla="*/ 70 h 105"/><a:gd name="T2" fmla="*/ 74 w 74"/><a:gd name="T3" fmla="*/ 77 h 105"/><a:gd name="T4" fmla="*/ 71 w 74"/><a:gd name="T5" fmla="*/ 84 h 105"/><a:gd name="T6" fmla="*/ 69 w 74"/><a:gd name="T7" fmla="*/ 90 h 105"/><a:gd name="T8" fmla="*/ 63 w 74"/><a:gd name="T9" fmla="*/ 95 h 105"/><a:gd name="T10" fmla="*/ 58 w 74"/><a:gd name="T11" fmla="*/ 99 h 105"/><a:gd name="T12" fmla="*/ 50 w 74"/><a:gd name="T13" fmla="*/ 102 h 105"/><a:gd name="T14" fmla="*/ 43 w 74"/><a:gd name="T15" fmla="*/ 105 h 105"/><a:gd name="T16" fmla="*/ 32 w 74"/><a:gd name="T17" fmla="*/ 105 h 105"/><a:gd name="T18" fmla="*/ 24 w 74"/><a:gd name="T19" fmla="*/ 105 h 105"/><a:gd name="T20" fmla="*/ 14 w 74"/><a:gd name="T21" fmla="*/ 102 h 105"/><a:gd name="T22" fmla="*/ 6 w 74"/><a:gd name="T23" fmla="*/ 101 h 105"/><a:gd name="T24" fmla="*/ 0 w 74"/><a:gd name="T25" fmla="*/ 99 h 105"/><a:gd name="T26" fmla="*/ 0 w 74"/><a:gd name="T27" fmla="*/ 84 h 105"/><a:gd name="T28" fmla="*/ 1 w 74"/><a:gd name="T29" fmla="*/ 84 h 105"/><a:gd name="T30" fmla="*/ 8 w 74"/><a:gd name="T31" fmla="*/ 88 h 105"/><a:gd name="T32" fmla="*/ 16 w 74"/><a:gd name="T33" fmla="*/ 90 h 105"/><a:gd name="T34" fmla="*/ 24 w 74"/><a:gd name="T35" fmla="*/ 93 h 105"/><a:gd name="T36" fmla="*/ 32 w 74"/><a:gd name="T37" fmla="*/ 93 h 105"/><a:gd name="T38" fmla="*/ 38 w 74"/><a:gd name="T39" fmla="*/ 93 h 105"/><a:gd name="T40" fmla="*/ 43 w 74"/><a:gd name="T41" fmla="*/ 91 h 105"/><a:gd name="T42" fmla="*/ 48 w 74"/><a:gd name="T43" fmla="*/ 89 h 105"/><a:gd name="T44" fmla="*/ 52 w 74"/><a:gd name="T45" fmla="*/ 87 h 105"/><a:gd name="T46" fmla="*/ 55 w 74"/><a:gd name="T47" fmla="*/ 83 h 105"/><a:gd name="T48" fmla="*/ 58 w 74"/><a:gd name="T49" fmla="*/ 80 h 105"/><a:gd name="T50" fmla="*/ 59 w 74"/><a:gd name="T51" fmla="*/ 75 h 105"/><a:gd name="T52" fmla="*/ 59 w 74"/><a:gd name="T53" fmla="*/ 70 h 105"/><a:gd name="T54" fmla="*/ 59 w 74"/><a:gd name="T55" fmla="*/ 65 h 105"/><a:gd name="T56" fmla="*/ 57 w 74"/><a:gd name="T57" fmla="*/ 62 h 105"/><a:gd name="T58" fmla="*/ 55 w 74"/><a:gd name="T59" fmla="*/ 58 h 105"/><a:gd name="T60" fmla="*/ 51 w 74"/><a:gd name="T61" fmla="*/ 56 h 105"/><a:gd name="T62" fmla="*/ 47 w 74"/><a:gd name="T63" fmla="*/ 53 h 105"/><a:gd name="T64" fmla="*/ 42 w 74"/><a:gd name="T65" fmla="*/ 52 h 105"/><a:gd name="T66" fmla="*/ 35 w 74"/><a:gd name="T67" fmla="*/ 51 h 105"/><a:gd name="T68" fmla="*/ 28 w 74"/><a:gd name="T69" fmla="*/ 51 h 105"/><a:gd name="T70" fmla="*/ 21 w 74"/><a:gd name="T71" fmla="*/ 51 h 105"/><a:gd name="T72" fmla="*/ 16 w 74"/><a:gd name="T73" fmla="*/ 52 h 105"/><a:gd name="T74" fmla="*/ 9 w 74"/><a:gd name="T75" fmla="*/ 52 h 105"/><a:gd name="T76" fmla="*/ 5 w 74"/><a:gd name="T77" fmla="*/ 53 h 105"/><a:gd name="T78" fmla="*/ 5 w 74"/><a:gd name="T79" fmla="*/ 0 h 105"/><a:gd name="T80" fmla="*/ 74 w 74"/><a:gd name="T81" fmla="*/ 0 h 105"/><a:gd name="T82" fmla="*/ 74 w 74"/><a:gd name="T83" fmla="*/ 12 h 105"/><a:gd name="T84" fmla="*/ 20 w 74"/><a:gd name="T85" fmla="*/ 12 h 105"/><a:gd name="T86" fmla="*/ 20 w 74"/><a:gd name="T87" fmla="*/ 40 h 105"/><a:gd name="T88" fmla="*/ 23 w 74"/><a:gd name="T89" fmla="*/ 40 h 105"/><a:gd name="T90" fmla="*/ 27 w 74"/><a:gd name="T91" fmla="*/ 39 h 105"/><a:gd name="T92" fmla="*/ 29 w 74"/><a:gd name="T93" fmla="*/ 39 h 105"/><a:gd name="T94" fmla="*/ 32 w 74"/><a:gd name="T95" fmla="*/ 39 h 105"/><a:gd name="T96" fmla="*/ 42 w 74"/><a:gd name="T97" fmla="*/ 40 h 105"/><a:gd name="T98" fmla="*/ 48 w 74"/><a:gd name="T99" fmla="*/ 41 h 105"/><a:gd name="T100" fmla="*/ 55 w 74"/><a:gd name="T101" fmla="*/ 42 h 105"/><a:gd name="T102" fmla="*/ 62 w 74"/><a:gd name="T103" fmla="*/ 46 h 105"/><a:gd name="T104" fmla="*/ 67 w 74"/><a:gd name="T105" fmla="*/ 50 h 105"/><a:gd name="T106" fmla="*/ 71 w 74"/><a:gd name="T107" fmla="*/ 56 h 105"/><a:gd name="T108" fmla="*/ 74 w 74"/><a:gd name="T109" fmla="*/ 62 h 105"/><a:gd name="T110" fmla="*/ 74 w 74"/><a:gd name="T111" fmla="*/ 70 h 10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 ang="0"><a:pos x="T108" y="T109"/></a:cxn><a:cxn ang="0"><a:pos x="T110" y="T111"/></a:cxn></a:cxnLst><a:rect l="0" t="0" r="r" b="b"/><a:pathLst><a:path w="74" h="105"><a:moveTo><a:pt x="74" y="70"/></a:moveTo><a:lnTo><a:pt x="74" y="77"/></a:lnTo><a:lnTo><a:pt x="71" y="84"/></a:lnTo><a:lnTo><a:pt x="69" y="90"/></a:lnTo><a:lnTo><a:pt x="63" y="95"/></a:lnTo><a:lnTo><a:pt x="58" y="99"/></a:lnTo><a:lnTo><a:pt x="50" y="102"/></a:lnTo><a:lnTo><a:pt x="43" y="105"/></a:lnTo><a:lnTo><a:pt x="32" y="105"/></a:lnTo><a:lnTo><a:pt x="24" y="105"/></a:lnTo><a:lnTo><a:pt x="14" y="102"/></a:lnTo><a:lnTo><a:pt x="6" y="101"/></a:lnTo><a:lnTo><a:pt x="0" y="99"/></a:lnTo><a:lnTo><a:pt x="0" y="84"/></a:lnTo><a:lnTo><a:pt x="1" y="84"/></a:lnTo><a:lnTo><a:pt x="8" y="88"/></a:lnTo><a:lnTo><a:pt x="16" y="90"/></a:lnTo><a:lnTo><a:pt x="24" y="93"/></a:lnTo><a:lnTo><a:pt x="32" y="93"/></a:lnTo><a:lnTo><a:pt x="38" y="93"/></a:lnTo><a:lnTo><a:pt x="43" y="91"/></a:lnTo><a:lnTo><a:pt x="48" y="89"/></a:lnTo><a:lnTo><a:pt x="52" y="87"/></a:lnTo><a:lnTo><a:pt x="55" y="83"/></a:lnTo><a:lnTo><a:pt x="58" y="80"/></a:lnTo><a:lnTo><a:pt x="59" y="75"/></a:lnTo><a:lnTo><a:pt x="59" y="70"/></a:lnTo><a:lnTo><a:pt x="59" y="65"/></a:lnTo><a:lnTo><a:pt x="57" y="62"/></a:lnTo><a:lnTo><a:pt x="55" y="58"/></a:lnTo><a:lnTo><a:pt x="51" y="56"/></a:lnTo><a:lnTo><a:pt x="47" y="53"/></a:lnTo><a:lnTo><a:pt x="42" y="52"/></a:lnTo><a:lnTo><a:pt x="35" y="51"/></a:lnTo><a:lnTo><a:pt x="28" y="51"/></a:lnTo><a:lnTo><a:pt x="21" y="51"/></a:lnTo><a:lnTo><a:pt x="16" y="52"/></a:lnTo><a:lnTo><a:pt x="9" y="52"/></a:lnTo><a:lnTo><a:pt x="5" y="53"/></a:lnTo><a:lnTo><a:pt x="5" y="0"/></a:lnTo><a:lnTo><a:pt x="74" y="0"/></a:lnTo><a:lnTo><a:pt x="74" y="12"/></a:lnTo><a:lnTo><a:pt x="20" y="12"/></a:lnTo><a:lnTo><a:pt x="20" y="40"/></a:lnTo><a:lnTo><a:pt x="23" y="40"/></a:lnTo><a:lnTo><a:pt x="27" y="39"/></a:lnTo><a:lnTo><a:pt x="29" y="39"/></a:lnTo><a:lnTo><a:pt x="32" y="39"/></a:lnTo><a:lnTo><a:pt x="42" y="40"/></a:lnTo><a:lnTo><a:pt x="48" y="41"/></a:lnTo><a:lnTo><a:pt x="55" y="42"/></a:lnTo><a:lnTo><a:pt x="62" y="46"/></a:lnTo><a:lnTo><a:pt x="67" y="50"/></a:lnTo><a:lnTo><a:pt x="71" y="56"/></a:lnTo><a:lnTo><a:pt x="74" y="62"/></a:lnTo><a:lnTo><a:pt x="74" y="70"/></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14" name="Freeform 353"/><p:cNvSpPr><a:spLocks noEditPoints="1"/></p:cNvSpPr><p:nvPr/></p:nvSpPr><p:spPr bwMode="auto"><a:xfrm><a:off x="2951956" y="6253163"/><a:ext cx="61913" cy="84138"/></a:xfrm><a:custGeom><a:avLst/><a:gdLst><a:gd name="T0" fmla="*/ 78 w 78"/><a:gd name="T1" fmla="*/ 53 h 106"/><a:gd name="T2" fmla="*/ 77 w 78"/><a:gd name="T3" fmla="*/ 77 h 106"/><a:gd name="T4" fmla="*/ 69 w 78"/><a:gd name="T5" fmla="*/ 92 h 106"/><a:gd name="T6" fmla="*/ 63 w 78"/><a:gd name="T7" fmla="*/ 98 h 106"/><a:gd name="T8" fmla="*/ 49 w 78"/><a:gd name="T9" fmla="*/ 104 h 106"/><a:gd name="T10" fmla="*/ 39 w 78"/><a:gd name="T11" fmla="*/ 106 h 106"/><a:gd name="T12" fmla="*/ 30 w 78"/><a:gd name="T13" fmla="*/ 104 h 106"/><a:gd name="T14" fmla="*/ 15 w 78"/><a:gd name="T15" fmla="*/ 98 h 106"/><a:gd name="T16" fmla="*/ 9 w 78"/><a:gd name="T17" fmla="*/ 92 h 106"/><a:gd name="T18" fmla="*/ 1 w 78"/><a:gd name="T19" fmla="*/ 77 h 106"/><a:gd name="T20" fmla="*/ 0 w 78"/><a:gd name="T21" fmla="*/ 53 h 106"/><a:gd name="T22" fmla="*/ 1 w 78"/><a:gd name="T23" fmla="*/ 28 h 106"/><a:gd name="T24" fmla="*/ 9 w 78"/><a:gd name="T25" fmla="*/ 12 h 106"/><a:gd name="T26" fmla="*/ 15 w 78"/><a:gd name="T27" fmla="*/ 6 h 106"/><a:gd name="T28" fmla="*/ 30 w 78"/><a:gd name="T29" fmla="*/ 0 h 106"/><a:gd name="T30" fmla="*/ 39 w 78"/><a:gd name="T31" fmla="*/ 0 h 106"/><a:gd name="T32" fmla="*/ 49 w 78"/><a:gd name="T33" fmla="*/ 0 h 106"/><a:gd name="T34" fmla="*/ 63 w 78"/><a:gd name="T35" fmla="*/ 7 h 106"/><a:gd name="T36" fmla="*/ 69 w 78"/><a:gd name="T37" fmla="*/ 13 h 106"/><a:gd name="T38" fmla="*/ 77 w 78"/><a:gd name="T39" fmla="*/ 28 h 106"/><a:gd name="T40" fmla="*/ 78 w 78"/><a:gd name="T41" fmla="*/ 53 h 106"/><a:gd name="T42" fmla="*/ 58 w 78"/><a:gd name="T43" fmla="*/ 84 h 106"/><a:gd name="T44" fmla="*/ 61 w 78"/><a:gd name="T45" fmla="*/ 78 h 106"/><a:gd name="T46" fmla="*/ 62 w 78"/><a:gd name="T47" fmla="*/ 71 h 106"/><a:gd name="T48" fmla="*/ 63 w 78"/><a:gd name="T49" fmla="*/ 63 h 106"/><a:gd name="T50" fmla="*/ 63 w 78"/><a:gd name="T51" fmla="*/ 53 h 106"/><a:gd name="T52" fmla="*/ 63 w 78"/><a:gd name="T53" fmla="*/ 42 h 106"/><a:gd name="T54" fmla="*/ 62 w 78"/><a:gd name="T55" fmla="*/ 35 h 106"/><a:gd name="T56" fmla="*/ 61 w 78"/><a:gd name="T57" fmla="*/ 28 h 106"/><a:gd name="T58" fmla="*/ 58 w 78"/><a:gd name="T59" fmla="*/ 22 h 106"/><a:gd name="T60" fmla="*/ 55 w 78"/><a:gd name="T61" fmla="*/ 17 h 106"/><a:gd name="T62" fmla="*/ 51 w 78"/><a:gd name="T63" fmla="*/ 13 h 106"/><a:gd name="T64" fmla="*/ 46 w 78"/><a:gd name="T65" fmla="*/ 11 h 106"/><a:gd name="T66" fmla="*/ 39 w 78"/><a:gd name="T67" fmla="*/ 11 h 106"/><a:gd name="T68" fmla="*/ 32 w 78"/><a:gd name="T69" fmla="*/ 11 h 106"/><a:gd name="T70" fmla="*/ 27 w 78"/><a:gd name="T71" fmla="*/ 13 h 106"/><a:gd name="T72" fmla="*/ 23 w 78"/><a:gd name="T73" fmla="*/ 17 h 106"/><a:gd name="T74" fmla="*/ 20 w 78"/><a:gd name="T75" fmla="*/ 22 h 106"/><a:gd name="T76" fmla="*/ 17 w 78"/><a:gd name="T77" fmla="*/ 28 h 106"/><a:gd name="T78" fmla="*/ 16 w 78"/><a:gd name="T79" fmla="*/ 35 h 106"/><a:gd name="T80" fmla="*/ 15 w 78"/><a:gd name="T81" fmla="*/ 43 h 106"/><a:gd name="T82" fmla="*/ 15 w 78"/><a:gd name="T83" fmla="*/ 53 h 106"/><a:gd name="T84" fmla="*/ 15 w 78"/><a:gd name="T85" fmla="*/ 63 h 106"/><a:gd name="T86" fmla="*/ 16 w 78"/><a:gd name="T87" fmla="*/ 71 h 106"/><a:gd name="T88" fmla="*/ 17 w 78"/><a:gd name="T89" fmla="*/ 77 h 106"/><a:gd name="T90" fmla="*/ 20 w 78"/><a:gd name="T91" fmla="*/ 83 h 106"/><a:gd name="T92" fmla="*/ 23 w 78"/><a:gd name="T93" fmla="*/ 88 h 106"/><a:gd name="T94" fmla="*/ 27 w 78"/><a:gd name="T95" fmla="*/ 91 h 106"/><a:gd name="T96" fmla="*/ 32 w 78"/><a:gd name="T97" fmla="*/ 94 h 106"/><a:gd name="T98" fmla="*/ 39 w 78"/><a:gd name="T99" fmla="*/ 94 h 106"/><a:gd name="T100" fmla="*/ 46 w 78"/><a:gd name="T101" fmla="*/ 94 h 106"/><a:gd name="T102" fmla="*/ 51 w 78"/><a:gd name="T103" fmla="*/ 91 h 106"/><a:gd name="T104" fmla="*/ 55 w 78"/><a:gd name="T105" fmla="*/ 89 h 106"/><a:gd name="T106" fmla="*/ 58 w 78"/><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78" h="106"><a:moveTo><a:pt x="78" y="53"/></a:moveTo><a:lnTo><a:pt x="77" y="77"/></a:lnTo><a:lnTo><a:pt x="69" y="92"/></a:lnTo><a:lnTo><a:pt x="63" y="98"/></a:lnTo><a:lnTo><a:pt x="49" y="104"/></a:lnTo><a:lnTo><a:pt x="39" y="106"/></a:lnTo><a:lnTo><a:pt x="30" y="104"/></a:lnTo><a:lnTo><a:pt x="15" y="98"/></a:lnTo><a:lnTo><a:pt x="9" y="92"/></a:lnTo><a:lnTo><a:pt x="1" y="77"/></a:lnTo><a:lnTo><a:pt x="0" y="53"/></a:lnTo><a:lnTo><a:pt x="1" y="28"/></a:lnTo><a:lnTo><a:pt x="9" y="12"/></a:lnTo><a:lnTo><a:pt x="15" y="6"/></a:lnTo><a:lnTo><a:pt x="30" y="0"/></a:lnTo><a:lnTo><a:pt x="39" y="0"/></a:lnTo><a:lnTo><a:pt x="49" y="0"/></a:lnTo><a:lnTo><a:pt x="63" y="7"/></a:lnTo><a:lnTo><a:pt x="69" y="13"/></a:lnTo><a:lnTo><a:pt x="77" y="28"/></a:lnTo><a:lnTo><a:pt x="78" y="53"/></a:lnTo><a:close/><a:moveTo><a:pt x="58" y="84"/></a:moveTo><a:lnTo><a:pt x="61" y="78"/></a:lnTo><a:lnTo><a:pt x="62" y="71"/></a:lnTo><a:lnTo><a:pt x="63" y="63"/></a:lnTo><a:lnTo><a:pt x="63" y="53"/></a:lnTo><a:lnTo><a:pt x="63" y="42"/></a:lnTo><a:lnTo><a:pt x="62" y="35"/></a:lnTo><a:lnTo><a:pt x="61" y="28"/></a:lnTo><a:lnTo><a:pt x="58" y="22"/></a:lnTo><a:lnTo><a:pt x="55" y="17"/></a:lnTo><a:lnTo><a:pt x="51" y="13"/></a:lnTo><a:lnTo><a:pt x="46" y="11"/></a:lnTo><a:lnTo><a:pt x="39" y="11"/></a:lnTo><a:lnTo><a:pt x="32" y="11"/></a:lnTo><a:lnTo><a:pt x="27" y="13"/></a:lnTo><a:lnTo><a:pt x="23" y="17"/></a:lnTo><a:lnTo><a:pt x="20" y="22"/></a:lnTo><a:lnTo><a:pt x="17" y="28"/></a:lnTo><a:lnTo><a:pt x="16" y="35"/></a:lnTo><a:lnTo><a:pt x="15" y="43"/></a:lnTo><a:lnTo><a:pt x="15" y="53"/></a:lnTo><a:lnTo><a:pt x="15" y="63"/></a:lnTo><a:lnTo><a:pt x="16" y="71"/></a:lnTo><a:lnTo><a:pt x="17" y="77"/></a:lnTo><a:lnTo><a:pt x="20" y="83"/></a:lnTo><a:lnTo><a:pt x="23" y="88"/></a:lnTo><a:lnTo><a:pt x="27" y="91"/></a:lnTo><a:lnTo><a:pt x="32" y="94"/></a:lnTo><a:lnTo><a:pt x="39" y="94"/></a:lnTo><a:lnTo><a:pt x="46" y="94"/></a:lnTo><a:lnTo><a:pt x="51" y="91"/></a:lnTo><a:lnTo><a:pt x="55" y="89"/></a:lnTo><a:lnTo><a:pt x="58"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15" name="Rectangle 354"/><p:cNvSpPr><a:spLocks noChangeArrowheads="1"/></p:cNvSpPr><p:nvPr/></p:nvSpPr><p:spPr bwMode="auto"><a:xfrm><a:off x="3032919" y="6319838"/><a:ext cx="15875" cy="15875"/></a:xfrm><a:prstGeom prst="rect"><a:avLst/></a:prstGeom><a:solidFill><a:srgbClr val="231F20"/></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116" name="Freeform 355"/><p:cNvSpPr><a:spLocks/></p:cNvSpPr><p:nvPr/></p:nvSpPr><p:spPr bwMode="auto"><a:xfrm><a:off x="3053556" y="6254751"/><a:ext cx="61913" cy="80963"/></a:xfrm><a:custGeom><a:avLst/><a:gdLst><a:gd name="T0" fmla="*/ 79 w 79"/><a:gd name="T1" fmla="*/ 16 h 102"/><a:gd name="T2" fmla="*/ 26 w 79"/><a:gd name="T3" fmla="*/ 102 h 102"/><a:gd name="T4" fmla="*/ 10 w 79"/><a:gd name="T5" fmla="*/ 102 h 102"/><a:gd name="T6" fmla="*/ 65 w 79"/><a:gd name="T7" fmla="*/ 12 h 102"/><a:gd name="T8" fmla="*/ 0 w 79"/><a:gd name="T9" fmla="*/ 12 h 102"/><a:gd name="T10" fmla="*/ 0 w 79"/><a:gd name="T11" fmla="*/ 0 h 102"/><a:gd name="T12" fmla="*/ 79 w 79"/><a:gd name="T13" fmla="*/ 0 h 102"/><a:gd name="T14" fmla="*/ 79 w 79"/><a:gd name="T15" fmla="*/ 16 h 102"/></a:gdLst><a:ahLst/><a:cxnLst><a:cxn ang="0"><a:pos x="T0" y="T1"/></a:cxn><a:cxn ang="0"><a:pos x="T2" y="T3"/></a:cxn><a:cxn ang="0"><a:pos x="T4" y="T5"/></a:cxn><a:cxn ang="0"><a:pos x="T6" y="T7"/></a:cxn><a:cxn ang="0"><a:pos x="T8" y="T9"/></a:cxn><a:cxn ang="0"><a:pos x="T10" y="T11"/></a:cxn><a:cxn ang="0"><a:pos x="T12" y="T13"/></a:cxn><a:cxn ang="0"><a:pos x="T14" y="T15"/></a:cxn></a:cxnLst><a:rect l="0" t="0" r="r" b="b"/><a:pathLst><a:path w="79" h="102"><a:moveTo><a:pt x="79" y="16"/></a:moveTo><a:lnTo><a:pt x="26" y="102"/></a:lnTo><a:lnTo><a:pt x="10" y="102"/></a:lnTo><a:lnTo><a:pt x="65" y="12"/></a:lnTo><a:lnTo><a:pt x="0" y="12"/></a:lnTo><a:lnTo><a:pt x="0" y="0"/></a:lnTo><a:lnTo><a:pt x="79" y="0"/></a:lnTo><a:lnTo><a:pt x="79" y="16"/></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17" name="Freeform 356"/><p:cNvSpPr><a:spLocks noEditPoints="1"/></p:cNvSpPr><p:nvPr/></p:nvSpPr><p:spPr bwMode="auto"><a:xfrm><a:off x="3117056" y="6253163"/><a:ext cx="61913" cy="84138"/></a:xfrm><a:custGeom><a:avLst/><a:gdLst><a:gd name="T0" fmla="*/ 79 w 79"/><a:gd name="T1" fmla="*/ 53 h 106"/><a:gd name="T2" fmla="*/ 78 w 79"/><a:gd name="T3" fmla="*/ 77 h 106"/><a:gd name="T4" fmla="*/ 69 w 79"/><a:gd name="T5" fmla="*/ 92 h 106"/><a:gd name="T6" fmla="*/ 64 w 79"/><a:gd name="T7" fmla="*/ 98 h 106"/><a:gd name="T8" fmla="*/ 49 w 79"/><a:gd name="T9" fmla="*/ 104 h 106"/><a:gd name="T10" fmla="*/ 40 w 79"/><a:gd name="T11" fmla="*/ 106 h 106"/><a:gd name="T12" fmla="*/ 30 w 79"/><a:gd name="T13" fmla="*/ 104 h 106"/><a:gd name="T14" fmla="*/ 14 w 79"/><a:gd name="T15" fmla="*/ 98 h 106"/><a:gd name="T16" fmla="*/ 10 w 79"/><a:gd name="T17" fmla="*/ 92 h 106"/><a:gd name="T18" fmla="*/ 2 w 79"/><a:gd name="T19" fmla="*/ 77 h 106"/><a:gd name="T20" fmla="*/ 0 w 79"/><a:gd name="T21" fmla="*/ 53 h 106"/><a:gd name="T22" fmla="*/ 2 w 79"/><a:gd name="T23" fmla="*/ 28 h 106"/><a:gd name="T24" fmla="*/ 10 w 79"/><a:gd name="T25" fmla="*/ 12 h 106"/><a:gd name="T26" fmla="*/ 15 w 79"/><a:gd name="T27" fmla="*/ 6 h 106"/><a:gd name="T28" fmla="*/ 30 w 79"/><a:gd name="T29" fmla="*/ 0 h 106"/><a:gd name="T30" fmla="*/ 40 w 79"/><a:gd name="T31" fmla="*/ 0 h 106"/><a:gd name="T32" fmla="*/ 49 w 79"/><a:gd name="T33" fmla="*/ 0 h 106"/><a:gd name="T34" fmla="*/ 64 w 79"/><a:gd name="T35" fmla="*/ 7 h 106"/><a:gd name="T36" fmla="*/ 69 w 79"/><a:gd name="T37" fmla="*/ 13 h 106"/><a:gd name="T38" fmla="*/ 78 w 79"/><a:gd name="T39" fmla="*/ 28 h 106"/><a:gd name="T40" fmla="*/ 79 w 79"/><a:gd name="T41" fmla="*/ 53 h 106"/><a:gd name="T42" fmla="*/ 59 w 79"/><a:gd name="T43" fmla="*/ 84 h 106"/><a:gd name="T44" fmla="*/ 61 w 79"/><a:gd name="T45" fmla="*/ 78 h 106"/><a:gd name="T46" fmla="*/ 63 w 79"/><a:gd name="T47" fmla="*/ 71 h 106"/><a:gd name="T48" fmla="*/ 64 w 79"/><a:gd name="T49" fmla="*/ 63 h 106"/><a:gd name="T50" fmla="*/ 64 w 79"/><a:gd name="T51" fmla="*/ 53 h 106"/><a:gd name="T52" fmla="*/ 64 w 79"/><a:gd name="T53" fmla="*/ 42 h 106"/><a:gd name="T54" fmla="*/ 63 w 79"/><a:gd name="T55" fmla="*/ 35 h 106"/><a:gd name="T56" fmla="*/ 61 w 79"/><a:gd name="T57" fmla="*/ 28 h 106"/><a:gd name="T58" fmla="*/ 59 w 79"/><a:gd name="T59" fmla="*/ 22 h 106"/><a:gd name="T60" fmla="*/ 56 w 79"/><a:gd name="T61" fmla="*/ 17 h 106"/><a:gd name="T62" fmla="*/ 52 w 79"/><a:gd name="T63" fmla="*/ 13 h 106"/><a:gd name="T64" fmla="*/ 46 w 79"/><a:gd name="T65" fmla="*/ 11 h 106"/><a:gd name="T66" fmla="*/ 40 w 79"/><a:gd name="T67" fmla="*/ 11 h 106"/><a:gd name="T68" fmla="*/ 33 w 79"/><a:gd name="T69" fmla="*/ 11 h 106"/><a:gd name="T70" fmla="*/ 27 w 79"/><a:gd name="T71" fmla="*/ 13 h 106"/><a:gd name="T72" fmla="*/ 23 w 79"/><a:gd name="T73" fmla="*/ 17 h 106"/><a:gd name="T74" fmla="*/ 21 w 79"/><a:gd name="T75" fmla="*/ 22 h 106"/><a:gd name="T76" fmla="*/ 18 w 79"/><a:gd name="T77" fmla="*/ 28 h 106"/><a:gd name="T78" fmla="*/ 17 w 79"/><a:gd name="T79" fmla="*/ 35 h 106"/><a:gd name="T80" fmla="*/ 15 w 79"/><a:gd name="T81" fmla="*/ 43 h 106"/><a:gd name="T82" fmla="*/ 15 w 79"/><a:gd name="T83" fmla="*/ 53 h 106"/><a:gd name="T84" fmla="*/ 15 w 79"/><a:gd name="T85" fmla="*/ 63 h 106"/><a:gd name="T86" fmla="*/ 17 w 79"/><a:gd name="T87" fmla="*/ 71 h 106"/><a:gd name="T88" fmla="*/ 18 w 79"/><a:gd name="T89" fmla="*/ 77 h 106"/><a:gd name="T90" fmla="*/ 19 w 79"/><a:gd name="T91" fmla="*/ 83 h 106"/><a:gd name="T92" fmla="*/ 23 w 79"/><a:gd name="T93" fmla="*/ 88 h 106"/><a:gd name="T94" fmla="*/ 27 w 79"/><a:gd name="T95" fmla="*/ 91 h 106"/><a:gd name="T96" fmla="*/ 33 w 79"/><a:gd name="T97" fmla="*/ 94 h 106"/><a:gd name="T98" fmla="*/ 40 w 79"/><a:gd name="T99" fmla="*/ 94 h 106"/><a:gd name="T100" fmla="*/ 46 w 79"/><a:gd name="T101" fmla="*/ 94 h 106"/><a:gd name="T102" fmla="*/ 52 w 79"/><a:gd name="T103" fmla="*/ 91 h 106"/><a:gd name="T104" fmla="*/ 56 w 79"/><a:gd name="T105" fmla="*/ 89 h 106"/><a:gd name="T106" fmla="*/ 59 w 79"/><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79" h="106"><a:moveTo><a:pt x="79" y="53"/></a:moveTo><a:lnTo><a:pt x="78" y="77"/></a:lnTo><a:lnTo><a:pt x="69" y="92"/></a:lnTo><a:lnTo><a:pt x="64" y="98"/></a:lnTo><a:lnTo><a:pt x="49" y="104"/></a:lnTo><a:lnTo><a:pt x="40" y="106"/></a:lnTo><a:lnTo><a:pt x="30" y="104"/></a:lnTo><a:lnTo><a:pt x="14" y="98"/></a:lnTo><a:lnTo><a:pt x="10" y="92"/></a:lnTo><a:lnTo><a:pt x="2" y="77"/></a:lnTo><a:lnTo><a:pt x="0" y="53"/></a:lnTo><a:lnTo><a:pt x="2" y="28"/></a:lnTo><a:lnTo><a:pt x="10" y="12"/></a:lnTo><a:lnTo><a:pt x="15" y="6"/></a:lnTo><a:lnTo><a:pt x="30" y="0"/></a:lnTo><a:lnTo><a:pt x="40" y="0"/></a:lnTo><a:lnTo><a:pt x="49" y="0"/></a:lnTo><a:lnTo><a:pt x="64" y="7"/></a:lnTo><a:lnTo><a:pt x="69" y="13"/></a:lnTo><a:lnTo><a:pt x="78" y="28"/></a:lnTo><a:lnTo><a:pt x="79" y="53"/></a:lnTo><a:close/><a:moveTo><a:pt x="59" y="84"/></a:moveTo><a:lnTo><a:pt x="61" y="78"/></a:lnTo><a:lnTo><a:pt x="63" y="71"/></a:lnTo><a:lnTo><a:pt x="64" y="63"/></a:lnTo><a:lnTo><a:pt x="64" y="53"/></a:lnTo><a:lnTo><a:pt x="64" y="42"/></a:lnTo><a:lnTo><a:pt x="63" y="35"/></a:lnTo><a:lnTo><a:pt x="61" y="28"/></a:lnTo><a:lnTo><a:pt x="59" y="22"/></a:lnTo><a:lnTo><a:pt x="56" y="17"/></a:lnTo><a:lnTo><a:pt x="52" y="13"/></a:lnTo><a:lnTo><a:pt x="46" y="11"/></a:lnTo><a:lnTo><a:pt x="40" y="11"/></a:lnTo><a:lnTo><a:pt x="33" y="11"/></a:lnTo><a:lnTo><a:pt x="27" y="13"/></a:lnTo><a:lnTo><a:pt x="23" y="17"/></a:lnTo><a:lnTo><a:pt x="21" y="22"/></a:lnTo><a:lnTo><a:pt x="18" y="28"/></a:lnTo><a:lnTo><a:pt x="17" y="35"/></a:lnTo><a:lnTo><a:pt x="15" y="43"/></a:lnTo><a:lnTo><a:pt x="15" y="53"/></a:lnTo><a:lnTo><a:pt x="15" y="63"/></a:lnTo><a:lnTo><a:pt x="17" y="71"/></a:lnTo><a:lnTo><a:pt x="18" y="77"/></a:lnTo><a:lnTo><a:pt x="19" y="83"/></a:lnTo><a:lnTo><a:pt x="23" y="88"/></a:lnTo><a:lnTo><a:pt x="27" y="91"/></a:lnTo><a:lnTo><a:pt x="33" y="94"/></a:lnTo><a:lnTo><a:pt x="40" y="94"/></a:lnTo><a:lnTo><a:pt x="46" y="94"/></a:lnTo><a:lnTo><a:pt x="52" y="91"/></a:lnTo><a:lnTo><a:pt x="56" y="89"/></a:lnTo><a:lnTo><a:pt x="59"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18" name="Freeform 357"/><p:cNvSpPr><a:spLocks noEditPoints="1"/></p:cNvSpPr><p:nvPr/></p:nvSpPr><p:spPr bwMode="auto"><a:xfrm><a:off x="3420269" y="6253163"/><a:ext cx="63500" cy="84138"/></a:xfrm><a:custGeom><a:avLst/><a:gdLst><a:gd name="T0" fmla="*/ 80 w 80"/><a:gd name="T1" fmla="*/ 53 h 106"/><a:gd name="T2" fmla="*/ 78 w 80"/><a:gd name="T3" fmla="*/ 77 h 106"/><a:gd name="T4" fmla="*/ 70 w 80"/><a:gd name="T5" fmla="*/ 92 h 106"/><a:gd name="T6" fmla="*/ 65 w 80"/><a:gd name="T7" fmla="*/ 98 h 106"/><a:gd name="T8" fmla="*/ 50 w 80"/><a:gd name="T9" fmla="*/ 104 h 106"/><a:gd name="T10" fmla="*/ 40 w 80"/><a:gd name="T11" fmla="*/ 106 h 106"/><a:gd name="T12" fmla="*/ 30 w 80"/><a:gd name="T13" fmla="*/ 104 h 106"/><a:gd name="T14" fmla="*/ 15 w 80"/><a:gd name="T15" fmla="*/ 98 h 106"/><a:gd name="T16" fmla="*/ 9 w 80"/><a:gd name="T17" fmla="*/ 92 h 106"/><a:gd name="T18" fmla="*/ 3 w 80"/><a:gd name="T19" fmla="*/ 77 h 106"/><a:gd name="T20" fmla="*/ 0 w 80"/><a:gd name="T21" fmla="*/ 53 h 106"/><a:gd name="T22" fmla="*/ 3 w 80"/><a:gd name="T23" fmla="*/ 28 h 106"/><a:gd name="T24" fmla="*/ 11 w 80"/><a:gd name="T25" fmla="*/ 12 h 106"/><a:gd name="T26" fmla="*/ 15 w 80"/><a:gd name="T27" fmla="*/ 6 h 106"/><a:gd name="T28" fmla="*/ 31 w 80"/><a:gd name="T29" fmla="*/ 0 h 106"/><a:gd name="T30" fmla="*/ 40 w 80"/><a:gd name="T31" fmla="*/ 0 h 106"/><a:gd name="T32" fmla="*/ 50 w 80"/><a:gd name="T33" fmla="*/ 0 h 106"/><a:gd name="T34" fmla="*/ 65 w 80"/><a:gd name="T35" fmla="*/ 7 h 106"/><a:gd name="T36" fmla="*/ 70 w 80"/><a:gd name="T37" fmla="*/ 13 h 106"/><a:gd name="T38" fmla="*/ 78 w 80"/><a:gd name="T39" fmla="*/ 28 h 106"/><a:gd name="T40" fmla="*/ 80 w 80"/><a:gd name="T41" fmla="*/ 53 h 106"/><a:gd name="T42" fmla="*/ 59 w 80"/><a:gd name="T43" fmla="*/ 84 h 106"/><a:gd name="T44" fmla="*/ 62 w 80"/><a:gd name="T45" fmla="*/ 78 h 106"/><a:gd name="T46" fmla="*/ 64 w 80"/><a:gd name="T47" fmla="*/ 71 h 106"/><a:gd name="T48" fmla="*/ 64 w 80"/><a:gd name="T49" fmla="*/ 63 h 106"/><a:gd name="T50" fmla="*/ 65 w 80"/><a:gd name="T51" fmla="*/ 53 h 106"/><a:gd name="T52" fmla="*/ 64 w 80"/><a:gd name="T53" fmla="*/ 42 h 106"/><a:gd name="T54" fmla="*/ 64 w 80"/><a:gd name="T55" fmla="*/ 35 h 106"/><a:gd name="T56" fmla="*/ 62 w 80"/><a:gd name="T57" fmla="*/ 28 h 106"/><a:gd name="T58" fmla="*/ 59 w 80"/><a:gd name="T59" fmla="*/ 22 h 106"/><a:gd name="T60" fmla="*/ 57 w 80"/><a:gd name="T61" fmla="*/ 17 h 106"/><a:gd name="T62" fmla="*/ 53 w 80"/><a:gd name="T63" fmla="*/ 13 h 106"/><a:gd name="T64" fmla="*/ 47 w 80"/><a:gd name="T65" fmla="*/ 11 h 106"/><a:gd name="T66" fmla="*/ 40 w 80"/><a:gd name="T67" fmla="*/ 11 h 106"/><a:gd name="T68" fmla="*/ 34 w 80"/><a:gd name="T69" fmla="*/ 11 h 106"/><a:gd name="T70" fmla="*/ 28 w 80"/><a:gd name="T71" fmla="*/ 13 h 106"/><a:gd name="T72" fmla="*/ 24 w 80"/><a:gd name="T73" fmla="*/ 17 h 106"/><a:gd name="T74" fmla="*/ 20 w 80"/><a:gd name="T75" fmla="*/ 22 h 106"/><a:gd name="T76" fmla="*/ 19 w 80"/><a:gd name="T77" fmla="*/ 28 h 106"/><a:gd name="T78" fmla="*/ 17 w 80"/><a:gd name="T79" fmla="*/ 35 h 106"/><a:gd name="T80" fmla="*/ 16 w 80"/><a:gd name="T81" fmla="*/ 43 h 106"/><a:gd name="T82" fmla="*/ 16 w 80"/><a:gd name="T83" fmla="*/ 53 h 106"/><a:gd name="T84" fmla="*/ 16 w 80"/><a:gd name="T85" fmla="*/ 63 h 106"/><a:gd name="T86" fmla="*/ 17 w 80"/><a:gd name="T87" fmla="*/ 71 h 106"/><a:gd name="T88" fmla="*/ 17 w 80"/><a:gd name="T89" fmla="*/ 77 h 106"/><a:gd name="T90" fmla="*/ 20 w 80"/><a:gd name="T91" fmla="*/ 83 h 106"/><a:gd name="T92" fmla="*/ 23 w 80"/><a:gd name="T93" fmla="*/ 88 h 106"/><a:gd name="T94" fmla="*/ 28 w 80"/><a:gd name="T95" fmla="*/ 91 h 106"/><a:gd name="T96" fmla="*/ 32 w 80"/><a:gd name="T97" fmla="*/ 94 h 106"/><a:gd name="T98" fmla="*/ 40 w 80"/><a:gd name="T99" fmla="*/ 94 h 106"/><a:gd name="T100" fmla="*/ 47 w 80"/><a:gd name="T101" fmla="*/ 94 h 106"/><a:gd name="T102" fmla="*/ 53 w 80"/><a:gd name="T103" fmla="*/ 91 h 106"/><a:gd name="T104" fmla="*/ 57 w 80"/><a:gd name="T105" fmla="*/ 89 h 106"/><a:gd name="T106" fmla="*/ 59 w 80"/><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80" h="106"><a:moveTo><a:pt x="80" y="53"/></a:moveTo><a:lnTo><a:pt x="78" y="77"/></a:lnTo><a:lnTo><a:pt x="70" y="92"/></a:lnTo><a:lnTo><a:pt x="65" y="98"/></a:lnTo><a:lnTo><a:pt x="50" y="104"/></a:lnTo><a:lnTo><a:pt x="40" y="106"/></a:lnTo><a:lnTo><a:pt x="30" y="104"/></a:lnTo><a:lnTo><a:pt x="15" y="98"/></a:lnTo><a:lnTo><a:pt x="9" y="92"/></a:lnTo><a:lnTo><a:pt x="3" y="77"/></a:lnTo><a:lnTo><a:pt x="0" y="53"/></a:lnTo><a:lnTo><a:pt x="3" y="28"/></a:lnTo><a:lnTo><a:pt x="11" y="12"/></a:lnTo><a:lnTo><a:pt x="15" y="6"/></a:lnTo><a:lnTo><a:pt x="31" y="0"/></a:lnTo><a:lnTo><a:pt x="40" y="0"/></a:lnTo><a:lnTo><a:pt x="50" y="0"/></a:lnTo><a:lnTo><a:pt x="65" y="7"/></a:lnTo><a:lnTo><a:pt x="70" y="13"/></a:lnTo><a:lnTo><a:pt x="78" y="28"/></a:lnTo><a:lnTo><a:pt x="80" y="53"/></a:lnTo><a:close/><a:moveTo><a:pt x="59" y="84"/></a:moveTo><a:lnTo><a:pt x="62" y="78"/></a:lnTo><a:lnTo><a:pt x="64" y="71"/></a:lnTo><a:lnTo><a:pt x="64" y="63"/></a:lnTo><a:lnTo><a:pt x="65" y="53"/></a:lnTo><a:lnTo><a:pt x="64" y="42"/></a:lnTo><a:lnTo><a:pt x="64" y="35"/></a:lnTo><a:lnTo><a:pt x="62" y="28"/></a:lnTo><a:lnTo><a:pt x="59" y="22"/></a:lnTo><a:lnTo><a:pt x="57" y="17"/></a:lnTo><a:lnTo><a:pt x="53" y="13"/></a:lnTo><a:lnTo><a:pt x="47" y="11"/></a:lnTo><a:lnTo><a:pt x="40" y="11"/></a:lnTo><a:lnTo><a:pt x="34" y="11"/></a:lnTo><a:lnTo><a:pt x="28" y="13"/></a:lnTo><a:lnTo><a:pt x="24" y="17"/></a:lnTo><a:lnTo><a:pt x="20" y="22"/></a:lnTo><a:lnTo><a:pt x="19" y="28"/></a:lnTo><a:lnTo><a:pt x="17" y="35"/></a:lnTo><a:lnTo><a:pt x="16" y="43"/></a:lnTo><a:lnTo><a:pt x="16" y="53"/></a:lnTo><a:lnTo><a:pt x="16" y="63"/></a:lnTo><a:lnTo><a:pt x="17" y="71"/></a:lnTo><a:lnTo><a:pt x="17" y="77"/></a:lnTo><a:lnTo><a:pt x="20" y="83"/></a:lnTo><a:lnTo><a:pt x="23" y="88"/></a:lnTo><a:lnTo><a:pt x="28" y="91"/></a:lnTo><a:lnTo><a:pt x="32" y="94"/></a:lnTo><a:lnTo><a:pt x="40" y="94"/></a:lnTo><a:lnTo><a:pt x="47" y="94"/></a:lnTo><a:lnTo><a:pt x="53" y="91"/></a:lnTo><a:lnTo><a:pt x="57" y="89"/></a:lnTo><a:lnTo><a:pt x="59"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19" name="Rectangle 358"/><p:cNvSpPr><a:spLocks noChangeArrowheads="1"/></p:cNvSpPr><p:nvPr/></p:nvSpPr><p:spPr bwMode="auto"><a:xfrm><a:off x="3502819" y="6319838"/><a:ext cx="14288" cy="15875"/></a:xfrm><a:prstGeom prst="rect"><a:avLst/></a:prstGeom><a:solidFill><a:srgbClr val="231F20"/></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120" name="Freeform 359"/><p:cNvSpPr><a:spLocks/></p:cNvSpPr><p:nvPr/></p:nvSpPr><p:spPr bwMode="auto"><a:xfrm><a:off x="3521869" y="6254751"/><a:ext cx="61913" cy="80963"/></a:xfrm><a:custGeom><a:avLst/><a:gdLst><a:gd name="T0" fmla="*/ 79 w 79"/><a:gd name="T1" fmla="*/ 16 h 102"/><a:gd name="T2" fmla="*/ 27 w 79"/><a:gd name="T3" fmla="*/ 102 h 102"/><a:gd name="T4" fmla="*/ 11 w 79"/><a:gd name="T5" fmla="*/ 102 h 102"/><a:gd name="T6" fmla="*/ 67 w 79"/><a:gd name="T7" fmla="*/ 12 h 102"/><a:gd name="T8" fmla="*/ 0 w 79"/><a:gd name="T9" fmla="*/ 12 h 102"/><a:gd name="T10" fmla="*/ 0 w 79"/><a:gd name="T11" fmla="*/ 0 h 102"/><a:gd name="T12" fmla="*/ 79 w 79"/><a:gd name="T13" fmla="*/ 0 h 102"/><a:gd name="T14" fmla="*/ 79 w 79"/><a:gd name="T15" fmla="*/ 16 h 102"/></a:gdLst><a:ahLst/><a:cxnLst><a:cxn ang="0"><a:pos x="T0" y="T1"/></a:cxn><a:cxn ang="0"><a:pos x="T2" y="T3"/></a:cxn><a:cxn ang="0"><a:pos x="T4" y="T5"/></a:cxn><a:cxn ang="0"><a:pos x="T6" y="T7"/></a:cxn><a:cxn ang="0"><a:pos x="T8" y="T9"/></a:cxn><a:cxn ang="0"><a:pos x="T10" y="T11"/></a:cxn><a:cxn ang="0"><a:pos x="T12" y="T13"/></a:cxn><a:cxn ang="0"><a:pos x="T14" y="T15"/></a:cxn></a:cxnLst><a:rect l="0" t="0" r="r" b="b"/><a:pathLst><a:path w="79" h="102"><a:moveTo><a:pt x="79" y="16"/></a:moveTo><a:lnTo><a:pt x="27" y="102"/></a:lnTo><a:lnTo><a:pt x="11" y="102"/></a:lnTo><a:lnTo><a:pt x="67" y="12"/></a:lnTo><a:lnTo><a:pt x="0" y="12"/></a:lnTo><a:lnTo><a:pt x="0" y="0"/></a:lnTo><a:lnTo><a:pt x="79" y="0"/></a:lnTo><a:lnTo><a:pt x="79" y="16"/></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21" name="Freeform 360"/><p:cNvSpPr><a:spLocks/></p:cNvSpPr><p:nvPr/></p:nvSpPr><p:spPr bwMode="auto"><a:xfrm><a:off x="3588544" y="6254751"/><a:ext cx="58738" cy="82550"/></a:xfrm><a:custGeom><a:avLst/><a:gdLst><a:gd name="T0" fmla="*/ 75 w 75"/><a:gd name="T1" fmla="*/ 70 h 105"/><a:gd name="T2" fmla="*/ 75 w 75"/><a:gd name="T3" fmla="*/ 77 h 105"/><a:gd name="T4" fmla="*/ 72 w 75"/><a:gd name="T5" fmla="*/ 84 h 105"/><a:gd name="T6" fmla="*/ 70 w 75"/><a:gd name="T7" fmla="*/ 90 h 105"/><a:gd name="T8" fmla="*/ 64 w 75"/><a:gd name="T9" fmla="*/ 95 h 105"/><a:gd name="T10" fmla="*/ 59 w 75"/><a:gd name="T11" fmla="*/ 99 h 105"/><a:gd name="T12" fmla="*/ 52 w 75"/><a:gd name="T13" fmla="*/ 102 h 105"/><a:gd name="T14" fmla="*/ 44 w 75"/><a:gd name="T15" fmla="*/ 105 h 105"/><a:gd name="T16" fmla="*/ 33 w 75"/><a:gd name="T17" fmla="*/ 105 h 105"/><a:gd name="T18" fmla="*/ 25 w 75"/><a:gd name="T19" fmla="*/ 105 h 105"/><a:gd name="T20" fmla="*/ 15 w 75"/><a:gd name="T21" fmla="*/ 102 h 105"/><a:gd name="T22" fmla="*/ 7 w 75"/><a:gd name="T23" fmla="*/ 101 h 105"/><a:gd name="T24" fmla="*/ 0 w 75"/><a:gd name="T25" fmla="*/ 99 h 105"/><a:gd name="T26" fmla="*/ 0 w 75"/><a:gd name="T27" fmla="*/ 84 h 105"/><a:gd name="T28" fmla="*/ 2 w 75"/><a:gd name="T29" fmla="*/ 84 h 105"/><a:gd name="T30" fmla="*/ 9 w 75"/><a:gd name="T31" fmla="*/ 88 h 105"/><a:gd name="T32" fmla="*/ 17 w 75"/><a:gd name="T33" fmla="*/ 90 h 105"/><a:gd name="T34" fmla="*/ 25 w 75"/><a:gd name="T35" fmla="*/ 93 h 105"/><a:gd name="T36" fmla="*/ 33 w 75"/><a:gd name="T37" fmla="*/ 93 h 105"/><a:gd name="T38" fmla="*/ 38 w 75"/><a:gd name="T39" fmla="*/ 93 h 105"/><a:gd name="T40" fmla="*/ 44 w 75"/><a:gd name="T41" fmla="*/ 91 h 105"/><a:gd name="T42" fmla="*/ 49 w 75"/><a:gd name="T43" fmla="*/ 89 h 105"/><a:gd name="T44" fmla="*/ 53 w 75"/><a:gd name="T45" fmla="*/ 87 h 105"/><a:gd name="T46" fmla="*/ 56 w 75"/><a:gd name="T47" fmla="*/ 83 h 105"/><a:gd name="T48" fmla="*/ 59 w 75"/><a:gd name="T49" fmla="*/ 80 h 105"/><a:gd name="T50" fmla="*/ 60 w 75"/><a:gd name="T51" fmla="*/ 75 h 105"/><a:gd name="T52" fmla="*/ 60 w 75"/><a:gd name="T53" fmla="*/ 70 h 105"/><a:gd name="T54" fmla="*/ 60 w 75"/><a:gd name="T55" fmla="*/ 65 h 105"/><a:gd name="T56" fmla="*/ 57 w 75"/><a:gd name="T57" fmla="*/ 62 h 105"/><a:gd name="T58" fmla="*/ 56 w 75"/><a:gd name="T59" fmla="*/ 58 h 105"/><a:gd name="T60" fmla="*/ 52 w 75"/><a:gd name="T61" fmla="*/ 56 h 105"/><a:gd name="T62" fmla="*/ 48 w 75"/><a:gd name="T63" fmla="*/ 53 h 105"/><a:gd name="T64" fmla="*/ 42 w 75"/><a:gd name="T65" fmla="*/ 52 h 105"/><a:gd name="T66" fmla="*/ 37 w 75"/><a:gd name="T67" fmla="*/ 51 h 105"/><a:gd name="T68" fmla="*/ 29 w 75"/><a:gd name="T69" fmla="*/ 51 h 105"/><a:gd name="T70" fmla="*/ 23 w 75"/><a:gd name="T71" fmla="*/ 51 h 105"/><a:gd name="T72" fmla="*/ 17 w 75"/><a:gd name="T73" fmla="*/ 52 h 105"/><a:gd name="T74" fmla="*/ 10 w 75"/><a:gd name="T75" fmla="*/ 52 h 105"/><a:gd name="T76" fmla="*/ 6 w 75"/><a:gd name="T77" fmla="*/ 53 h 105"/><a:gd name="T78" fmla="*/ 6 w 75"/><a:gd name="T79" fmla="*/ 0 h 105"/><a:gd name="T80" fmla="*/ 75 w 75"/><a:gd name="T81" fmla="*/ 0 h 105"/><a:gd name="T82" fmla="*/ 75 w 75"/><a:gd name="T83" fmla="*/ 12 h 105"/><a:gd name="T84" fmla="*/ 21 w 75"/><a:gd name="T85" fmla="*/ 12 h 105"/><a:gd name="T86" fmla="*/ 21 w 75"/><a:gd name="T87" fmla="*/ 40 h 105"/><a:gd name="T88" fmla="*/ 23 w 75"/><a:gd name="T89" fmla="*/ 40 h 105"/><a:gd name="T90" fmla="*/ 28 w 75"/><a:gd name="T91" fmla="*/ 39 h 105"/><a:gd name="T92" fmla="*/ 30 w 75"/><a:gd name="T93" fmla="*/ 39 h 105"/><a:gd name="T94" fmla="*/ 33 w 75"/><a:gd name="T95" fmla="*/ 39 h 105"/><a:gd name="T96" fmla="*/ 42 w 75"/><a:gd name="T97" fmla="*/ 40 h 105"/><a:gd name="T98" fmla="*/ 49 w 75"/><a:gd name="T99" fmla="*/ 41 h 105"/><a:gd name="T100" fmla="*/ 56 w 75"/><a:gd name="T101" fmla="*/ 42 h 105"/><a:gd name="T102" fmla="*/ 63 w 75"/><a:gd name="T103" fmla="*/ 46 h 105"/><a:gd name="T104" fmla="*/ 68 w 75"/><a:gd name="T105" fmla="*/ 50 h 105"/><a:gd name="T106" fmla="*/ 72 w 75"/><a:gd name="T107" fmla="*/ 56 h 105"/><a:gd name="T108" fmla="*/ 75 w 75"/><a:gd name="T109" fmla="*/ 62 h 105"/><a:gd name="T110" fmla="*/ 75 w 75"/><a:gd name="T111" fmla="*/ 70 h 10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 ang="0"><a:pos x="T108" y="T109"/></a:cxn><a:cxn ang="0"><a:pos x="T110" y="T111"/></a:cxn></a:cxnLst><a:rect l="0" t="0" r="r" b="b"/><a:pathLst><a:path w="75" h="105"><a:moveTo><a:pt x="75" y="70"/></a:moveTo><a:lnTo><a:pt x="75" y="77"/></a:lnTo><a:lnTo><a:pt x="72" y="84"/></a:lnTo><a:lnTo><a:pt x="70" y="90"/></a:lnTo><a:lnTo><a:pt x="64" y="95"/></a:lnTo><a:lnTo><a:pt x="59" y="99"/></a:lnTo><a:lnTo><a:pt x="52" y="102"/></a:lnTo><a:lnTo><a:pt x="44" y="105"/></a:lnTo><a:lnTo><a:pt x="33" y="105"/></a:lnTo><a:lnTo><a:pt x="25" y="105"/></a:lnTo><a:lnTo><a:pt x="15" y="102"/></a:lnTo><a:lnTo><a:pt x="7" y="101"/></a:lnTo><a:lnTo><a:pt x="0" y="99"/></a:lnTo><a:lnTo><a:pt x="0" y="84"/></a:lnTo><a:lnTo><a:pt x="2" y="84"/></a:lnTo><a:lnTo><a:pt x="9" y="88"/></a:lnTo><a:lnTo><a:pt x="17" y="90"/></a:lnTo><a:lnTo><a:pt x="25" y="93"/></a:lnTo><a:lnTo><a:pt x="33" y="93"/></a:lnTo><a:lnTo><a:pt x="38" y="93"/></a:lnTo><a:lnTo><a:pt x="44" y="91"/></a:lnTo><a:lnTo><a:pt x="49" y="89"/></a:lnTo><a:lnTo><a:pt x="53" y="87"/></a:lnTo><a:lnTo><a:pt x="56" y="83"/></a:lnTo><a:lnTo><a:pt x="59" y="80"/></a:lnTo><a:lnTo><a:pt x="60" y="75"/></a:lnTo><a:lnTo><a:pt x="60" y="70"/></a:lnTo><a:lnTo><a:pt x="60" y="65"/></a:lnTo><a:lnTo><a:pt x="57" y="62"/></a:lnTo><a:lnTo><a:pt x="56" y="58"/></a:lnTo><a:lnTo><a:pt x="52" y="56"/></a:lnTo><a:lnTo><a:pt x="48" y="53"/></a:lnTo><a:lnTo><a:pt x="42" y="52"/></a:lnTo><a:lnTo><a:pt x="37" y="51"/></a:lnTo><a:lnTo><a:pt x="29" y="51"/></a:lnTo><a:lnTo><a:pt x="23" y="51"/></a:lnTo><a:lnTo><a:pt x="17" y="52"/></a:lnTo><a:lnTo><a:pt x="10" y="52"/></a:lnTo><a:lnTo><a:pt x="6" y="53"/></a:lnTo><a:lnTo><a:pt x="6" y="0"/></a:lnTo><a:lnTo><a:pt x="75" y="0"/></a:lnTo><a:lnTo><a:pt x="75" y="12"/></a:lnTo><a:lnTo><a:pt x="21" y="12"/></a:lnTo><a:lnTo><a:pt x="21" y="40"/></a:lnTo><a:lnTo><a:pt x="23" y="40"/></a:lnTo><a:lnTo><a:pt x="28" y="39"/></a:lnTo><a:lnTo><a:pt x="30" y="39"/></a:lnTo><a:lnTo><a:pt x="33" y="39"/></a:lnTo><a:lnTo><a:pt x="42" y="40"/></a:lnTo><a:lnTo><a:pt x="49" y="41"/></a:lnTo><a:lnTo><a:pt x="56" y="42"/></a:lnTo><a:lnTo><a:pt x="63" y="46"/></a:lnTo><a:lnTo><a:pt x="68" y="50"/></a:lnTo><a:lnTo><a:pt x="72" y="56"/></a:lnTo><a:lnTo><a:pt x="75" y="62"/></a:lnTo><a:lnTo><a:pt x="75" y="70"/></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22" name="Freeform 361"/><p:cNvSpPr><a:spLocks noEditPoints="1"/></p:cNvSpPr><p:nvPr/></p:nvSpPr><p:spPr bwMode="auto"><a:xfrm><a:off x="3874294" y="6253163"/><a:ext cx="63500" cy="84138"/></a:xfrm><a:custGeom><a:avLst/><a:gdLst><a:gd name="T0" fmla="*/ 80 w 80"/><a:gd name="T1" fmla="*/ 53 h 106"/><a:gd name="T2" fmla="*/ 78 w 80"/><a:gd name="T3" fmla="*/ 77 h 106"/><a:gd name="T4" fmla="*/ 71 w 80"/><a:gd name="T5" fmla="*/ 92 h 106"/><a:gd name="T6" fmla="*/ 65 w 80"/><a:gd name="T7" fmla="*/ 98 h 106"/><a:gd name="T8" fmla="*/ 50 w 80"/><a:gd name="T9" fmla="*/ 104 h 106"/><a:gd name="T10" fmla="*/ 40 w 80"/><a:gd name="T11" fmla="*/ 106 h 106"/><a:gd name="T12" fmla="*/ 30 w 80"/><a:gd name="T13" fmla="*/ 104 h 106"/><a:gd name="T14" fmla="*/ 15 w 80"/><a:gd name="T15" fmla="*/ 98 h 106"/><a:gd name="T16" fmla="*/ 10 w 80"/><a:gd name="T17" fmla="*/ 92 h 106"/><a:gd name="T18" fmla="*/ 2 w 80"/><a:gd name="T19" fmla="*/ 77 h 106"/><a:gd name="T20" fmla="*/ 0 w 80"/><a:gd name="T21" fmla="*/ 53 h 106"/><a:gd name="T22" fmla="*/ 2 w 80"/><a:gd name="T23" fmla="*/ 28 h 106"/><a:gd name="T24" fmla="*/ 10 w 80"/><a:gd name="T25" fmla="*/ 12 h 106"/><a:gd name="T26" fmla="*/ 15 w 80"/><a:gd name="T27" fmla="*/ 6 h 106"/><a:gd name="T28" fmla="*/ 30 w 80"/><a:gd name="T29" fmla="*/ 0 h 106"/><a:gd name="T30" fmla="*/ 40 w 80"/><a:gd name="T31" fmla="*/ 0 h 106"/><a:gd name="T32" fmla="*/ 50 w 80"/><a:gd name="T33" fmla="*/ 0 h 106"/><a:gd name="T34" fmla="*/ 65 w 80"/><a:gd name="T35" fmla="*/ 7 h 106"/><a:gd name="T36" fmla="*/ 71 w 80"/><a:gd name="T37" fmla="*/ 13 h 106"/><a:gd name="T38" fmla="*/ 79 w 80"/><a:gd name="T39" fmla="*/ 28 h 106"/><a:gd name="T40" fmla="*/ 80 w 80"/><a:gd name="T41" fmla="*/ 53 h 106"/><a:gd name="T42" fmla="*/ 60 w 80"/><a:gd name="T43" fmla="*/ 84 h 106"/><a:gd name="T44" fmla="*/ 61 w 80"/><a:gd name="T45" fmla="*/ 78 h 106"/><a:gd name="T46" fmla="*/ 63 w 80"/><a:gd name="T47" fmla="*/ 71 h 106"/><a:gd name="T48" fmla="*/ 64 w 80"/><a:gd name="T49" fmla="*/ 63 h 106"/><a:gd name="T50" fmla="*/ 64 w 80"/><a:gd name="T51" fmla="*/ 53 h 106"/><a:gd name="T52" fmla="*/ 64 w 80"/><a:gd name="T53" fmla="*/ 42 h 106"/><a:gd name="T54" fmla="*/ 63 w 80"/><a:gd name="T55" fmla="*/ 35 h 106"/><a:gd name="T56" fmla="*/ 61 w 80"/><a:gd name="T57" fmla="*/ 28 h 106"/><a:gd name="T58" fmla="*/ 60 w 80"/><a:gd name="T59" fmla="*/ 22 h 106"/><a:gd name="T60" fmla="*/ 56 w 80"/><a:gd name="T61" fmla="*/ 17 h 106"/><a:gd name="T62" fmla="*/ 52 w 80"/><a:gd name="T63" fmla="*/ 13 h 106"/><a:gd name="T64" fmla="*/ 46 w 80"/><a:gd name="T65" fmla="*/ 11 h 106"/><a:gd name="T66" fmla="*/ 40 w 80"/><a:gd name="T67" fmla="*/ 11 h 106"/><a:gd name="T68" fmla="*/ 33 w 80"/><a:gd name="T69" fmla="*/ 11 h 106"/><a:gd name="T70" fmla="*/ 27 w 80"/><a:gd name="T71" fmla="*/ 13 h 106"/><a:gd name="T72" fmla="*/ 23 w 80"/><a:gd name="T73" fmla="*/ 17 h 106"/><a:gd name="T74" fmla="*/ 21 w 80"/><a:gd name="T75" fmla="*/ 22 h 106"/><a:gd name="T76" fmla="*/ 18 w 80"/><a:gd name="T77" fmla="*/ 28 h 106"/><a:gd name="T78" fmla="*/ 16 w 80"/><a:gd name="T79" fmla="*/ 35 h 106"/><a:gd name="T80" fmla="*/ 16 w 80"/><a:gd name="T81" fmla="*/ 43 h 106"/><a:gd name="T82" fmla="*/ 16 w 80"/><a:gd name="T83" fmla="*/ 53 h 106"/><a:gd name="T84" fmla="*/ 16 w 80"/><a:gd name="T85" fmla="*/ 63 h 106"/><a:gd name="T86" fmla="*/ 16 w 80"/><a:gd name="T87" fmla="*/ 71 h 106"/><a:gd name="T88" fmla="*/ 18 w 80"/><a:gd name="T89" fmla="*/ 77 h 106"/><a:gd name="T90" fmla="*/ 21 w 80"/><a:gd name="T91" fmla="*/ 83 h 106"/><a:gd name="T92" fmla="*/ 23 w 80"/><a:gd name="T93" fmla="*/ 88 h 106"/><a:gd name="T94" fmla="*/ 27 w 80"/><a:gd name="T95" fmla="*/ 91 h 106"/><a:gd name="T96" fmla="*/ 33 w 80"/><a:gd name="T97" fmla="*/ 94 h 106"/><a:gd name="T98" fmla="*/ 40 w 80"/><a:gd name="T99" fmla="*/ 94 h 106"/><a:gd name="T100" fmla="*/ 46 w 80"/><a:gd name="T101" fmla="*/ 94 h 106"/><a:gd name="T102" fmla="*/ 52 w 80"/><a:gd name="T103" fmla="*/ 91 h 106"/><a:gd name="T104" fmla="*/ 57 w 80"/><a:gd name="T105" fmla="*/ 89 h 106"/><a:gd name="T106" fmla="*/ 60 w 80"/><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80" h="106"><a:moveTo><a:pt x="80" y="53"/></a:moveTo><a:lnTo><a:pt x="78" y="77"/></a:lnTo><a:lnTo><a:pt x="71" y="92"/></a:lnTo><a:lnTo><a:pt x="65" y="98"/></a:lnTo><a:lnTo><a:pt x="50" y="104"/></a:lnTo><a:lnTo><a:pt x="40" y="106"/></a:lnTo><a:lnTo><a:pt x="30" y="104"/></a:lnTo><a:lnTo><a:pt x="15" y="98"/></a:lnTo><a:lnTo><a:pt x="10" y="92"/></a:lnTo><a:lnTo><a:pt x="2" y="77"/></a:lnTo><a:lnTo><a:pt x="0" y="53"/></a:lnTo><a:lnTo><a:pt x="2" y="28"/></a:lnTo><a:lnTo><a:pt x="10" y="12"/></a:lnTo><a:lnTo><a:pt x="15" y="6"/></a:lnTo><a:lnTo><a:pt x="30" y="0"/></a:lnTo><a:lnTo><a:pt x="40" y="0"/></a:lnTo><a:lnTo><a:pt x="50" y="0"/></a:lnTo><a:lnTo><a:pt x="65" y="7"/></a:lnTo><a:lnTo><a:pt x="71" y="13"/></a:lnTo><a:lnTo><a:pt x="79" y="28"/></a:lnTo><a:lnTo><a:pt x="80" y="53"/></a:lnTo><a:close/><a:moveTo><a:pt x="60" y="84"/></a:moveTo><a:lnTo><a:pt x="61" y="78"/></a:lnTo><a:lnTo><a:pt x="63" y="71"/></a:lnTo><a:lnTo><a:pt x="64" y="63"/></a:lnTo><a:lnTo><a:pt x="64" y="53"/></a:lnTo><a:lnTo><a:pt x="64" y="42"/></a:lnTo><a:lnTo><a:pt x="63" y="35"/></a:lnTo><a:lnTo><a:pt x="61" y="28"/></a:lnTo><a:lnTo><a:pt x="60" y="22"/></a:lnTo><a:lnTo><a:pt x="56" y="17"/></a:lnTo><a:lnTo><a:pt x="52" y="13"/></a:lnTo><a:lnTo><a:pt x="46" y="11"/></a:lnTo><a:lnTo><a:pt x="40" y="11"/></a:lnTo><a:lnTo><a:pt x="33" y="11"/></a:lnTo><a:lnTo><a:pt x="27" y="13"/></a:lnTo><a:lnTo><a:pt x="23" y="17"/></a:lnTo><a:lnTo><a:pt x="21" y="22"/></a:lnTo><a:lnTo><a:pt x="18" y="28"/></a:lnTo><a:lnTo><a:pt x="16" y="35"/></a:lnTo><a:lnTo><a:pt x="16" y="43"/></a:lnTo><a:lnTo><a:pt x="16" y="53"/></a:lnTo><a:lnTo><a:pt x="16" y="63"/></a:lnTo><a:lnTo><a:pt x="16" y="71"/></a:lnTo><a:lnTo><a:pt x="18" y="77"/></a:lnTo><a:lnTo><a:pt x="21" y="83"/></a:lnTo><a:lnTo><a:pt x="23" y="88"/></a:lnTo><a:lnTo><a:pt x="27" y="91"/></a:lnTo><a:lnTo><a:pt x="33" y="94"/></a:lnTo><a:lnTo><a:pt x="40" y="94"/></a:lnTo><a:lnTo><a:pt x="46" y="94"/></a:lnTo><a:lnTo><a:pt x="52" y="91"/></a:lnTo><a:lnTo><a:pt x="57" y="89"/></a:lnTo><a:lnTo><a:pt x="60"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23" name="Rectangle 362"/><p:cNvSpPr><a:spLocks noChangeArrowheads="1"/></p:cNvSpPr><p:nvPr/></p:nvSpPr><p:spPr bwMode="auto"><a:xfrm><a:off x="3956844" y="6319838"/><a:ext cx="14288" cy="15875"/></a:xfrm><a:prstGeom prst="rect"><a:avLst/></a:prstGeom><a:solidFill><a:srgbClr val="231F20"/></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124" name="Freeform 363"/><p:cNvSpPr><a:spLocks noEditPoints="1"/></p:cNvSpPr><p:nvPr/></p:nvSpPr><p:spPr bwMode="auto"><a:xfrm><a:off x="3975894" y="6253163"/><a:ext cx="65088" cy="84138"/></a:xfrm><a:custGeom><a:avLst/><a:gdLst><a:gd name="T0" fmla="*/ 80 w 82"/><a:gd name="T1" fmla="*/ 89 h 107"/><a:gd name="T2" fmla="*/ 58 w 82"/><a:gd name="T3" fmla="*/ 105 h 107"/><a:gd name="T4" fmla="*/ 24 w 82"/><a:gd name="T5" fmla="*/ 105 h 107"/><a:gd name="T6" fmla="*/ 2 w 82"/><a:gd name="T7" fmla="*/ 89 h 107"/><a:gd name="T8" fmla="*/ 1 w 82"/><a:gd name="T9" fmla="*/ 68 h 107"/><a:gd name="T10" fmla="*/ 12 w 82"/><a:gd name="T11" fmla="*/ 55 h 107"/><a:gd name="T12" fmla="*/ 21 w 82"/><a:gd name="T13" fmla="*/ 49 h 107"/><a:gd name="T14" fmla="*/ 8 w 82"/><a:gd name="T15" fmla="*/ 41 h 107"/><a:gd name="T16" fmla="*/ 4 w 82"/><a:gd name="T17" fmla="*/ 28 h 107"/><a:gd name="T18" fmla="*/ 15 w 82"/><a:gd name="T19" fmla="*/ 8 h 107"/><a:gd name="T20" fmla="*/ 42 w 82"/><a:gd name="T21" fmla="*/ 0 h 107"/><a:gd name="T22" fmla="*/ 69 w 82"/><a:gd name="T23" fmla="*/ 7 h 107"/><a:gd name="T24" fmla="*/ 78 w 82"/><a:gd name="T25" fmla="*/ 26 h 107"/><a:gd name="T26" fmla="*/ 74 w 82"/><a:gd name="T27" fmla="*/ 40 h 107"/><a:gd name="T28" fmla="*/ 59 w 82"/><a:gd name="T29" fmla="*/ 50 h 107"/><a:gd name="T30" fmla="*/ 70 w 82"/><a:gd name="T31" fmla="*/ 55 h 107"/><a:gd name="T32" fmla="*/ 81 w 82"/><a:gd name="T33" fmla="*/ 67 h 107"/><a:gd name="T34" fmla="*/ 63 w 82"/><a:gd name="T35" fmla="*/ 26 h 107"/><a:gd name="T36" fmla="*/ 57 w 82"/><a:gd name="T37" fmla="*/ 14 h 107"/><a:gd name="T38" fmla="*/ 40 w 82"/><a:gd name="T39" fmla="*/ 11 h 107"/><a:gd name="T40" fmla="*/ 25 w 82"/><a:gd name="T41" fmla="*/ 14 h 107"/><a:gd name="T42" fmla="*/ 19 w 82"/><a:gd name="T43" fmla="*/ 25 h 107"/><a:gd name="T44" fmla="*/ 21 w 82"/><a:gd name="T45" fmla="*/ 34 h 107"/><a:gd name="T46" fmla="*/ 31 w 82"/><a:gd name="T47" fmla="*/ 41 h 107"/><a:gd name="T48" fmla="*/ 39 w 82"/><a:gd name="T49" fmla="*/ 43 h 107"/><a:gd name="T50" fmla="*/ 50 w 82"/><a:gd name="T51" fmla="*/ 47 h 107"/><a:gd name="T52" fmla="*/ 61 w 82"/><a:gd name="T53" fmla="*/ 37 h 107"/><a:gd name="T54" fmla="*/ 63 w 82"/><a:gd name="T55" fmla="*/ 26 h 107"/><a:gd name="T56" fmla="*/ 66 w 82"/><a:gd name="T57" fmla="*/ 72 h 107"/><a:gd name="T58" fmla="*/ 59 w 82"/><a:gd name="T59" fmla="*/ 64 h 107"/><a:gd name="T60" fmla="*/ 47 w 82"/><a:gd name="T61" fmla="*/ 59 h 107"/><a:gd name="T62" fmla="*/ 38 w 82"/><a:gd name="T63" fmla="*/ 55 h 107"/><a:gd name="T64" fmla="*/ 24 w 82"/><a:gd name="T65" fmla="*/ 58 h 107"/><a:gd name="T66" fmla="*/ 16 w 82"/><a:gd name="T67" fmla="*/ 68 h 107"/><a:gd name="T68" fmla="*/ 17 w 82"/><a:gd name="T69" fmla="*/ 84 h 107"/><a:gd name="T70" fmla="*/ 31 w 82"/><a:gd name="T71" fmla="*/ 96 h 107"/><a:gd name="T72" fmla="*/ 51 w 82"/><a:gd name="T73" fmla="*/ 96 h 107"/><a:gd name="T74" fmla="*/ 65 w 82"/><a:gd name="T75" fmla="*/ 85 h 107"/></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Lst><a:rect l="0" t="0" r="r" b="b"/><a:pathLst><a:path w="82" h="107"><a:moveTo><a:pt x="82" y="76"/></a:moveTo><a:lnTo><a:pt x="80" y="89"/></a:lnTo><a:lnTo><a:pt x="70" y="98"/></a:lnTo><a:lnTo><a:pt x="58" y="105"/></a:lnTo><a:lnTo><a:pt x="42" y="107"/></a:lnTo><a:lnTo><a:pt x="24" y="105"/></a:lnTo><a:lnTo><a:pt x="12" y="98"/></a:lnTo><a:lnTo><a:pt x="2" y="89"/></a:lnTo><a:lnTo><a:pt x="0" y="77"/></a:lnTo><a:lnTo><a:pt x="1" y="68"/></a:lnTo><a:lnTo><a:pt x="7" y="61"/></a:lnTo><a:lnTo><a:pt x="12" y="55"/></a:lnTo><a:lnTo><a:pt x="21" y="50"/></a:lnTo><a:lnTo><a:pt x="21" y="49"/></a:lnTo><a:lnTo><a:pt x="13" y="46"/></a:lnTo><a:lnTo><a:pt x="8" y="41"/></a:lnTo><a:lnTo><a:pt x="4" y="35"/></a:lnTo><a:lnTo><a:pt x="4" y="28"/></a:lnTo><a:lnTo><a:pt x="5" y="17"/></a:lnTo><a:lnTo><a:pt x="15" y="8"/></a:lnTo><a:lnTo><a:pt x="25" y="1"/></a:lnTo><a:lnTo><a:pt x="42" y="0"/></a:lnTo><a:lnTo><a:pt x="57" y="1"/></a:lnTo><a:lnTo><a:pt x="69" y="7"/></a:lnTo><a:lnTo><a:pt x="77" y="16"/></a:lnTo><a:lnTo><a:pt x="78" y="26"/></a:lnTo><a:lnTo><a:pt x="78" y="34"/></a:lnTo><a:lnTo><a:pt x="74" y="40"/></a:lnTo><a:lnTo><a:pt x="69" y="46"/></a:lnTo><a:lnTo><a:pt x="59" y="50"/></a:lnTo><a:lnTo><a:pt x="59" y="50"/></a:lnTo><a:lnTo><a:pt x="70" y="55"/></a:lnTo><a:lnTo><a:pt x="76" y="61"/></a:lnTo><a:lnTo><a:pt x="81" y="67"/></a:lnTo><a:lnTo><a:pt x="82" y="76"/></a:lnTo><a:close/><a:moveTo><a:pt x="63" y="26"/></a:moveTo><a:lnTo><a:pt x="62" y="19"/></a:lnTo><a:lnTo><a:pt x="57" y="14"/></a:lnTo><a:lnTo><a:pt x="50" y="11"/></a:lnTo><a:lnTo><a:pt x="40" y="11"/></a:lnTo><a:lnTo><a:pt x="32" y="11"/></a:lnTo><a:lnTo><a:pt x="25" y="14"/></a:lnTo><a:lnTo><a:pt x="20" y="19"/></a:lnTo><a:lnTo><a:pt x="19" y="25"/></a:lnTo><a:lnTo><a:pt x="20" y="30"/></a:lnTo><a:lnTo><a:pt x="21" y="34"/></a:lnTo><a:lnTo><a:pt x="25" y="37"/></a:lnTo><a:lnTo><a:pt x="31" y="41"/></a:lnTo><a:lnTo><a:pt x="35" y="42"/></a:lnTo><a:lnTo><a:pt x="39" y="43"/></a:lnTo><a:lnTo><a:pt x="44" y="46"/></a:lnTo><a:lnTo><a:pt x="50" y="47"/></a:lnTo><a:lnTo><a:pt x="57" y="42"/></a:lnTo><a:lnTo><a:pt x="61" y="37"/></a:lnTo><a:lnTo><a:pt x="63" y="32"/></a:lnTo><a:lnTo><a:pt x="63" y="26"/></a:lnTo><a:close/><a:moveTo><a:pt x="66" y="78"/></a:moveTo><a:lnTo><a:pt x="66" y="72"/></a:lnTo><a:lnTo><a:pt x="63" y="67"/></a:lnTo><a:lnTo><a:pt x="59" y="64"/></a:lnTo><a:lnTo><a:pt x="51" y="60"/></a:lnTo><a:lnTo><a:pt x="47" y="59"/></a:lnTo><a:lnTo><a:pt x="43" y="56"/></a:lnTo><a:lnTo><a:pt x="38" y="55"/></a:lnTo><a:lnTo><a:pt x="31" y="53"/></a:lnTo><a:lnTo><a:pt x="24" y="58"/></a:lnTo><a:lnTo><a:pt x="20" y="62"/></a:lnTo><a:lnTo><a:pt x="16" y="68"/></a:lnTo><a:lnTo><a:pt x="16" y="76"/></a:lnTo><a:lnTo><a:pt x="17" y="84"/></a:lnTo><a:lnTo><a:pt x="23" y="91"/></a:lnTo><a:lnTo><a:pt x="31" y="96"/></a:lnTo><a:lnTo><a:pt x="42" y="97"/></a:lnTo><a:lnTo><a:pt x="51" y="96"/></a:lnTo><a:lnTo><a:pt x="59" y="91"/></a:lnTo><a:lnTo><a:pt x="65" y="85"/></a:lnTo><a:lnTo><a:pt x="66" y="78"/></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25" name="Freeform 364"/><p:cNvSpPr><a:spLocks noEditPoints="1"/></p:cNvSpPr><p:nvPr/></p:nvSpPr><p:spPr bwMode="auto"><a:xfrm><a:off x="4048919" y="6253163"/><a:ext cx="63500" cy="84138"/></a:xfrm><a:custGeom><a:avLst/><a:gdLst><a:gd name="T0" fmla="*/ 80 w 80"/><a:gd name="T1" fmla="*/ 53 h 106"/><a:gd name="T2" fmla="*/ 77 w 80"/><a:gd name="T3" fmla="*/ 77 h 106"/><a:gd name="T4" fmla="*/ 69 w 80"/><a:gd name="T5" fmla="*/ 92 h 106"/><a:gd name="T6" fmla="*/ 65 w 80"/><a:gd name="T7" fmla="*/ 98 h 106"/><a:gd name="T8" fmla="*/ 49 w 80"/><a:gd name="T9" fmla="*/ 104 h 106"/><a:gd name="T10" fmla="*/ 39 w 80"/><a:gd name="T11" fmla="*/ 106 h 106"/><a:gd name="T12" fmla="*/ 30 w 80"/><a:gd name="T13" fmla="*/ 104 h 106"/><a:gd name="T14" fmla="*/ 15 w 80"/><a:gd name="T15" fmla="*/ 98 h 106"/><a:gd name="T16" fmla="*/ 9 w 80"/><a:gd name="T17" fmla="*/ 92 h 106"/><a:gd name="T18" fmla="*/ 1 w 80"/><a:gd name="T19" fmla="*/ 77 h 106"/><a:gd name="T20" fmla="*/ 0 w 80"/><a:gd name="T21" fmla="*/ 53 h 106"/><a:gd name="T22" fmla="*/ 1 w 80"/><a:gd name="T23" fmla="*/ 28 h 106"/><a:gd name="T24" fmla="*/ 9 w 80"/><a:gd name="T25" fmla="*/ 12 h 106"/><a:gd name="T26" fmla="*/ 15 w 80"/><a:gd name="T27" fmla="*/ 6 h 106"/><a:gd name="T28" fmla="*/ 30 w 80"/><a:gd name="T29" fmla="*/ 0 h 106"/><a:gd name="T30" fmla="*/ 39 w 80"/><a:gd name="T31" fmla="*/ 0 h 106"/><a:gd name="T32" fmla="*/ 50 w 80"/><a:gd name="T33" fmla="*/ 0 h 106"/><a:gd name="T34" fmla="*/ 65 w 80"/><a:gd name="T35" fmla="*/ 7 h 106"/><a:gd name="T36" fmla="*/ 70 w 80"/><a:gd name="T37" fmla="*/ 13 h 106"/><a:gd name="T38" fmla="*/ 77 w 80"/><a:gd name="T39" fmla="*/ 28 h 106"/><a:gd name="T40" fmla="*/ 80 w 80"/><a:gd name="T41" fmla="*/ 53 h 106"/><a:gd name="T42" fmla="*/ 60 w 80"/><a:gd name="T43" fmla="*/ 84 h 106"/><a:gd name="T44" fmla="*/ 61 w 80"/><a:gd name="T45" fmla="*/ 78 h 106"/><a:gd name="T46" fmla="*/ 62 w 80"/><a:gd name="T47" fmla="*/ 71 h 106"/><a:gd name="T48" fmla="*/ 64 w 80"/><a:gd name="T49" fmla="*/ 63 h 106"/><a:gd name="T50" fmla="*/ 64 w 80"/><a:gd name="T51" fmla="*/ 53 h 106"/><a:gd name="T52" fmla="*/ 64 w 80"/><a:gd name="T53" fmla="*/ 42 h 106"/><a:gd name="T54" fmla="*/ 62 w 80"/><a:gd name="T55" fmla="*/ 35 h 106"/><a:gd name="T56" fmla="*/ 61 w 80"/><a:gd name="T57" fmla="*/ 28 h 106"/><a:gd name="T58" fmla="*/ 60 w 80"/><a:gd name="T59" fmla="*/ 22 h 106"/><a:gd name="T60" fmla="*/ 56 w 80"/><a:gd name="T61" fmla="*/ 17 h 106"/><a:gd name="T62" fmla="*/ 52 w 80"/><a:gd name="T63" fmla="*/ 13 h 106"/><a:gd name="T64" fmla="*/ 46 w 80"/><a:gd name="T65" fmla="*/ 11 h 106"/><a:gd name="T66" fmla="*/ 39 w 80"/><a:gd name="T67" fmla="*/ 11 h 106"/><a:gd name="T68" fmla="*/ 33 w 80"/><a:gd name="T69" fmla="*/ 11 h 106"/><a:gd name="T70" fmla="*/ 27 w 80"/><a:gd name="T71" fmla="*/ 13 h 106"/><a:gd name="T72" fmla="*/ 23 w 80"/><a:gd name="T73" fmla="*/ 17 h 106"/><a:gd name="T74" fmla="*/ 20 w 80"/><a:gd name="T75" fmla="*/ 22 h 106"/><a:gd name="T76" fmla="*/ 18 w 80"/><a:gd name="T77" fmla="*/ 28 h 106"/><a:gd name="T78" fmla="*/ 16 w 80"/><a:gd name="T79" fmla="*/ 35 h 106"/><a:gd name="T80" fmla="*/ 16 w 80"/><a:gd name="T81" fmla="*/ 43 h 106"/><a:gd name="T82" fmla="*/ 15 w 80"/><a:gd name="T83" fmla="*/ 53 h 106"/><a:gd name="T84" fmla="*/ 16 w 80"/><a:gd name="T85" fmla="*/ 63 h 106"/><a:gd name="T86" fmla="*/ 16 w 80"/><a:gd name="T87" fmla="*/ 71 h 106"/><a:gd name="T88" fmla="*/ 18 w 80"/><a:gd name="T89" fmla="*/ 77 h 106"/><a:gd name="T90" fmla="*/ 20 w 80"/><a:gd name="T91" fmla="*/ 83 h 106"/><a:gd name="T92" fmla="*/ 23 w 80"/><a:gd name="T93" fmla="*/ 88 h 106"/><a:gd name="T94" fmla="*/ 27 w 80"/><a:gd name="T95" fmla="*/ 91 h 106"/><a:gd name="T96" fmla="*/ 33 w 80"/><a:gd name="T97" fmla="*/ 94 h 106"/><a:gd name="T98" fmla="*/ 39 w 80"/><a:gd name="T99" fmla="*/ 94 h 106"/><a:gd name="T100" fmla="*/ 46 w 80"/><a:gd name="T101" fmla="*/ 94 h 106"/><a:gd name="T102" fmla="*/ 52 w 80"/><a:gd name="T103" fmla="*/ 91 h 106"/><a:gd name="T104" fmla="*/ 56 w 80"/><a:gd name="T105" fmla="*/ 89 h 106"/><a:gd name="T106" fmla="*/ 60 w 80"/><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80" h="106"><a:moveTo><a:pt x="80" y="53"/></a:moveTo><a:lnTo><a:pt x="77" y="77"/></a:lnTo><a:lnTo><a:pt x="69" y="92"/></a:lnTo><a:lnTo><a:pt x="65" y="98"/></a:lnTo><a:lnTo><a:pt x="49" y="104"/></a:lnTo><a:lnTo><a:pt x="39" y="106"/></a:lnTo><a:lnTo><a:pt x="30" y="104"/></a:lnTo><a:lnTo><a:pt x="15" y="98"/></a:lnTo><a:lnTo><a:pt x="9" y="92"/></a:lnTo><a:lnTo><a:pt x="1" y="77"/></a:lnTo><a:lnTo><a:pt x="0" y="53"/></a:lnTo><a:lnTo><a:pt x="1" y="28"/></a:lnTo><a:lnTo><a:pt x="9" y="12"/></a:lnTo><a:lnTo><a:pt x="15" y="6"/></a:lnTo><a:lnTo><a:pt x="30" y="0"/></a:lnTo><a:lnTo><a:pt x="39" y="0"/></a:lnTo><a:lnTo><a:pt x="50" y="0"/></a:lnTo><a:lnTo><a:pt x="65" y="7"/></a:lnTo><a:lnTo><a:pt x="70" y="13"/></a:lnTo><a:lnTo><a:pt x="77" y="28"/></a:lnTo><a:lnTo><a:pt x="80" y="53"/></a:lnTo><a:close/><a:moveTo><a:pt x="60" y="84"/></a:moveTo><a:lnTo><a:pt x="61" y="78"/></a:lnTo><a:lnTo><a:pt x="62" y="71"/></a:lnTo><a:lnTo><a:pt x="64" y="63"/></a:lnTo><a:lnTo><a:pt x="64" y="53"/></a:lnTo><a:lnTo><a:pt x="64" y="42"/></a:lnTo><a:lnTo><a:pt x="62" y="35"/></a:lnTo><a:lnTo><a:pt x="61" y="28"/></a:lnTo><a:lnTo><a:pt x="60" y="22"/></a:lnTo><a:lnTo><a:pt x="56" y="17"/></a:lnTo><a:lnTo><a:pt x="52" y="13"/></a:lnTo><a:lnTo><a:pt x="46" y="11"/></a:lnTo><a:lnTo><a:pt x="39" y="11"/></a:lnTo><a:lnTo><a:pt x="33" y="11"/></a:lnTo><a:lnTo><a:pt x="27" y="13"/></a:lnTo><a:lnTo><a:pt x="23" y="17"/></a:lnTo><a:lnTo><a:pt x="20" y="22"/></a:lnTo><a:lnTo><a:pt x="18" y="28"/></a:lnTo><a:lnTo><a:pt x="16" y="35"/></a:lnTo><a:lnTo><a:pt x="16" y="43"/></a:lnTo><a:lnTo><a:pt x="15" y="53"/></a:lnTo><a:lnTo><a:pt x="16" y="63"/></a:lnTo><a:lnTo><a:pt x="16" y="71"/></a:lnTo><a:lnTo><a:pt x="18" y="77"/></a:lnTo><a:lnTo><a:pt x="20" y="83"/></a:lnTo><a:lnTo><a:pt x="23" y="88"/></a:lnTo><a:lnTo><a:pt x="27" y="91"/></a:lnTo><a:lnTo><a:pt x="33" y="94"/></a:lnTo><a:lnTo><a:pt x="39" y="94"/></a:lnTo><a:lnTo><a:pt x="46" y="94"/></a:lnTo><a:lnTo><a:pt x="52" y="91"/></a:lnTo><a:lnTo><a:pt x="56" y="89"/></a:lnTo><a:lnTo><a:pt x="60"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26" name="Freeform 365"/><p:cNvSpPr><a:spLocks noEditPoints="1"/></p:cNvSpPr><p:nvPr/></p:nvSpPr><p:spPr bwMode="auto"><a:xfrm><a:off x="4344194" y="6253163"/><a:ext cx="61913" cy="84138"/></a:xfrm><a:custGeom><a:avLst/><a:gdLst><a:gd name="T0" fmla="*/ 78 w 78"/><a:gd name="T1" fmla="*/ 53 h 106"/><a:gd name="T2" fmla="*/ 77 w 78"/><a:gd name="T3" fmla="*/ 77 h 106"/><a:gd name="T4" fmla="*/ 69 w 78"/><a:gd name="T5" fmla="*/ 92 h 106"/><a:gd name="T6" fmla="*/ 63 w 78"/><a:gd name="T7" fmla="*/ 98 h 106"/><a:gd name="T8" fmla="*/ 48 w 78"/><a:gd name="T9" fmla="*/ 104 h 106"/><a:gd name="T10" fmla="*/ 39 w 78"/><a:gd name="T11" fmla="*/ 106 h 106"/><a:gd name="T12" fmla="*/ 29 w 78"/><a:gd name="T13" fmla="*/ 104 h 106"/><a:gd name="T14" fmla="*/ 13 w 78"/><a:gd name="T15" fmla="*/ 98 h 106"/><a:gd name="T16" fmla="*/ 9 w 78"/><a:gd name="T17" fmla="*/ 92 h 106"/><a:gd name="T18" fmla="*/ 1 w 78"/><a:gd name="T19" fmla="*/ 77 h 106"/><a:gd name="T20" fmla="*/ 0 w 78"/><a:gd name="T21" fmla="*/ 53 h 106"/><a:gd name="T22" fmla="*/ 1 w 78"/><a:gd name="T23" fmla="*/ 28 h 106"/><a:gd name="T24" fmla="*/ 9 w 78"/><a:gd name="T25" fmla="*/ 12 h 106"/><a:gd name="T26" fmla="*/ 15 w 78"/><a:gd name="T27" fmla="*/ 6 h 106"/><a:gd name="T28" fmla="*/ 29 w 78"/><a:gd name="T29" fmla="*/ 0 h 106"/><a:gd name="T30" fmla="*/ 39 w 78"/><a:gd name="T31" fmla="*/ 0 h 106"/><a:gd name="T32" fmla="*/ 48 w 78"/><a:gd name="T33" fmla="*/ 0 h 106"/><a:gd name="T34" fmla="*/ 63 w 78"/><a:gd name="T35" fmla="*/ 7 h 106"/><a:gd name="T36" fmla="*/ 69 w 78"/><a:gd name="T37" fmla="*/ 13 h 106"/><a:gd name="T38" fmla="*/ 77 w 78"/><a:gd name="T39" fmla="*/ 28 h 106"/><a:gd name="T40" fmla="*/ 78 w 78"/><a:gd name="T41" fmla="*/ 53 h 106"/><a:gd name="T42" fmla="*/ 58 w 78"/><a:gd name="T43" fmla="*/ 84 h 106"/><a:gd name="T44" fmla="*/ 61 w 78"/><a:gd name="T45" fmla="*/ 78 h 106"/><a:gd name="T46" fmla="*/ 62 w 78"/><a:gd name="T47" fmla="*/ 71 h 106"/><a:gd name="T48" fmla="*/ 63 w 78"/><a:gd name="T49" fmla="*/ 63 h 106"/><a:gd name="T50" fmla="*/ 63 w 78"/><a:gd name="T51" fmla="*/ 53 h 106"/><a:gd name="T52" fmla="*/ 63 w 78"/><a:gd name="T53" fmla="*/ 42 h 106"/><a:gd name="T54" fmla="*/ 62 w 78"/><a:gd name="T55" fmla="*/ 35 h 106"/><a:gd name="T56" fmla="*/ 61 w 78"/><a:gd name="T57" fmla="*/ 28 h 106"/><a:gd name="T58" fmla="*/ 58 w 78"/><a:gd name="T59" fmla="*/ 22 h 106"/><a:gd name="T60" fmla="*/ 55 w 78"/><a:gd name="T61" fmla="*/ 17 h 106"/><a:gd name="T62" fmla="*/ 51 w 78"/><a:gd name="T63" fmla="*/ 13 h 106"/><a:gd name="T64" fmla="*/ 46 w 78"/><a:gd name="T65" fmla="*/ 11 h 106"/><a:gd name="T66" fmla="*/ 39 w 78"/><a:gd name="T67" fmla="*/ 11 h 106"/><a:gd name="T68" fmla="*/ 32 w 78"/><a:gd name="T69" fmla="*/ 11 h 106"/><a:gd name="T70" fmla="*/ 27 w 78"/><a:gd name="T71" fmla="*/ 13 h 106"/><a:gd name="T72" fmla="*/ 23 w 78"/><a:gd name="T73" fmla="*/ 17 h 106"/><a:gd name="T74" fmla="*/ 19 w 78"/><a:gd name="T75" fmla="*/ 22 h 106"/><a:gd name="T76" fmla="*/ 17 w 78"/><a:gd name="T77" fmla="*/ 28 h 106"/><a:gd name="T78" fmla="*/ 16 w 78"/><a:gd name="T79" fmla="*/ 35 h 106"/><a:gd name="T80" fmla="*/ 15 w 78"/><a:gd name="T81" fmla="*/ 43 h 106"/><a:gd name="T82" fmla="*/ 15 w 78"/><a:gd name="T83" fmla="*/ 53 h 106"/><a:gd name="T84" fmla="*/ 15 w 78"/><a:gd name="T85" fmla="*/ 63 h 106"/><a:gd name="T86" fmla="*/ 16 w 78"/><a:gd name="T87" fmla="*/ 71 h 106"/><a:gd name="T88" fmla="*/ 17 w 78"/><a:gd name="T89" fmla="*/ 77 h 106"/><a:gd name="T90" fmla="*/ 19 w 78"/><a:gd name="T91" fmla="*/ 83 h 106"/><a:gd name="T92" fmla="*/ 23 w 78"/><a:gd name="T93" fmla="*/ 88 h 106"/><a:gd name="T94" fmla="*/ 27 w 78"/><a:gd name="T95" fmla="*/ 91 h 106"/><a:gd name="T96" fmla="*/ 32 w 78"/><a:gd name="T97" fmla="*/ 94 h 106"/><a:gd name="T98" fmla="*/ 39 w 78"/><a:gd name="T99" fmla="*/ 94 h 106"/><a:gd name="T100" fmla="*/ 46 w 78"/><a:gd name="T101" fmla="*/ 94 h 106"/><a:gd name="T102" fmla="*/ 51 w 78"/><a:gd name="T103" fmla="*/ 91 h 106"/><a:gd name="T104" fmla="*/ 55 w 78"/><a:gd name="T105" fmla="*/ 89 h 106"/><a:gd name="T106" fmla="*/ 58 w 78"/><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78" h="106"><a:moveTo><a:pt x="78" y="53"/></a:moveTo><a:lnTo><a:pt x="77" y="77"/></a:lnTo><a:lnTo><a:pt x="69" y="92"/></a:lnTo><a:lnTo><a:pt x="63" y="98"/></a:lnTo><a:lnTo><a:pt x="48" y="104"/></a:lnTo><a:lnTo><a:pt x="39" y="106"/></a:lnTo><a:lnTo><a:pt x="29" y="104"/></a:lnTo><a:lnTo><a:pt x="13" y="98"/></a:lnTo><a:lnTo><a:pt x="9" y="92"/></a:lnTo><a:lnTo><a:pt x="1" y="77"/></a:lnTo><a:lnTo><a:pt x="0" y="53"/></a:lnTo><a:lnTo><a:pt x="1" y="28"/></a:lnTo><a:lnTo><a:pt x="9" y="12"/></a:lnTo><a:lnTo><a:pt x="15" y="6"/></a:lnTo><a:lnTo><a:pt x="29" y="0"/></a:lnTo><a:lnTo><a:pt x="39" y="0"/></a:lnTo><a:lnTo><a:pt x="48" y="0"/></a:lnTo><a:lnTo><a:pt x="63" y="7"/></a:lnTo><a:lnTo><a:pt x="69" y="13"/></a:lnTo><a:lnTo><a:pt x="77" y="28"/></a:lnTo><a:lnTo><a:pt x="78" y="53"/></a:lnTo><a:close/><a:moveTo><a:pt x="58" y="84"/></a:moveTo><a:lnTo><a:pt x="61" y="78"/></a:lnTo><a:lnTo><a:pt x="62" y="71"/></a:lnTo><a:lnTo><a:pt x="63" y="63"/></a:lnTo><a:lnTo><a:pt x="63" y="53"/></a:lnTo><a:lnTo><a:pt x="63" y="42"/></a:lnTo><a:lnTo><a:pt x="62" y="35"/></a:lnTo><a:lnTo><a:pt x="61" y="28"/></a:lnTo><a:lnTo><a:pt x="58" y="22"/></a:lnTo><a:lnTo><a:pt x="55" y="17"/></a:lnTo><a:lnTo><a:pt x="51" y="13"/></a:lnTo><a:lnTo><a:pt x="46" y="11"/></a:lnTo><a:lnTo><a:pt x="39" y="11"/></a:lnTo><a:lnTo><a:pt x="32" y="11"/></a:lnTo><a:lnTo><a:pt x="27" y="13"/></a:lnTo><a:lnTo><a:pt x="23" y="17"/></a:lnTo><a:lnTo><a:pt x="19" y="22"/></a:lnTo><a:lnTo><a:pt x="17" y="28"/></a:lnTo><a:lnTo><a:pt x="16" y="35"/></a:lnTo><a:lnTo><a:pt x="15" y="43"/></a:lnTo><a:lnTo><a:pt x="15" y="53"/></a:lnTo><a:lnTo><a:pt x="15" y="63"/></a:lnTo><a:lnTo><a:pt x="16" y="71"/></a:lnTo><a:lnTo><a:pt x="17" y="77"/></a:lnTo><a:lnTo><a:pt x="19" y="83"/></a:lnTo><a:lnTo><a:pt x="23" y="88"/></a:lnTo><a:lnTo><a:pt x="27" y="91"/></a:lnTo><a:lnTo><a:pt x="32" y="94"/></a:lnTo><a:lnTo><a:pt x="39" y="94"/></a:lnTo><a:lnTo><a:pt x="46" y="94"/></a:lnTo><a:lnTo><a:pt x="51" y="91"/></a:lnTo><a:lnTo><a:pt x="55" y="89"/></a:lnTo><a:lnTo><a:pt x="58"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27" name="Rectangle 366"/><p:cNvSpPr><a:spLocks noChangeArrowheads="1"/></p:cNvSpPr><p:nvPr/></p:nvSpPr><p:spPr bwMode="auto"><a:xfrm><a:off x="4425156" y="6319838"/><a:ext cx="14288" cy="15875"/></a:xfrm><a:prstGeom prst="rect"><a:avLst/></a:prstGeom><a:solidFill><a:srgbClr val="231F20"/></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128" name="Freeform 367"/><p:cNvSpPr><a:spLocks noEditPoints="1"/></p:cNvSpPr><p:nvPr/></p:nvSpPr><p:spPr bwMode="auto"><a:xfrm><a:off x="4445794" y="6253163"/><a:ext cx="63500" cy="84138"/></a:xfrm><a:custGeom><a:avLst/><a:gdLst><a:gd name="T0" fmla="*/ 80 w 82"/><a:gd name="T1" fmla="*/ 89 h 107"/><a:gd name="T2" fmla="*/ 57 w 82"/><a:gd name="T3" fmla="*/ 105 h 107"/><a:gd name="T4" fmla="*/ 23 w 82"/><a:gd name="T5" fmla="*/ 105 h 107"/><a:gd name="T6" fmla="*/ 1 w 82"/><a:gd name="T7" fmla="*/ 89 h 107"/><a:gd name="T8" fmla="*/ 1 w 82"/><a:gd name="T9" fmla="*/ 68 h 107"/><a:gd name="T10" fmla="*/ 12 w 82"/><a:gd name="T11" fmla="*/ 55 h 107"/><a:gd name="T12" fmla="*/ 22 w 82"/><a:gd name="T13" fmla="*/ 49 h 107"/><a:gd name="T14" fmla="*/ 7 w 82"/><a:gd name="T15" fmla="*/ 41 h 107"/><a:gd name="T16" fmla="*/ 3 w 82"/><a:gd name="T17" fmla="*/ 28 h 107"/><a:gd name="T18" fmla="*/ 14 w 82"/><a:gd name="T19" fmla="*/ 8 h 107"/><a:gd name="T20" fmla="*/ 41 w 82"/><a:gd name="T21" fmla="*/ 0 h 107"/><a:gd name="T22" fmla="*/ 68 w 82"/><a:gd name="T23" fmla="*/ 7 h 107"/><a:gd name="T24" fmla="*/ 79 w 82"/><a:gd name="T25" fmla="*/ 26 h 107"/><a:gd name="T26" fmla="*/ 73 w 82"/><a:gd name="T27" fmla="*/ 40 h 107"/><a:gd name="T28" fmla="*/ 60 w 82"/><a:gd name="T29" fmla="*/ 50 h 107"/><a:gd name="T30" fmla="*/ 69 w 82"/><a:gd name="T31" fmla="*/ 55 h 107"/><a:gd name="T32" fmla="*/ 80 w 82"/><a:gd name="T33" fmla="*/ 67 h 107"/><a:gd name="T34" fmla="*/ 64 w 82"/><a:gd name="T35" fmla="*/ 26 h 107"/><a:gd name="T36" fmla="*/ 57 w 82"/><a:gd name="T37" fmla="*/ 14 h 107"/><a:gd name="T38" fmla="*/ 41 w 82"/><a:gd name="T39" fmla="*/ 11 h 107"/><a:gd name="T40" fmla="*/ 25 w 82"/><a:gd name="T41" fmla="*/ 14 h 107"/><a:gd name="T42" fmla="*/ 19 w 82"/><a:gd name="T43" fmla="*/ 25 h 107"/><a:gd name="T44" fmla="*/ 22 w 82"/><a:gd name="T45" fmla="*/ 34 h 107"/><a:gd name="T46" fmla="*/ 31 w 82"/><a:gd name="T47" fmla="*/ 41 h 107"/><a:gd name="T48" fmla="*/ 39 w 82"/><a:gd name="T49" fmla="*/ 43 h 107"/><a:gd name="T50" fmla="*/ 50 w 82"/><a:gd name="T51" fmla="*/ 47 h 107"/><a:gd name="T52" fmla="*/ 61 w 82"/><a:gd name="T53" fmla="*/ 37 h 107"/><a:gd name="T54" fmla="*/ 64 w 82"/><a:gd name="T55" fmla="*/ 26 h 107"/><a:gd name="T56" fmla="*/ 65 w 82"/><a:gd name="T57" fmla="*/ 72 h 107"/><a:gd name="T58" fmla="*/ 58 w 82"/><a:gd name="T59" fmla="*/ 64 h 107"/><a:gd name="T60" fmla="*/ 46 w 82"/><a:gd name="T61" fmla="*/ 59 h 107"/><a:gd name="T62" fmla="*/ 38 w 82"/><a:gd name="T63" fmla="*/ 55 h 107"/><a:gd name="T64" fmla="*/ 25 w 82"/><a:gd name="T65" fmla="*/ 58 h 107"/><a:gd name="T66" fmla="*/ 16 w 82"/><a:gd name="T67" fmla="*/ 68 h 107"/><a:gd name="T68" fmla="*/ 16 w 82"/><a:gd name="T69" fmla="*/ 84 h 107"/><a:gd name="T70" fmla="*/ 30 w 82"/><a:gd name="T71" fmla="*/ 96 h 107"/><a:gd name="T72" fmla="*/ 52 w 82"/><a:gd name="T73" fmla="*/ 96 h 107"/><a:gd name="T74" fmla="*/ 65 w 82"/><a:gd name="T75" fmla="*/ 85 h 107"/></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Lst><a:rect l="0" t="0" r="r" b="b"/><a:pathLst><a:path w="82" h="107"><a:moveTo><a:pt x="82" y="76"/></a:moveTo><a:lnTo><a:pt x="80" y="89"/></a:lnTo><a:lnTo><a:pt x="71" y="98"/></a:lnTo><a:lnTo><a:pt x="57" y="105"/></a:lnTo><a:lnTo><a:pt x="41" y="107"/></a:lnTo><a:lnTo><a:pt x="23" y="105"/></a:lnTo><a:lnTo><a:pt x="11" y="98"/></a:lnTo><a:lnTo><a:pt x="1" y="89"/></a:lnTo><a:lnTo><a:pt x="0" y="77"/></a:lnTo><a:lnTo><a:pt x="1" y="68"/></a:lnTo><a:lnTo><a:pt x="6" y="61"/></a:lnTo><a:lnTo><a:pt x="12" y="55"/></a:lnTo><a:lnTo><a:pt x="22" y="50"/></a:lnTo><a:lnTo><a:pt x="22" y="49"/></a:lnTo><a:lnTo><a:pt x="12" y="46"/></a:lnTo><a:lnTo><a:pt x="7" y="41"/></a:lnTo><a:lnTo><a:pt x="4" y="35"/></a:lnTo><a:lnTo><a:pt x="3" y="28"/></a:lnTo><a:lnTo><a:pt x="4" y="17"/></a:lnTo><a:lnTo><a:pt x="14" y="8"/></a:lnTo><a:lnTo><a:pt x="26" y="1"/></a:lnTo><a:lnTo><a:pt x="41" y="0"/></a:lnTo><a:lnTo><a:pt x="57" y="1"/></a:lnTo><a:lnTo><a:pt x="68" y="7"/></a:lnTo><a:lnTo><a:pt x="77" y="16"/></a:lnTo><a:lnTo><a:pt x="79" y="26"/></a:lnTo><a:lnTo><a:pt x="77" y="34"/></a:lnTo><a:lnTo><a:pt x="73" y="40"/></a:lnTo><a:lnTo><a:pt x="68" y="46"/></a:lnTo><a:lnTo><a:pt x="60" y="50"/></a:lnTo><a:lnTo><a:pt x="60" y="50"/></a:lnTo><a:lnTo><a:pt x="69" y="55"/></a:lnTo><a:lnTo><a:pt x="76" y="61"/></a:lnTo><a:lnTo><a:pt x="80" y="67"/></a:lnTo><a:lnTo><a:pt x="82" y="76"/></a:lnTo><a:close/><a:moveTo><a:pt x="64" y="26"/></a:moveTo><a:lnTo><a:pt x="63" y="19"/></a:lnTo><a:lnTo><a:pt x="57" y="14"/></a:lnTo><a:lnTo><a:pt x="50" y="11"/></a:lnTo><a:lnTo><a:pt x="41" y="11"/></a:lnTo><a:lnTo><a:pt x="31" y="11"/></a:lnTo><a:lnTo><a:pt x="25" y="14"/></a:lnTo><a:lnTo><a:pt x="19" y="19"/></a:lnTo><a:lnTo><a:pt x="19" y="25"/></a:lnTo><a:lnTo><a:pt x="19" y="30"/></a:lnTo><a:lnTo><a:pt x="22" y="34"/></a:lnTo><a:lnTo><a:pt x="26" y="37"/></a:lnTo><a:lnTo><a:pt x="31" y="41"/></a:lnTo><a:lnTo><a:pt x="34" y="42"/></a:lnTo><a:lnTo><a:pt x="39" y="43"/></a:lnTo><a:lnTo><a:pt x="45" y="46"/></a:lnTo><a:lnTo><a:pt x="50" y="47"/></a:lnTo><a:lnTo><a:pt x="57" y="42"/></a:lnTo><a:lnTo><a:pt x="61" y="37"/></a:lnTo><a:lnTo><a:pt x="63" y="32"/></a:lnTo><a:lnTo><a:pt x="64" y="26"/></a:lnTo><a:close/><a:moveTo><a:pt x="65" y="78"/></a:moveTo><a:lnTo><a:pt x="65" y="72"/></a:lnTo><a:lnTo><a:pt x="63" y="67"/></a:lnTo><a:lnTo><a:pt x="58" y="64"/></a:lnTo><a:lnTo><a:pt x="50" y="60"/></a:lnTo><a:lnTo><a:pt x="46" y="59"/></a:lnTo><a:lnTo><a:pt x="42" y="56"/></a:lnTo><a:lnTo><a:pt x="38" y="55"/></a:lnTo><a:lnTo><a:pt x="31" y="53"/></a:lnTo><a:lnTo><a:pt x="25" y="58"/></a:lnTo><a:lnTo><a:pt x="19" y="62"/></a:lnTo><a:lnTo><a:pt x="16" y="68"/></a:lnTo><a:lnTo><a:pt x="15" y="76"/></a:lnTo><a:lnTo><a:pt x="16" y="84"/></a:lnTo><a:lnTo><a:pt x="23" y="91"/></a:lnTo><a:lnTo><a:pt x="30" y="96"/></a:lnTo><a:lnTo><a:pt x="41" y="97"/></a:lnTo><a:lnTo><a:pt x="52" y="96"/></a:lnTo><a:lnTo><a:pt x="58" y="91"/></a:lnTo><a:lnTo><a:pt x="65" y="85"/></a:lnTo><a:lnTo><a:pt x="65" y="78"/></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29" name="Freeform 368"/><p:cNvSpPr><a:spLocks/></p:cNvSpPr><p:nvPr/></p:nvSpPr><p:spPr bwMode="auto"><a:xfrm><a:off x="4520406" y="6254751"/><a:ext cx="60325" cy="82550"/></a:xfrm><a:custGeom><a:avLst/><a:gdLst><a:gd name="T0" fmla="*/ 76 w 76"/><a:gd name="T1" fmla="*/ 70 h 105"/><a:gd name="T2" fmla="*/ 75 w 76"/><a:gd name="T3" fmla="*/ 77 h 105"/><a:gd name="T4" fmla="*/ 72 w 76"/><a:gd name="T5" fmla="*/ 84 h 105"/><a:gd name="T6" fmla="*/ 69 w 76"/><a:gd name="T7" fmla="*/ 90 h 105"/><a:gd name="T8" fmla="*/ 64 w 76"/><a:gd name="T9" fmla="*/ 95 h 105"/><a:gd name="T10" fmla="*/ 58 w 76"/><a:gd name="T11" fmla="*/ 99 h 105"/><a:gd name="T12" fmla="*/ 52 w 76"/><a:gd name="T13" fmla="*/ 102 h 105"/><a:gd name="T14" fmla="*/ 43 w 76"/><a:gd name="T15" fmla="*/ 105 h 105"/><a:gd name="T16" fmla="*/ 34 w 76"/><a:gd name="T17" fmla="*/ 105 h 105"/><a:gd name="T18" fmla="*/ 24 w 76"/><a:gd name="T19" fmla="*/ 105 h 105"/><a:gd name="T20" fmla="*/ 15 w 76"/><a:gd name="T21" fmla="*/ 102 h 105"/><a:gd name="T22" fmla="*/ 7 w 76"/><a:gd name="T23" fmla="*/ 101 h 105"/><a:gd name="T24" fmla="*/ 0 w 76"/><a:gd name="T25" fmla="*/ 99 h 105"/><a:gd name="T26" fmla="*/ 0 w 76"/><a:gd name="T27" fmla="*/ 84 h 105"/><a:gd name="T28" fmla="*/ 1 w 76"/><a:gd name="T29" fmla="*/ 84 h 105"/><a:gd name="T30" fmla="*/ 8 w 76"/><a:gd name="T31" fmla="*/ 88 h 105"/><a:gd name="T32" fmla="*/ 16 w 76"/><a:gd name="T33" fmla="*/ 90 h 105"/><a:gd name="T34" fmla="*/ 24 w 76"/><a:gd name="T35" fmla="*/ 93 h 105"/><a:gd name="T36" fmla="*/ 33 w 76"/><a:gd name="T37" fmla="*/ 93 h 105"/><a:gd name="T38" fmla="*/ 38 w 76"/><a:gd name="T39" fmla="*/ 93 h 105"/><a:gd name="T40" fmla="*/ 43 w 76"/><a:gd name="T41" fmla="*/ 91 h 105"/><a:gd name="T42" fmla="*/ 49 w 76"/><a:gd name="T43" fmla="*/ 89 h 105"/><a:gd name="T44" fmla="*/ 53 w 76"/><a:gd name="T45" fmla="*/ 87 h 105"/><a:gd name="T46" fmla="*/ 56 w 76"/><a:gd name="T47" fmla="*/ 83 h 105"/><a:gd name="T48" fmla="*/ 58 w 76"/><a:gd name="T49" fmla="*/ 80 h 105"/><a:gd name="T50" fmla="*/ 60 w 76"/><a:gd name="T51" fmla="*/ 75 h 105"/><a:gd name="T52" fmla="*/ 60 w 76"/><a:gd name="T53" fmla="*/ 70 h 105"/><a:gd name="T54" fmla="*/ 60 w 76"/><a:gd name="T55" fmla="*/ 65 h 105"/><a:gd name="T56" fmla="*/ 57 w 76"/><a:gd name="T57" fmla="*/ 62 h 105"/><a:gd name="T58" fmla="*/ 56 w 76"/><a:gd name="T59" fmla="*/ 58 h 105"/><a:gd name="T60" fmla="*/ 52 w 76"/><a:gd name="T61" fmla="*/ 56 h 105"/><a:gd name="T62" fmla="*/ 48 w 76"/><a:gd name="T63" fmla="*/ 53 h 105"/><a:gd name="T64" fmla="*/ 42 w 76"/><a:gd name="T65" fmla="*/ 52 h 105"/><a:gd name="T66" fmla="*/ 37 w 76"/><a:gd name="T67" fmla="*/ 51 h 105"/><a:gd name="T68" fmla="*/ 30 w 76"/><a:gd name="T69" fmla="*/ 51 h 105"/><a:gd name="T70" fmla="*/ 23 w 76"/><a:gd name="T71" fmla="*/ 51 h 105"/><a:gd name="T72" fmla="*/ 16 w 76"/><a:gd name="T73" fmla="*/ 52 h 105"/><a:gd name="T74" fmla="*/ 10 w 76"/><a:gd name="T75" fmla="*/ 52 h 105"/><a:gd name="T76" fmla="*/ 6 w 76"/><a:gd name="T77" fmla="*/ 53 h 105"/><a:gd name="T78" fmla="*/ 6 w 76"/><a:gd name="T79" fmla="*/ 0 h 105"/><a:gd name="T80" fmla="*/ 75 w 76"/><a:gd name="T81" fmla="*/ 0 h 105"/><a:gd name="T82" fmla="*/ 75 w 76"/><a:gd name="T83" fmla="*/ 12 h 105"/><a:gd name="T84" fmla="*/ 20 w 76"/><a:gd name="T85" fmla="*/ 12 h 105"/><a:gd name="T86" fmla="*/ 20 w 76"/><a:gd name="T87" fmla="*/ 40 h 105"/><a:gd name="T88" fmla="*/ 23 w 76"/><a:gd name="T89" fmla="*/ 40 h 105"/><a:gd name="T90" fmla="*/ 27 w 76"/><a:gd name="T91" fmla="*/ 39 h 105"/><a:gd name="T92" fmla="*/ 30 w 76"/><a:gd name="T93" fmla="*/ 39 h 105"/><a:gd name="T94" fmla="*/ 33 w 76"/><a:gd name="T95" fmla="*/ 39 h 105"/><a:gd name="T96" fmla="*/ 42 w 76"/><a:gd name="T97" fmla="*/ 40 h 105"/><a:gd name="T98" fmla="*/ 49 w 76"/><a:gd name="T99" fmla="*/ 41 h 105"/><a:gd name="T100" fmla="*/ 56 w 76"/><a:gd name="T101" fmla="*/ 42 h 105"/><a:gd name="T102" fmla="*/ 62 w 76"/><a:gd name="T103" fmla="*/ 46 h 105"/><a:gd name="T104" fmla="*/ 68 w 76"/><a:gd name="T105" fmla="*/ 50 h 105"/><a:gd name="T106" fmla="*/ 72 w 76"/><a:gd name="T107" fmla="*/ 56 h 105"/><a:gd name="T108" fmla="*/ 75 w 76"/><a:gd name="T109" fmla="*/ 62 h 105"/><a:gd name="T110" fmla="*/ 76 w 76"/><a:gd name="T111" fmla="*/ 70 h 10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 ang="0"><a:pos x="T108" y="T109"/></a:cxn><a:cxn ang="0"><a:pos x="T110" y="T111"/></a:cxn></a:cxnLst><a:rect l="0" t="0" r="r" b="b"/><a:pathLst><a:path w="76" h="105"><a:moveTo><a:pt x="76" y="70"/></a:moveTo><a:lnTo><a:pt x="75" y="77"/></a:lnTo><a:lnTo><a:pt x="72" y="84"/></a:lnTo><a:lnTo><a:pt x="69" y="90"/></a:lnTo><a:lnTo><a:pt x="64" y="95"/></a:lnTo><a:lnTo><a:pt x="58" y="99"/></a:lnTo><a:lnTo><a:pt x="52" y="102"/></a:lnTo><a:lnTo><a:pt x="43" y="105"/></a:lnTo><a:lnTo><a:pt x="34" y="105"/></a:lnTo><a:lnTo><a:pt x="24" y="105"/></a:lnTo><a:lnTo><a:pt x="15" y="102"/></a:lnTo><a:lnTo><a:pt x="7" y="101"/></a:lnTo><a:lnTo><a:pt x="0" y="99"/></a:lnTo><a:lnTo><a:pt x="0" y="84"/></a:lnTo><a:lnTo><a:pt x="1" y="84"/></a:lnTo><a:lnTo><a:pt x="8" y="88"/></a:lnTo><a:lnTo><a:pt x="16" y="90"/></a:lnTo><a:lnTo><a:pt x="24" y="93"/></a:lnTo><a:lnTo><a:pt x="33" y="93"/></a:lnTo><a:lnTo><a:pt x="38" y="93"/></a:lnTo><a:lnTo><a:pt x="43" y="91"/></a:lnTo><a:lnTo><a:pt x="49" y="89"/></a:lnTo><a:lnTo><a:pt x="53" y="87"/></a:lnTo><a:lnTo><a:pt x="56" y="83"/></a:lnTo><a:lnTo><a:pt x="58" y="80"/></a:lnTo><a:lnTo><a:pt x="60" y="75"/></a:lnTo><a:lnTo><a:pt x="60" y="70"/></a:lnTo><a:lnTo><a:pt x="60" y="65"/></a:lnTo><a:lnTo><a:pt x="57" y="62"/></a:lnTo><a:lnTo><a:pt x="56" y="58"/></a:lnTo><a:lnTo><a:pt x="52" y="56"/></a:lnTo><a:lnTo><a:pt x="48" y="53"/></a:lnTo><a:lnTo><a:pt x="42" y="52"/></a:lnTo><a:lnTo><a:pt x="37" y="51"/></a:lnTo><a:lnTo><a:pt x="30" y="51"/></a:lnTo><a:lnTo><a:pt x="23" y="51"/></a:lnTo><a:lnTo><a:pt x="16" y="52"/></a:lnTo><a:lnTo><a:pt x="10" y="52"/></a:lnTo><a:lnTo><a:pt x="6" y="53"/></a:lnTo><a:lnTo><a:pt x="6" y="0"/></a:lnTo><a:lnTo><a:pt x="75" y="0"/></a:lnTo><a:lnTo><a:pt x="75" y="12"/></a:lnTo><a:lnTo><a:pt x="20" y="12"/></a:lnTo><a:lnTo><a:pt x="20" y="40"/></a:lnTo><a:lnTo><a:pt x="23" y="40"/></a:lnTo><a:lnTo><a:pt x="27" y="39"/></a:lnTo><a:lnTo><a:pt x="30" y="39"/></a:lnTo><a:lnTo><a:pt x="33" y="39"/></a:lnTo><a:lnTo><a:pt x="42" y="40"/></a:lnTo><a:lnTo><a:pt x="49" y="41"/></a:lnTo><a:lnTo><a:pt x="56" y="42"/></a:lnTo><a:lnTo><a:pt x="62" y="46"/></a:lnTo><a:lnTo><a:pt x="68" y="50"/></a:lnTo><a:lnTo><a:pt x="72" y="56"/></a:lnTo><a:lnTo><a:pt x="75" y="62"/></a:lnTo><a:lnTo><a:pt x="76" y="70"/></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30" name="Freeform 369"/><p:cNvSpPr><a:spLocks noEditPoints="1"/></p:cNvSpPr><p:nvPr/></p:nvSpPr><p:spPr bwMode="auto"><a:xfrm><a:off x="4802981" y="6253163"/><a:ext cx="63500" cy="84138"/></a:xfrm><a:custGeom><a:avLst/><a:gdLst><a:gd name="T0" fmla="*/ 80 w 80"/><a:gd name="T1" fmla="*/ 53 h 106"/><a:gd name="T2" fmla="*/ 77 w 80"/><a:gd name="T3" fmla="*/ 77 h 106"/><a:gd name="T4" fmla="*/ 69 w 80"/><a:gd name="T5" fmla="*/ 92 h 106"/><a:gd name="T6" fmla="*/ 65 w 80"/><a:gd name="T7" fmla="*/ 98 h 106"/><a:gd name="T8" fmla="*/ 49 w 80"/><a:gd name="T9" fmla="*/ 104 h 106"/><a:gd name="T10" fmla="*/ 39 w 80"/><a:gd name="T11" fmla="*/ 106 h 106"/><a:gd name="T12" fmla="*/ 30 w 80"/><a:gd name="T13" fmla="*/ 104 h 106"/><a:gd name="T14" fmla="*/ 15 w 80"/><a:gd name="T15" fmla="*/ 98 h 106"/><a:gd name="T16" fmla="*/ 9 w 80"/><a:gd name="T17" fmla="*/ 92 h 106"/><a:gd name="T18" fmla="*/ 1 w 80"/><a:gd name="T19" fmla="*/ 77 h 106"/><a:gd name="T20" fmla="*/ 0 w 80"/><a:gd name="T21" fmla="*/ 53 h 106"/><a:gd name="T22" fmla="*/ 1 w 80"/><a:gd name="T23" fmla="*/ 28 h 106"/><a:gd name="T24" fmla="*/ 9 w 80"/><a:gd name="T25" fmla="*/ 12 h 106"/><a:gd name="T26" fmla="*/ 15 w 80"/><a:gd name="T27" fmla="*/ 6 h 106"/><a:gd name="T28" fmla="*/ 30 w 80"/><a:gd name="T29" fmla="*/ 0 h 106"/><a:gd name="T30" fmla="*/ 39 w 80"/><a:gd name="T31" fmla="*/ 0 h 106"/><a:gd name="T32" fmla="*/ 50 w 80"/><a:gd name="T33" fmla="*/ 0 h 106"/><a:gd name="T34" fmla="*/ 65 w 80"/><a:gd name="T35" fmla="*/ 7 h 106"/><a:gd name="T36" fmla="*/ 70 w 80"/><a:gd name="T37" fmla="*/ 13 h 106"/><a:gd name="T38" fmla="*/ 77 w 80"/><a:gd name="T39" fmla="*/ 28 h 106"/><a:gd name="T40" fmla="*/ 80 w 80"/><a:gd name="T41" fmla="*/ 53 h 106"/><a:gd name="T42" fmla="*/ 60 w 80"/><a:gd name="T43" fmla="*/ 84 h 106"/><a:gd name="T44" fmla="*/ 61 w 80"/><a:gd name="T45" fmla="*/ 78 h 106"/><a:gd name="T46" fmla="*/ 62 w 80"/><a:gd name="T47" fmla="*/ 71 h 106"/><a:gd name="T48" fmla="*/ 64 w 80"/><a:gd name="T49" fmla="*/ 63 h 106"/><a:gd name="T50" fmla="*/ 64 w 80"/><a:gd name="T51" fmla="*/ 53 h 106"/><a:gd name="T52" fmla="*/ 64 w 80"/><a:gd name="T53" fmla="*/ 42 h 106"/><a:gd name="T54" fmla="*/ 62 w 80"/><a:gd name="T55" fmla="*/ 35 h 106"/><a:gd name="T56" fmla="*/ 61 w 80"/><a:gd name="T57" fmla="*/ 28 h 106"/><a:gd name="T58" fmla="*/ 60 w 80"/><a:gd name="T59" fmla="*/ 22 h 106"/><a:gd name="T60" fmla="*/ 55 w 80"/><a:gd name="T61" fmla="*/ 17 h 106"/><a:gd name="T62" fmla="*/ 51 w 80"/><a:gd name="T63" fmla="*/ 13 h 106"/><a:gd name="T64" fmla="*/ 46 w 80"/><a:gd name="T65" fmla="*/ 11 h 106"/><a:gd name="T66" fmla="*/ 39 w 80"/><a:gd name="T67" fmla="*/ 11 h 106"/><a:gd name="T68" fmla="*/ 32 w 80"/><a:gd name="T69" fmla="*/ 11 h 106"/><a:gd name="T70" fmla="*/ 27 w 80"/><a:gd name="T71" fmla="*/ 13 h 106"/><a:gd name="T72" fmla="*/ 23 w 80"/><a:gd name="T73" fmla="*/ 17 h 106"/><a:gd name="T74" fmla="*/ 20 w 80"/><a:gd name="T75" fmla="*/ 22 h 106"/><a:gd name="T76" fmla="*/ 17 w 80"/><a:gd name="T77" fmla="*/ 28 h 106"/><a:gd name="T78" fmla="*/ 16 w 80"/><a:gd name="T79" fmla="*/ 35 h 106"/><a:gd name="T80" fmla="*/ 16 w 80"/><a:gd name="T81" fmla="*/ 43 h 106"/><a:gd name="T82" fmla="*/ 16 w 80"/><a:gd name="T83" fmla="*/ 53 h 106"/><a:gd name="T84" fmla="*/ 16 w 80"/><a:gd name="T85" fmla="*/ 63 h 106"/><a:gd name="T86" fmla="*/ 16 w 80"/><a:gd name="T87" fmla="*/ 71 h 106"/><a:gd name="T88" fmla="*/ 17 w 80"/><a:gd name="T89" fmla="*/ 77 h 106"/><a:gd name="T90" fmla="*/ 20 w 80"/><a:gd name="T91" fmla="*/ 83 h 106"/><a:gd name="T92" fmla="*/ 23 w 80"/><a:gd name="T93" fmla="*/ 88 h 106"/><a:gd name="T94" fmla="*/ 27 w 80"/><a:gd name="T95" fmla="*/ 91 h 106"/><a:gd name="T96" fmla="*/ 32 w 80"/><a:gd name="T97" fmla="*/ 94 h 106"/><a:gd name="T98" fmla="*/ 39 w 80"/><a:gd name="T99" fmla="*/ 94 h 106"/><a:gd name="T100" fmla="*/ 46 w 80"/><a:gd name="T101" fmla="*/ 94 h 106"/><a:gd name="T102" fmla="*/ 51 w 80"/><a:gd name="T103" fmla="*/ 91 h 106"/><a:gd name="T104" fmla="*/ 55 w 80"/><a:gd name="T105" fmla="*/ 89 h 106"/><a:gd name="T106" fmla="*/ 60 w 80"/><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80" h="106"><a:moveTo><a:pt x="80" y="53"/></a:moveTo><a:lnTo><a:pt x="77" y="77"/></a:lnTo><a:lnTo><a:pt x="69" y="92"/></a:lnTo><a:lnTo><a:pt x="65" y="98"/></a:lnTo><a:lnTo><a:pt x="49" y="104"/></a:lnTo><a:lnTo><a:pt x="39" y="106"/></a:lnTo><a:lnTo><a:pt x="30" y="104"/></a:lnTo><a:lnTo><a:pt x="15" y="98"/></a:lnTo><a:lnTo><a:pt x="9" y="92"/></a:lnTo><a:lnTo><a:pt x="1" y="77"/></a:lnTo><a:lnTo><a:pt x="0" y="53"/></a:lnTo><a:lnTo><a:pt x="1" y="28"/></a:lnTo><a:lnTo><a:pt x="9" y="12"/></a:lnTo><a:lnTo><a:pt x="15" y="6"/></a:lnTo><a:lnTo><a:pt x="30" y="0"/></a:lnTo><a:lnTo><a:pt x="39" y="0"/></a:lnTo><a:lnTo><a:pt x="50" y="0"/></a:lnTo><a:lnTo><a:pt x="65" y="7"/></a:lnTo><a:lnTo><a:pt x="70" y="13"/></a:lnTo><a:lnTo><a:pt x="77" y="28"/></a:lnTo><a:lnTo><a:pt x="80" y="53"/></a:lnTo><a:close/><a:moveTo><a:pt x="60" y="84"/></a:moveTo><a:lnTo><a:pt x="61" y="78"/></a:lnTo><a:lnTo><a:pt x="62" y="71"/></a:lnTo><a:lnTo><a:pt x="64" y="63"/></a:lnTo><a:lnTo><a:pt x="64" y="53"/></a:lnTo><a:lnTo><a:pt x="64" y="42"/></a:lnTo><a:lnTo><a:pt x="62" y="35"/></a:lnTo><a:lnTo><a:pt x="61" y="28"/></a:lnTo><a:lnTo><a:pt x="60" y="22"/></a:lnTo><a:lnTo><a:pt x="55" y="17"/></a:lnTo><a:lnTo><a:pt x="51" y="13"/></a:lnTo><a:lnTo><a:pt x="46" y="11"/></a:lnTo><a:lnTo><a:pt x="39" y="11"/></a:lnTo><a:lnTo><a:pt x="32" y="11"/></a:lnTo><a:lnTo><a:pt x="27" y="13"/></a:lnTo><a:lnTo><a:pt x="23" y="17"/></a:lnTo><a:lnTo><a:pt x="20" y="22"/></a:lnTo><a:lnTo><a:pt x="17" y="28"/></a:lnTo><a:lnTo><a:pt x="16" y="35"/></a:lnTo><a:lnTo><a:pt x="16" y="43"/></a:lnTo><a:lnTo><a:pt x="16" y="53"/></a:lnTo><a:lnTo><a:pt x="16" y="63"/></a:lnTo><a:lnTo><a:pt x="16" y="71"/></a:lnTo><a:lnTo><a:pt x="17" y="77"/></a:lnTo><a:lnTo><a:pt x="20" y="83"/></a:lnTo><a:lnTo><a:pt x="23" y="88"/></a:lnTo><a:lnTo><a:pt x="27" y="91"/></a:lnTo><a:lnTo><a:pt x="32" y="94"/></a:lnTo><a:lnTo><a:pt x="39" y="94"/></a:lnTo><a:lnTo><a:pt x="46" y="94"/></a:lnTo><a:lnTo><a:pt x="51" y="91"/></a:lnTo><a:lnTo><a:pt x="55" y="89"/></a:lnTo><a:lnTo><a:pt x="60"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31" name="Rectangle 370"/><p:cNvSpPr><a:spLocks noChangeArrowheads="1"/></p:cNvSpPr><p:nvPr/></p:nvSpPr><p:spPr bwMode="auto"><a:xfrm><a:off x="4885531" y="6319838"/><a:ext cx="14288" cy="15875"/></a:xfrm><a:prstGeom prst="rect"><a:avLst/></a:prstGeom><a:solidFill><a:srgbClr val="231F20"/></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132" name="Freeform 371"/><p:cNvSpPr><a:spLocks noEditPoints="1"/></p:cNvSpPr><p:nvPr/></p:nvSpPr><p:spPr bwMode="auto"><a:xfrm><a:off x="4902994" y="6253163"/><a:ext cx="65088" cy="84138"/></a:xfrm><a:custGeom><a:avLst/><a:gdLst><a:gd name="T0" fmla="*/ 80 w 81"/><a:gd name="T1" fmla="*/ 59 h 106"/><a:gd name="T2" fmla="*/ 73 w 81"/><a:gd name="T3" fmla="*/ 81 h 106"/><a:gd name="T4" fmla="*/ 59 w 81"/><a:gd name="T5" fmla="*/ 96 h 106"/><a:gd name="T6" fmla="*/ 38 w 81"/><a:gd name="T7" fmla="*/ 104 h 106"/><a:gd name="T8" fmla="*/ 20 w 81"/><a:gd name="T9" fmla="*/ 106 h 106"/><a:gd name="T10" fmla="*/ 13 w 81"/><a:gd name="T11" fmla="*/ 104 h 106"/><a:gd name="T12" fmla="*/ 10 w 81"/><a:gd name="T13" fmla="*/ 91 h 106"/><a:gd name="T14" fmla="*/ 13 w 81"/><a:gd name="T15" fmla="*/ 91 h 106"/><a:gd name="T16" fmla="*/ 21 w 81"/><a:gd name="T17" fmla="*/ 94 h 106"/><a:gd name="T18" fmla="*/ 43 w 81"/><a:gd name="T19" fmla="*/ 92 h 106"/><a:gd name="T20" fmla="*/ 62 w 81"/><a:gd name="T21" fmla="*/ 75 h 106"/><a:gd name="T22" fmla="*/ 58 w 81"/><a:gd name="T23" fmla="*/ 63 h 106"/><a:gd name="T24" fmla="*/ 44 w 81"/><a:gd name="T25" fmla="*/ 66 h 106"/><a:gd name="T26" fmla="*/ 31 w 81"/><a:gd name="T27" fmla="*/ 66 h 106"/><a:gd name="T28" fmla="*/ 19 w 81"/><a:gd name="T29" fmla="*/ 64 h 106"/><a:gd name="T30" fmla="*/ 6 w 81"/><a:gd name="T31" fmla="*/ 57 h 106"/><a:gd name="T32" fmla="*/ 0 w 81"/><a:gd name="T33" fmla="*/ 43 h 106"/><a:gd name="T34" fmla="*/ 1 w 81"/><a:gd name="T35" fmla="*/ 21 h 106"/><a:gd name="T36" fmla="*/ 23 w 81"/><a:gd name="T37" fmla="*/ 1 h 106"/><a:gd name="T38" fmla="*/ 47 w 81"/><a:gd name="T39" fmla="*/ 0 h 106"/><a:gd name="T40" fmla="*/ 61 w 81"/><a:gd name="T41" fmla="*/ 5 h 106"/><a:gd name="T42" fmla="*/ 73 w 81"/><a:gd name="T43" fmla="*/ 15 h 106"/><a:gd name="T44" fmla="*/ 80 w 81"/><a:gd name="T45" fmla="*/ 34 h 106"/><a:gd name="T46" fmla="*/ 65 w 81"/><a:gd name="T47" fmla="*/ 43 h 106"/><a:gd name="T48" fmla="*/ 62 w 81"/><a:gd name="T49" fmla="*/ 27 h 106"/><a:gd name="T50" fmla="*/ 55 w 81"/><a:gd name="T51" fmla="*/ 17 h 106"/><a:gd name="T52" fmla="*/ 48 w 81"/><a:gd name="T53" fmla="*/ 12 h 106"/><a:gd name="T54" fmla="*/ 39 w 81"/><a:gd name="T55" fmla="*/ 11 h 106"/><a:gd name="T56" fmla="*/ 21 w 81"/><a:gd name="T57" fmla="*/ 17 h 106"/><a:gd name="T58" fmla="*/ 15 w 81"/><a:gd name="T59" fmla="*/ 34 h 106"/><a:gd name="T60" fmla="*/ 17 w 81"/><a:gd name="T61" fmla="*/ 45 h 106"/><a:gd name="T62" fmla="*/ 24 w 81"/><a:gd name="T63" fmla="*/ 52 h 106"/><a:gd name="T64" fmla="*/ 32 w 81"/><a:gd name="T65" fmla="*/ 55 h 106"/><a:gd name="T66" fmla="*/ 40 w 81"/><a:gd name="T67" fmla="*/ 55 h 106"/><a:gd name="T68" fmla="*/ 53 w 81"/><a:gd name="T69" fmla="*/ 54 h 106"/><a:gd name="T70" fmla="*/ 65 w 81"/><a:gd name="T71" fmla="*/ 51 h 106"/><a:gd name="T72" fmla="*/ 65 w 81"/><a:gd name="T73" fmla="*/ 47 h 106"/><a:gd name="T74" fmla="*/ 65 w 81"/><a:gd name="T75" fmla="*/ 43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Lst><a:rect l="0" t="0" r="r" b="b"/><a:pathLst><a:path w="81" h="106"><a:moveTo><a:pt x="81" y="47"/></a:moveTo><a:lnTo><a:pt x="80" y="59"/></a:lnTo><a:lnTo><a:pt x="77" y="71"/></a:lnTo><a:lnTo><a:pt x="73" y="81"/></a:lnTo><a:lnTo><a:pt x="66" y="89"/></a:lnTo><a:lnTo><a:pt x="59" y="96"/></a:lnTo><a:lnTo><a:pt x="48" y="101"/></a:lnTo><a:lnTo><a:pt x="38" y="104"/></a:lnTo><a:lnTo><a:pt x="24" y="106"/></a:lnTo><a:lnTo><a:pt x="20" y="106"/></a:lnTo><a:lnTo><a:pt x="17" y="104"/></a:lnTo><a:lnTo><a:pt x="13" y="104"/></a:lnTo><a:lnTo><a:pt x="10" y="103"/></a:lnTo><a:lnTo><a:pt x="10" y="91"/></a:lnTo><a:lnTo><a:pt x="10" y="91"/></a:lnTo><a:lnTo><a:pt x="13" y="91"/></a:lnTo><a:lnTo><a:pt x="17" y="92"/></a:lnTo><a:lnTo><a:pt x="21" y="94"/></a:lnTo><a:lnTo><a:pt x="27" y="94"/></a:lnTo><a:lnTo><a:pt x="43" y="92"/></a:lnTo><a:lnTo><a:pt x="54" y="84"/></a:lnTo><a:lnTo><a:pt x="62" y="75"/></a:lnTo><a:lnTo><a:pt x="65" y="60"/></a:lnTo><a:lnTo><a:pt x="58" y="63"/></a:lnTo><a:lnTo><a:pt x="51" y="65"/></a:lnTo><a:lnTo><a:pt x="44" y="66"/></a:lnTo><a:lnTo><a:pt x="38" y="67"/></a:lnTo><a:lnTo><a:pt x="31" y="66"/></a:lnTo><a:lnTo><a:pt x="24" y="66"/></a:lnTo><a:lnTo><a:pt x="19" y="64"/></a:lnTo><a:lnTo><a:pt x="13" y="61"/></a:lnTo><a:lnTo><a:pt x="6" y="57"/></a:lnTo><a:lnTo><a:pt x="2" y="51"/></a:lnTo><a:lnTo><a:pt x="0" y="43"/></a:lnTo><a:lnTo><a:pt x="0" y="35"/></a:lnTo><a:lnTo><a:pt x="1" y="21"/></a:lnTo><a:lnTo><a:pt x="10" y="10"/></a:lnTo><a:lnTo><a:pt x="23" y="1"/></a:lnTo><a:lnTo><a:pt x="39" y="0"/></a:lnTo><a:lnTo><a:pt x="47" y="0"/></a:lnTo><a:lnTo><a:pt x="54" y="3"/></a:lnTo><a:lnTo><a:pt x="61" y="5"/></a:lnTo><a:lnTo><a:pt x="67" y="9"/></a:lnTo><a:lnTo><a:pt x="73" y="15"/></a:lnTo><a:lnTo><a:pt x="77" y="23"/></a:lnTo><a:lnTo><a:pt x="80" y="34"/></a:lnTo><a:lnTo><a:pt x="81" y="47"/></a:lnTo><a:close/><a:moveTo><a:pt x="65" y="43"/></a:moveTo><a:lnTo><a:pt x="65" y="34"/></a:lnTo><a:lnTo><a:pt x="62" y="27"/></a:lnTo><a:lnTo><a:pt x="59" y="21"/></a:lnTo><a:lnTo><a:pt x="55" y="17"/></a:lnTo><a:lnTo><a:pt x="53" y="13"/></a:lnTo><a:lnTo><a:pt x="48" y="12"/></a:lnTo><a:lnTo><a:pt x="43" y="11"/></a:lnTo><a:lnTo><a:pt x="39" y="11"/></a:lnTo><a:lnTo><a:pt x="28" y="12"/></a:lnTo><a:lnTo><a:pt x="21" y="17"/></a:lnTo><a:lnTo><a:pt x="16" y="24"/></a:lnTo><a:lnTo><a:pt x="15" y="34"/></a:lnTo><a:lnTo><a:pt x="15" y="40"/></a:lnTo><a:lnTo><a:pt x="17" y="45"/></a:lnTo><a:lnTo><a:pt x="20" y="49"/></a:lnTo><a:lnTo><a:pt x="24" y="52"/></a:lnTo><a:lnTo><a:pt x="28" y="54"/></a:lnTo><a:lnTo><a:pt x="32" y="55"/></a:lnTo><a:lnTo><a:pt x="36" y="55"/></a:lnTo><a:lnTo><a:pt x="40" y="55"/></a:lnTo><a:lnTo><a:pt x="47" y="55"/></a:lnTo><a:lnTo><a:pt x="53" y="54"/></a:lnTo><a:lnTo><a:pt x="59" y="53"/></a:lnTo><a:lnTo><a:pt x="65" y="51"/></a:lnTo><a:lnTo><a:pt x="65" y="48"/></a:lnTo><a:lnTo><a:pt x="65" y="47"/></a:lnTo><a:lnTo><a:pt x="65" y="46"/></a:lnTo><a:lnTo><a:pt x="65" y="43"/></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33" name="Freeform 372"/><p:cNvSpPr><a:spLocks noEditPoints="1"/></p:cNvSpPr><p:nvPr/></p:nvSpPr><p:spPr bwMode="auto"><a:xfrm><a:off x="4974431" y="6253163"/><a:ext cx="63500" cy="84138"/></a:xfrm><a:custGeom><a:avLst/><a:gdLst><a:gd name="T0" fmla="*/ 80 w 80"/><a:gd name="T1" fmla="*/ 53 h 106"/><a:gd name="T2" fmla="*/ 78 w 80"/><a:gd name="T3" fmla="*/ 77 h 106"/><a:gd name="T4" fmla="*/ 70 w 80"/><a:gd name="T5" fmla="*/ 92 h 106"/><a:gd name="T6" fmla="*/ 65 w 80"/><a:gd name="T7" fmla="*/ 98 h 106"/><a:gd name="T8" fmla="*/ 50 w 80"/><a:gd name="T9" fmla="*/ 104 h 106"/><a:gd name="T10" fmla="*/ 40 w 80"/><a:gd name="T11" fmla="*/ 106 h 106"/><a:gd name="T12" fmla="*/ 29 w 80"/><a:gd name="T13" fmla="*/ 104 h 106"/><a:gd name="T14" fmla="*/ 14 w 80"/><a:gd name="T15" fmla="*/ 98 h 106"/><a:gd name="T16" fmla="*/ 9 w 80"/><a:gd name="T17" fmla="*/ 92 h 106"/><a:gd name="T18" fmla="*/ 1 w 80"/><a:gd name="T19" fmla="*/ 77 h 106"/><a:gd name="T20" fmla="*/ 0 w 80"/><a:gd name="T21" fmla="*/ 53 h 106"/><a:gd name="T22" fmla="*/ 1 w 80"/><a:gd name="T23" fmla="*/ 28 h 106"/><a:gd name="T24" fmla="*/ 9 w 80"/><a:gd name="T25" fmla="*/ 12 h 106"/><a:gd name="T26" fmla="*/ 14 w 80"/><a:gd name="T27" fmla="*/ 6 h 106"/><a:gd name="T28" fmla="*/ 29 w 80"/><a:gd name="T29" fmla="*/ 0 h 106"/><a:gd name="T30" fmla="*/ 40 w 80"/><a:gd name="T31" fmla="*/ 0 h 106"/><a:gd name="T32" fmla="*/ 50 w 80"/><a:gd name="T33" fmla="*/ 0 h 106"/><a:gd name="T34" fmla="*/ 65 w 80"/><a:gd name="T35" fmla="*/ 7 h 106"/><a:gd name="T36" fmla="*/ 70 w 80"/><a:gd name="T37" fmla="*/ 13 h 106"/><a:gd name="T38" fmla="*/ 78 w 80"/><a:gd name="T39" fmla="*/ 28 h 106"/><a:gd name="T40" fmla="*/ 80 w 80"/><a:gd name="T41" fmla="*/ 53 h 106"/><a:gd name="T42" fmla="*/ 59 w 80"/><a:gd name="T43" fmla="*/ 84 h 106"/><a:gd name="T44" fmla="*/ 62 w 80"/><a:gd name="T45" fmla="*/ 78 h 106"/><a:gd name="T46" fmla="*/ 63 w 80"/><a:gd name="T47" fmla="*/ 71 h 106"/><a:gd name="T48" fmla="*/ 63 w 80"/><a:gd name="T49" fmla="*/ 63 h 106"/><a:gd name="T50" fmla="*/ 63 w 80"/><a:gd name="T51" fmla="*/ 53 h 106"/><a:gd name="T52" fmla="*/ 63 w 80"/><a:gd name="T53" fmla="*/ 42 h 106"/><a:gd name="T54" fmla="*/ 63 w 80"/><a:gd name="T55" fmla="*/ 35 h 106"/><a:gd name="T56" fmla="*/ 62 w 80"/><a:gd name="T57" fmla="*/ 28 h 106"/><a:gd name="T58" fmla="*/ 59 w 80"/><a:gd name="T59" fmla="*/ 22 h 106"/><a:gd name="T60" fmla="*/ 56 w 80"/><a:gd name="T61" fmla="*/ 17 h 106"/><a:gd name="T62" fmla="*/ 51 w 80"/><a:gd name="T63" fmla="*/ 13 h 106"/><a:gd name="T64" fmla="*/ 47 w 80"/><a:gd name="T65" fmla="*/ 11 h 106"/><a:gd name="T66" fmla="*/ 40 w 80"/><a:gd name="T67" fmla="*/ 11 h 106"/><a:gd name="T68" fmla="*/ 33 w 80"/><a:gd name="T69" fmla="*/ 11 h 106"/><a:gd name="T70" fmla="*/ 28 w 80"/><a:gd name="T71" fmla="*/ 13 h 106"/><a:gd name="T72" fmla="*/ 23 w 80"/><a:gd name="T73" fmla="*/ 17 h 106"/><a:gd name="T74" fmla="*/ 20 w 80"/><a:gd name="T75" fmla="*/ 22 h 106"/><a:gd name="T76" fmla="*/ 17 w 80"/><a:gd name="T77" fmla="*/ 28 h 106"/><a:gd name="T78" fmla="*/ 17 w 80"/><a:gd name="T79" fmla="*/ 35 h 106"/><a:gd name="T80" fmla="*/ 16 w 80"/><a:gd name="T81" fmla="*/ 43 h 106"/><a:gd name="T82" fmla="*/ 16 w 80"/><a:gd name="T83" fmla="*/ 53 h 106"/><a:gd name="T84" fmla="*/ 16 w 80"/><a:gd name="T85" fmla="*/ 63 h 106"/><a:gd name="T86" fmla="*/ 16 w 80"/><a:gd name="T87" fmla="*/ 71 h 106"/><a:gd name="T88" fmla="*/ 17 w 80"/><a:gd name="T89" fmla="*/ 77 h 106"/><a:gd name="T90" fmla="*/ 20 w 80"/><a:gd name="T91" fmla="*/ 83 h 106"/><a:gd name="T92" fmla="*/ 23 w 80"/><a:gd name="T93" fmla="*/ 88 h 106"/><a:gd name="T94" fmla="*/ 27 w 80"/><a:gd name="T95" fmla="*/ 91 h 106"/><a:gd name="T96" fmla="*/ 32 w 80"/><a:gd name="T97" fmla="*/ 94 h 106"/><a:gd name="T98" fmla="*/ 40 w 80"/><a:gd name="T99" fmla="*/ 94 h 106"/><a:gd name="T100" fmla="*/ 47 w 80"/><a:gd name="T101" fmla="*/ 94 h 106"/><a:gd name="T102" fmla="*/ 52 w 80"/><a:gd name="T103" fmla="*/ 91 h 106"/><a:gd name="T104" fmla="*/ 56 w 80"/><a:gd name="T105" fmla="*/ 89 h 106"/><a:gd name="T106" fmla="*/ 59 w 80"/><a:gd name="T107" fmla="*/ 84 h 106"/></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Lst><a:rect l="0" t="0" r="r" b="b"/><a:pathLst><a:path w="80" h="106"><a:moveTo><a:pt x="80" y="53"/></a:moveTo><a:lnTo><a:pt x="78" y="77"/></a:lnTo><a:lnTo><a:pt x="70" y="92"/></a:lnTo><a:lnTo><a:pt x="65" y="98"/></a:lnTo><a:lnTo><a:pt x="50" y="104"/></a:lnTo><a:lnTo><a:pt x="40" y="106"/></a:lnTo><a:lnTo><a:pt x="29" y="104"/></a:lnTo><a:lnTo><a:pt x="14" y="98"/></a:lnTo><a:lnTo><a:pt x="9" y="92"/></a:lnTo><a:lnTo><a:pt x="1" y="77"/></a:lnTo><a:lnTo><a:pt x="0" y="53"/></a:lnTo><a:lnTo><a:pt x="1" y="28"/></a:lnTo><a:lnTo><a:pt x="9" y="12"/></a:lnTo><a:lnTo><a:pt x="14" y="6"/></a:lnTo><a:lnTo><a:pt x="29" y="0"/></a:lnTo><a:lnTo><a:pt x="40" y="0"/></a:lnTo><a:lnTo><a:pt x="50" y="0"/></a:lnTo><a:lnTo><a:pt x="65" y="7"/></a:lnTo><a:lnTo><a:pt x="70" y="13"/></a:lnTo><a:lnTo><a:pt x="78" y="28"/></a:lnTo><a:lnTo><a:pt x="80" y="53"/></a:lnTo><a:close/><a:moveTo><a:pt x="59" y="84"/></a:moveTo><a:lnTo><a:pt x="62" y="78"/></a:lnTo><a:lnTo><a:pt x="63" y="71"/></a:lnTo><a:lnTo><a:pt x="63" y="63"/></a:lnTo><a:lnTo><a:pt x="63" y="53"/></a:lnTo><a:lnTo><a:pt x="63" y="42"/></a:lnTo><a:lnTo><a:pt x="63" y="35"/></a:lnTo><a:lnTo><a:pt x="62" y="28"/></a:lnTo><a:lnTo><a:pt x="59" y="22"/></a:lnTo><a:lnTo><a:pt x="56" y="17"/></a:lnTo><a:lnTo><a:pt x="51" y="13"/></a:lnTo><a:lnTo><a:pt x="47" y="11"/></a:lnTo><a:lnTo><a:pt x="40" y="11"/></a:lnTo><a:lnTo><a:pt x="33" y="11"/></a:lnTo><a:lnTo><a:pt x="28" y="13"/></a:lnTo><a:lnTo><a:pt x="23" y="17"/></a:lnTo><a:lnTo><a:pt x="20" y="22"/></a:lnTo><a:lnTo><a:pt x="17" y="28"/></a:lnTo><a:lnTo><a:pt x="17" y="35"/></a:lnTo><a:lnTo><a:pt x="16" y="43"/></a:lnTo><a:lnTo><a:pt x="16" y="53"/></a:lnTo><a:lnTo><a:pt x="16" y="63"/></a:lnTo><a:lnTo><a:pt x="16" y="71"/></a:lnTo><a:lnTo><a:pt x="17" y="77"/></a:lnTo><a:lnTo><a:pt x="20" y="83"/></a:lnTo><a:lnTo><a:pt x="23" y="88"/></a:lnTo><a:lnTo><a:pt x="27" y="91"/></a:lnTo><a:lnTo><a:pt x="32" y="94"/></a:lnTo><a:lnTo><a:pt x="40" y="94"/></a:lnTo><a:lnTo><a:pt x="47" y="94"/></a:lnTo><a:lnTo><a:pt x="52" y="91"/></a:lnTo><a:lnTo><a:pt x="56" y="89"/></a:lnTo><a:lnTo><a:pt x="59" y="8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34" name="Freeform 405"/><p:cNvSpPr><a:spLocks/></p:cNvSpPr><p:nvPr/></p:nvSpPr><p:spPr bwMode="auto"><a:xfrm><a:off x="3417091" y="6408737"/><a:ext cx="76200" cy="84138"/></a:xfrm><a:custGeom><a:avLst/><a:gdLst><a:gd name="T0" fmla="*/ 95 w 95"/><a:gd name="T1" fmla="*/ 96 h 105"/><a:gd name="T2" fmla="*/ 90 w 95"/><a:gd name="T3" fmla="*/ 97 h 105"/><a:gd name="T4" fmla="*/ 86 w 95"/><a:gd name="T5" fmla="*/ 98 h 105"/><a:gd name="T6" fmla="*/ 84 w 95"/><a:gd name="T7" fmla="*/ 100 h 105"/><a:gd name="T8" fmla="*/ 78 w 95"/><a:gd name="T9" fmla="*/ 102 h 105"/><a:gd name="T10" fmla="*/ 73 w 95"/><a:gd name="T11" fmla="*/ 103 h 105"/><a:gd name="T12" fmla="*/ 67 w 95"/><a:gd name="T13" fmla="*/ 104 h 105"/><a:gd name="T14" fmla="*/ 62 w 95"/><a:gd name="T15" fmla="*/ 104 h 105"/><a:gd name="T16" fmla="*/ 55 w 95"/><a:gd name="T17" fmla="*/ 105 h 105"/><a:gd name="T18" fmla="*/ 43 w 95"/><a:gd name="T19" fmla="*/ 104 h 105"/><a:gd name="T20" fmla="*/ 33 w 95"/><a:gd name="T21" fmla="*/ 102 h 105"/><a:gd name="T22" fmla="*/ 23 w 95"/><a:gd name="T23" fmla="*/ 98 h 105"/><a:gd name="T24" fmla="*/ 14 w 95"/><a:gd name="T25" fmla="*/ 92 h 105"/><a:gd name="T26" fmla="*/ 8 w 95"/><a:gd name="T27" fmla="*/ 85 h 105"/><a:gd name="T28" fmla="*/ 4 w 95"/><a:gd name="T29" fmla="*/ 75 h 105"/><a:gd name="T30" fmla="*/ 0 w 95"/><a:gd name="T31" fmla="*/ 64 h 105"/><a:gd name="T32" fmla="*/ 0 w 95"/><a:gd name="T33" fmla="*/ 52 h 105"/><a:gd name="T34" fmla="*/ 0 w 95"/><a:gd name="T35" fmla="*/ 40 h 105"/><a:gd name="T36" fmla="*/ 4 w 95"/><a:gd name="T37" fmla="*/ 30 h 105"/><a:gd name="T38" fmla="*/ 8 w 95"/><a:gd name="T39" fmla="*/ 20 h 105"/><a:gd name="T40" fmla="*/ 14 w 95"/><a:gd name="T41" fmla="*/ 13 h 105"/><a:gd name="T42" fmla="*/ 23 w 95"/><a:gd name="T43" fmla="*/ 7 h 105"/><a:gd name="T44" fmla="*/ 32 w 95"/><a:gd name="T45" fmla="*/ 3 h 105"/><a:gd name="T46" fmla="*/ 43 w 95"/><a:gd name="T47" fmla="*/ 0 h 105"/><a:gd name="T48" fmla="*/ 55 w 95"/><a:gd name="T49" fmla="*/ 0 h 105"/><a:gd name="T50" fmla="*/ 65 w 95"/><a:gd name="T51" fmla="*/ 0 h 105"/><a:gd name="T52" fmla="*/ 74 w 95"/><a:gd name="T53" fmla="*/ 1 h 105"/><a:gd name="T54" fmla="*/ 84 w 95"/><a:gd name="T55" fmla="*/ 3 h 105"/><a:gd name="T56" fmla="*/ 95 w 95"/><a:gd name="T57" fmla="*/ 8 h 105"/><a:gd name="T58" fmla="*/ 95 w 95"/><a:gd name="T59" fmla="*/ 24 h 105"/><a:gd name="T60" fmla="*/ 93 w 95"/><a:gd name="T61" fmla="*/ 24 h 105"/><a:gd name="T62" fmla="*/ 84 w 95"/><a:gd name="T63" fmla="*/ 18 h 105"/><a:gd name="T64" fmla="*/ 74 w 95"/><a:gd name="T65" fmla="*/ 14 h 105"/><a:gd name="T66" fmla="*/ 65 w 95"/><a:gd name="T67" fmla="*/ 12 h 105"/><a:gd name="T68" fmla="*/ 55 w 95"/><a:gd name="T69" fmla="*/ 10 h 105"/><a:gd name="T70" fmla="*/ 46 w 95"/><a:gd name="T71" fmla="*/ 12 h 105"/><a:gd name="T72" fmla="*/ 39 w 95"/><a:gd name="T73" fmla="*/ 13 h 105"/><a:gd name="T74" fmla="*/ 32 w 95"/><a:gd name="T75" fmla="*/ 16 h 105"/><a:gd name="T76" fmla="*/ 27 w 95"/><a:gd name="T77" fmla="*/ 21 h 105"/><a:gd name="T78" fmla="*/ 21 w 95"/><a:gd name="T79" fmla="*/ 26 h 105"/><a:gd name="T80" fmla="*/ 19 w 95"/><a:gd name="T81" fmla="*/ 34 h 105"/><a:gd name="T82" fmla="*/ 16 w 95"/><a:gd name="T83" fmla="*/ 42 h 105"/><a:gd name="T84" fmla="*/ 16 w 95"/><a:gd name="T85" fmla="*/ 52 h 105"/><a:gd name="T86" fmla="*/ 16 w 95"/><a:gd name="T87" fmla="*/ 62 h 105"/><a:gd name="T88" fmla="*/ 19 w 95"/><a:gd name="T89" fmla="*/ 70 h 105"/><a:gd name="T90" fmla="*/ 23 w 95"/><a:gd name="T91" fmla="*/ 78 h 105"/><a:gd name="T92" fmla="*/ 27 w 95"/><a:gd name="T93" fmla="*/ 84 h 105"/><a:gd name="T94" fmla="*/ 32 w 95"/><a:gd name="T95" fmla="*/ 87 h 105"/><a:gd name="T96" fmla="*/ 39 w 95"/><a:gd name="T97" fmla="*/ 91 h 105"/><a:gd name="T98" fmla="*/ 47 w 95"/><a:gd name="T99" fmla="*/ 92 h 105"/><a:gd name="T100" fmla="*/ 55 w 95"/><a:gd name="T101" fmla="*/ 93 h 105"/><a:gd name="T102" fmla="*/ 66 w 95"/><a:gd name="T103" fmla="*/ 92 h 105"/><a:gd name="T104" fmla="*/ 76 w 95"/><a:gd name="T105" fmla="*/ 90 h 105"/><a:gd name="T106" fmla="*/ 85 w 95"/><a:gd name="T107" fmla="*/ 86 h 105"/><a:gd name="T108" fmla="*/ 93 w 95"/><a:gd name="T109" fmla="*/ 80 h 105"/><a:gd name="T110" fmla="*/ 95 w 95"/><a:gd name="T111" fmla="*/ 80 h 105"/><a:gd name="T112" fmla="*/ 95 w 95"/><a:gd name="T113" fmla="*/ 96 h 10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 ang="0"><a:pos x="T94" y="T95"/></a:cxn><a:cxn ang="0"><a:pos x="T96" y="T97"/></a:cxn><a:cxn ang="0"><a:pos x="T98" y="T99"/></a:cxn><a:cxn ang="0"><a:pos x="T100" y="T101"/></a:cxn><a:cxn ang="0"><a:pos x="T102" y="T103"/></a:cxn><a:cxn ang="0"><a:pos x="T104" y="T105"/></a:cxn><a:cxn ang="0"><a:pos x="T106" y="T107"/></a:cxn><a:cxn ang="0"><a:pos x="T108" y="T109"/></a:cxn><a:cxn ang="0"><a:pos x="T110" y="T111"/></a:cxn><a:cxn ang="0"><a:pos x="T112" y="T113"/></a:cxn></a:cxnLst><a:rect l="0" t="0" r="r" b="b"/><a:pathLst><a:path w="95" h="105"><a:moveTo><a:pt x="95" y="96"/></a:moveTo><a:lnTo><a:pt x="90" y="97"/></a:lnTo><a:lnTo><a:pt x="86" y="98"/></a:lnTo><a:lnTo><a:pt x="84" y="100"/></a:lnTo><a:lnTo><a:pt x="78" y="102"/></a:lnTo><a:lnTo><a:pt x="73" y="103"/></a:lnTo><a:lnTo><a:pt x="67" y="104"/></a:lnTo><a:lnTo><a:pt x="62" y="104"/></a:lnTo><a:lnTo><a:pt x="55" y="105"/></a:lnTo><a:lnTo><a:pt x="43" y="104"/></a:lnTo><a:lnTo><a:pt x="33" y="102"/></a:lnTo><a:lnTo><a:pt x="23" y="98"/></a:lnTo><a:lnTo><a:pt x="14" y="92"/></a:lnTo><a:lnTo><a:pt x="8" y="85"/></a:lnTo><a:lnTo><a:pt x="4" y="75"/></a:lnTo><a:lnTo><a:pt x="0" y="64"/></a:lnTo><a:lnTo><a:pt x="0" y="52"/></a:lnTo><a:lnTo><a:pt x="0" y="40"/></a:lnTo><a:lnTo><a:pt x="4" y="30"/></a:lnTo><a:lnTo><a:pt x="8" y="20"/></a:lnTo><a:lnTo><a:pt x="14" y="13"/></a:lnTo><a:lnTo><a:pt x="23" y="7"/></a:lnTo><a:lnTo><a:pt x="32" y="3"/></a:lnTo><a:lnTo><a:pt x="43" y="0"/></a:lnTo><a:lnTo><a:pt x="55" y="0"/></a:lnTo><a:lnTo><a:pt x="65" y="0"/></a:lnTo><a:lnTo><a:pt x="74" y="1"/></a:lnTo><a:lnTo><a:pt x="84" y="3"/></a:lnTo><a:lnTo><a:pt x="95" y="8"/></a:lnTo><a:lnTo><a:pt x="95" y="24"/></a:lnTo><a:lnTo><a:pt x="93" y="24"/></a:lnTo><a:lnTo><a:pt x="84" y="18"/></a:lnTo><a:lnTo><a:pt x="74" y="14"/></a:lnTo><a:lnTo><a:pt x="65" y="12"/></a:lnTo><a:lnTo><a:pt x="55" y="10"/></a:lnTo><a:lnTo><a:pt x="46" y="12"/></a:lnTo><a:lnTo><a:pt x="39" y="13"/></a:lnTo><a:lnTo><a:pt x="32" y="16"/></a:lnTo><a:lnTo><a:pt x="27" y="21"/></a:lnTo><a:lnTo><a:pt x="21" y="26"/></a:lnTo><a:lnTo><a:pt x="19" y="34"/></a:lnTo><a:lnTo><a:pt x="16" y="42"/></a:lnTo><a:lnTo><a:pt x="16" y="52"/></a:lnTo><a:lnTo><a:pt x="16" y="62"/></a:lnTo><a:lnTo><a:pt x="19" y="70"/></a:lnTo><a:lnTo><a:pt x="23" y="78"/></a:lnTo><a:lnTo><a:pt x="27" y="84"/></a:lnTo><a:lnTo><a:pt x="32" y="87"/></a:lnTo><a:lnTo><a:pt x="39" y="91"/></a:lnTo><a:lnTo><a:pt x="47" y="92"/></a:lnTo><a:lnTo><a:pt x="55" y="93"/></a:lnTo><a:lnTo><a:pt x="66" y="92"/></a:lnTo><a:lnTo><a:pt x="76" y="90"/></a:lnTo><a:lnTo><a:pt x="85" y="86"/></a:lnTo><a:lnTo><a:pt x="93" y="80"/></a:lnTo><a:lnTo><a:pt x="95" y="80"/></a:lnTo><a:lnTo><a:pt x="95" y="96"/></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35" name="Freeform 407"/><p:cNvSpPr><a:spLocks/></p:cNvSpPr><p:nvPr/></p:nvSpPr><p:spPr bwMode="auto"><a:xfrm><a:off x="3502025" y="6426200"/><a:ext cx="57150" cy="61913"/></a:xfrm><a:custGeom><a:avLst/><a:gdLst><a:gd name="T0" fmla="*/ 72 w 72"/><a:gd name="T1" fmla="*/ 77 h 79"/><a:gd name="T2" fmla="*/ 57 w 72"/><a:gd name="T3" fmla="*/ 77 h 79"/><a:gd name="T4" fmla="*/ 57 w 72"/><a:gd name="T5" fmla="*/ 68 h 79"/><a:gd name="T6" fmla="*/ 51 w 72"/><a:gd name="T7" fmla="*/ 73 h 79"/><a:gd name="T8" fmla="*/ 44 w 72"/><a:gd name="T9" fmla="*/ 76 h 79"/><a:gd name="T10" fmla="*/ 37 w 72"/><a:gd name="T11" fmla="*/ 78 h 79"/><a:gd name="T12" fmla="*/ 29 w 72"/><a:gd name="T13" fmla="*/ 79 h 79"/><a:gd name="T14" fmla="*/ 17 w 72"/><a:gd name="T15" fmla="*/ 78 h 79"/><a:gd name="T16" fmla="*/ 7 w 72"/><a:gd name="T17" fmla="*/ 72 h 79"/><a:gd name="T18" fmla="*/ 2 w 72"/><a:gd name="T19" fmla="*/ 64 h 79"/><a:gd name="T20" fmla="*/ 0 w 72"/><a:gd name="T21" fmla="*/ 50 h 79"/><a:gd name="T22" fmla="*/ 0 w 72"/><a:gd name="T23" fmla="*/ 0 h 79"/><a:gd name="T24" fmla="*/ 15 w 72"/><a:gd name="T25" fmla="*/ 0 h 79"/><a:gd name="T26" fmla="*/ 15 w 72"/><a:gd name="T27" fmla="*/ 44 h 79"/><a:gd name="T28" fmla="*/ 15 w 72"/><a:gd name="T29" fmla="*/ 49 h 79"/><a:gd name="T30" fmla="*/ 15 w 72"/><a:gd name="T31" fmla="*/ 54 h 79"/><a:gd name="T32" fmla="*/ 17 w 72"/><a:gd name="T33" fmla="*/ 58 h 79"/><a:gd name="T34" fmla="*/ 18 w 72"/><a:gd name="T35" fmla="*/ 61 h 79"/><a:gd name="T36" fmla="*/ 21 w 72"/><a:gd name="T37" fmla="*/ 64 h 79"/><a:gd name="T38" fmla="*/ 23 w 72"/><a:gd name="T39" fmla="*/ 65 h 79"/><a:gd name="T40" fmla="*/ 27 w 72"/><a:gd name="T41" fmla="*/ 66 h 79"/><a:gd name="T42" fmla="*/ 33 w 72"/><a:gd name="T43" fmla="*/ 67 h 79"/><a:gd name="T44" fmla="*/ 38 w 72"/><a:gd name="T45" fmla="*/ 66 h 79"/><a:gd name="T46" fmla="*/ 45 w 72"/><a:gd name="T47" fmla="*/ 64 h 79"/><a:gd name="T48" fmla="*/ 52 w 72"/><a:gd name="T49" fmla="*/ 61 h 79"/><a:gd name="T50" fmla="*/ 57 w 72"/><a:gd name="T51" fmla="*/ 58 h 79"/><a:gd name="T52" fmla="*/ 57 w 72"/><a:gd name="T53" fmla="*/ 0 h 79"/><a:gd name="T54" fmla="*/ 72 w 72"/><a:gd name="T55" fmla="*/ 0 h 79"/><a:gd name="T56" fmla="*/ 72 w 72"/><a:gd name="T57" fmla="*/ 77 h 79"/></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Lst><a:rect l="0" t="0" r="r" b="b"/><a:pathLst><a:path w="72" h="79"><a:moveTo><a:pt x="72" y="77"/></a:moveTo><a:lnTo><a:pt x="57" y="77"/></a:lnTo><a:lnTo><a:pt x="57" y="68"/></a:lnTo><a:lnTo><a:pt x="51" y="73"/></a:lnTo><a:lnTo><a:pt x="44" y="76"/></a:lnTo><a:lnTo><a:pt x="37" y="78"/></a:lnTo><a:lnTo><a:pt x="29" y="79"/></a:lnTo><a:lnTo><a:pt x="17" y="78"/></a:lnTo><a:lnTo><a:pt x="7" y="72"/></a:lnTo><a:lnTo><a:pt x="2" y="64"/></a:lnTo><a:lnTo><a:pt x="0" y="50"/></a:lnTo><a:lnTo><a:pt x="0" y="0"/></a:lnTo><a:lnTo><a:pt x="15" y="0"/></a:lnTo><a:lnTo><a:pt x="15" y="44"/></a:lnTo><a:lnTo><a:pt x="15" y="49"/></a:lnTo><a:lnTo><a:pt x="15" y="54"/></a:lnTo><a:lnTo><a:pt x="17" y="58"/></a:lnTo><a:lnTo><a:pt x="18" y="61"/></a:lnTo><a:lnTo><a:pt x="21" y="64"/></a:lnTo><a:lnTo><a:pt x="23" y="65"/></a:lnTo><a:lnTo><a:pt x="27" y="66"/></a:lnTo><a:lnTo><a:pt x="33" y="67"/></a:lnTo><a:lnTo><a:pt x="38" y="66"/></a:lnTo><a:lnTo><a:pt x="45" y="64"/></a:lnTo><a:lnTo><a:pt x="52" y="61"/></a:lnTo><a:lnTo><a:pt x="57" y="58"/></a:lnTo><a:lnTo><a:pt x="57" y="0"/></a:lnTo><a:lnTo><a:pt x="72" y="0"/></a:lnTo><a:lnTo><a:pt x="72" y="77"/></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36" name="Freeform 408"/><p:cNvSpPr><a:spLocks/></p:cNvSpPr><p:nvPr/></p:nvSpPr><p:spPr bwMode="auto"><a:xfrm><a:off x="3568700" y="6426200"/><a:ext cx="42863" cy="60325"/></a:xfrm><a:custGeom><a:avLst/><a:gdLst><a:gd name="T0" fmla="*/ 54 w 54"/><a:gd name="T1" fmla="*/ 14 h 77"/><a:gd name="T2" fmla="*/ 53 w 54"/><a:gd name="T3" fmla="*/ 14 h 77"/><a:gd name="T4" fmla="*/ 50 w 54"/><a:gd name="T5" fmla="*/ 14 h 77"/><a:gd name="T6" fmla="*/ 48 w 54"/><a:gd name="T7" fmla="*/ 13 h 77"/><a:gd name="T8" fmla="*/ 44 w 54"/><a:gd name="T9" fmla="*/ 13 h 77"/><a:gd name="T10" fmla="*/ 41 w 54"/><a:gd name="T11" fmla="*/ 13 h 77"/><a:gd name="T12" fmla="*/ 34 w 54"/><a:gd name="T13" fmla="*/ 13 h 77"/><a:gd name="T14" fmla="*/ 27 w 54"/><a:gd name="T15" fmla="*/ 16 h 77"/><a:gd name="T16" fmla="*/ 20 w 54"/><a:gd name="T17" fmla="*/ 19 h 77"/><a:gd name="T18" fmla="*/ 15 w 54"/><a:gd name="T19" fmla="*/ 23 h 77"/><a:gd name="T20" fmla="*/ 15 w 54"/><a:gd name="T21" fmla="*/ 77 h 77"/><a:gd name="T22" fmla="*/ 0 w 54"/><a:gd name="T23" fmla="*/ 77 h 77"/><a:gd name="T24" fmla="*/ 0 w 54"/><a:gd name="T25" fmla="*/ 0 h 77"/><a:gd name="T26" fmla="*/ 15 w 54"/><a:gd name="T27" fmla="*/ 0 h 77"/><a:gd name="T28" fmla="*/ 15 w 54"/><a:gd name="T29" fmla="*/ 12 h 77"/><a:gd name="T30" fmla="*/ 23 w 54"/><a:gd name="T31" fmla="*/ 6 h 77"/><a:gd name="T32" fmla="*/ 30 w 54"/><a:gd name="T33" fmla="*/ 4 h 77"/><a:gd name="T34" fmla="*/ 37 w 54"/><a:gd name="T35" fmla="*/ 1 h 77"/><a:gd name="T36" fmla="*/ 44 w 54"/><a:gd name="T37" fmla="*/ 0 h 77"/><a:gd name="T38" fmla="*/ 48 w 54"/><a:gd name="T39" fmla="*/ 0 h 77"/><a:gd name="T40" fmla="*/ 49 w 54"/><a:gd name="T41" fmla="*/ 1 h 77"/><a:gd name="T42" fmla="*/ 52 w 54"/><a:gd name="T43" fmla="*/ 1 h 77"/><a:gd name="T44" fmla="*/ 54 w 54"/><a:gd name="T45" fmla="*/ 1 h 77"/><a:gd name="T46" fmla="*/ 54 w 54"/><a:gd name="T47" fmla="*/ 14 h 77"/></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Lst><a:rect l="0" t="0" r="r" b="b"/><a:pathLst><a:path w="54" h="77"><a:moveTo><a:pt x="54" y="14"/></a:moveTo><a:lnTo><a:pt x="53" y="14"/></a:lnTo><a:lnTo><a:pt x="50" y="14"/></a:lnTo><a:lnTo><a:pt x="48" y="13"/></a:lnTo><a:lnTo><a:pt x="44" y="13"/></a:lnTo><a:lnTo><a:pt x="41" y="13"/></a:lnTo><a:lnTo><a:pt x="34" y="13"/></a:lnTo><a:lnTo><a:pt x="27" y="16"/></a:lnTo><a:lnTo><a:pt x="20" y="19"/></a:lnTo><a:lnTo><a:pt x="15" y="23"/></a:lnTo><a:lnTo><a:pt x="15" y="77"/></a:lnTo><a:lnTo><a:pt x="0" y="77"/></a:lnTo><a:lnTo><a:pt x="0" y="0"/></a:lnTo><a:lnTo><a:pt x="15" y="0"/></a:lnTo><a:lnTo><a:pt x="15" y="12"/></a:lnTo><a:lnTo><a:pt x="23" y="6"/></a:lnTo><a:lnTo><a:pt x="30" y="4"/></a:lnTo><a:lnTo><a:pt x="37" y="1"/></a:lnTo><a:lnTo><a:pt x="44" y="0"/></a:lnTo><a:lnTo><a:pt x="48" y="0"/></a:lnTo><a:lnTo><a:pt x="49" y="1"/></a:lnTo><a:lnTo><a:pt x="52" y="1"/></a:lnTo><a:lnTo><a:pt x="54" y="1"/></a:lnTo><a:lnTo><a:pt x="54" y="1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37" name="Freeform 409"/><p:cNvSpPr><a:spLocks/></p:cNvSpPr><p:nvPr/></p:nvSpPr><p:spPr bwMode="auto"><a:xfrm><a:off x="3611563" y="6426200"/><a:ext cx="42863" cy="60325"/></a:xfrm><a:custGeom><a:avLst/><a:gdLst><a:gd name="T0" fmla="*/ 55 w 55"/><a:gd name="T1" fmla="*/ 14 h 77"/><a:gd name="T2" fmla="*/ 55 w 55"/><a:gd name="T3" fmla="*/ 14 h 77"/><a:gd name="T4" fmla="*/ 51 w 55"/><a:gd name="T5" fmla="*/ 14 h 77"/><a:gd name="T6" fmla="*/ 48 w 55"/><a:gd name="T7" fmla="*/ 13 h 77"/><a:gd name="T8" fmla="*/ 45 w 55"/><a:gd name="T9" fmla="*/ 13 h 77"/><a:gd name="T10" fmla="*/ 41 w 55"/><a:gd name="T11" fmla="*/ 13 h 77"/><a:gd name="T12" fmla="*/ 34 w 55"/><a:gd name="T13" fmla="*/ 13 h 77"/><a:gd name="T14" fmla="*/ 27 w 55"/><a:gd name="T15" fmla="*/ 16 h 77"/><a:gd name="T16" fmla="*/ 22 w 55"/><a:gd name="T17" fmla="*/ 19 h 77"/><a:gd name="T18" fmla="*/ 15 w 55"/><a:gd name="T19" fmla="*/ 23 h 77"/><a:gd name="T20" fmla="*/ 15 w 55"/><a:gd name="T21" fmla="*/ 77 h 77"/><a:gd name="T22" fmla="*/ 0 w 55"/><a:gd name="T23" fmla="*/ 77 h 77"/><a:gd name="T24" fmla="*/ 0 w 55"/><a:gd name="T25" fmla="*/ 0 h 77"/><a:gd name="T26" fmla="*/ 15 w 55"/><a:gd name="T27" fmla="*/ 0 h 77"/><a:gd name="T28" fmla="*/ 15 w 55"/><a:gd name="T29" fmla="*/ 12 h 77"/><a:gd name="T30" fmla="*/ 23 w 55"/><a:gd name="T31" fmla="*/ 6 h 77"/><a:gd name="T32" fmla="*/ 30 w 55"/><a:gd name="T33" fmla="*/ 4 h 77"/><a:gd name="T34" fmla="*/ 37 w 55"/><a:gd name="T35" fmla="*/ 1 h 77"/><a:gd name="T36" fmla="*/ 44 w 55"/><a:gd name="T37" fmla="*/ 0 h 77"/><a:gd name="T38" fmla="*/ 48 w 55"/><a:gd name="T39" fmla="*/ 0 h 77"/><a:gd name="T40" fmla="*/ 49 w 55"/><a:gd name="T41" fmla="*/ 1 h 77"/><a:gd name="T42" fmla="*/ 52 w 55"/><a:gd name="T43" fmla="*/ 1 h 77"/><a:gd name="T44" fmla="*/ 55 w 55"/><a:gd name="T45" fmla="*/ 1 h 77"/><a:gd name="T46" fmla="*/ 55 w 55"/><a:gd name="T47" fmla="*/ 14 h 77"/></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Lst><a:rect l="0" t="0" r="r" b="b"/><a:pathLst><a:path w="55" h="77"><a:moveTo><a:pt x="55" y="14"/></a:moveTo><a:lnTo><a:pt x="55" y="14"/></a:lnTo><a:lnTo><a:pt x="51" y="14"/></a:lnTo><a:lnTo><a:pt x="48" y="13"/></a:lnTo><a:lnTo><a:pt x="45" y="13"/></a:lnTo><a:lnTo><a:pt x="41" y="13"/></a:lnTo><a:lnTo><a:pt x="34" y="13"/></a:lnTo><a:lnTo><a:pt x="27" y="16"/></a:lnTo><a:lnTo><a:pt x="22" y="19"/></a:lnTo><a:lnTo><a:pt x="15" y="23"/></a:lnTo><a:lnTo><a:pt x="15" y="77"/></a:lnTo><a:lnTo><a:pt x="0" y="77"/></a:lnTo><a:lnTo><a:pt x="0" y="0"/></a:lnTo><a:lnTo><a:pt x="15" y="0"/></a:lnTo><a:lnTo><a:pt x="15" y="12"/></a:lnTo><a:lnTo><a:pt x="23" y="6"/></a:lnTo><a:lnTo><a:pt x="30" y="4"/></a:lnTo><a:lnTo><a:pt x="37" y="1"/></a:lnTo><a:lnTo><a:pt x="44" y="0"/></a:lnTo><a:lnTo><a:pt x="48" y="0"/></a:lnTo><a:lnTo><a:pt x="49" y="1"/></a:lnTo><a:lnTo><a:pt x="52" y="1"/></a:lnTo><a:lnTo><a:pt x="55" y="1"/></a:lnTo><a:lnTo><a:pt x="55" y="1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38" name="Freeform 410"/><p:cNvSpPr><a:spLocks noEditPoints="1"/></p:cNvSpPr><p:nvPr/></p:nvSpPr><p:spPr bwMode="auto"><a:xfrm><a:off x="3648075" y="6424613"/><a:ext cx="61913" cy="61913"/></a:xfrm><a:custGeom><a:avLst/><a:gdLst><a:gd name="T0" fmla="*/ 79 w 79"/><a:gd name="T1" fmla="*/ 41 h 79"/><a:gd name="T2" fmla="*/ 15 w 79"/><a:gd name="T3" fmla="*/ 41 h 79"/><a:gd name="T4" fmla="*/ 15 w 79"/><a:gd name="T5" fmla="*/ 48 h 79"/><a:gd name="T6" fmla="*/ 18 w 79"/><a:gd name="T7" fmla="*/ 54 h 79"/><a:gd name="T8" fmla="*/ 21 w 79"/><a:gd name="T9" fmla="*/ 59 h 79"/><a:gd name="T10" fmla="*/ 25 w 79"/><a:gd name="T11" fmla="*/ 62 h 79"/><a:gd name="T12" fmla="*/ 29 w 79"/><a:gd name="T13" fmla="*/ 65 h 79"/><a:gd name="T14" fmla="*/ 34 w 79"/><a:gd name="T15" fmla="*/ 67 h 79"/><a:gd name="T16" fmla="*/ 40 w 79"/><a:gd name="T17" fmla="*/ 68 h 79"/><a:gd name="T18" fmla="*/ 47 w 79"/><a:gd name="T19" fmla="*/ 68 h 79"/><a:gd name="T20" fmla="*/ 55 w 79"/><a:gd name="T21" fmla="*/ 68 h 79"/><a:gd name="T22" fmla="*/ 64 w 79"/><a:gd name="T23" fmla="*/ 66 h 79"/><a:gd name="T24" fmla="*/ 72 w 79"/><a:gd name="T25" fmla="*/ 62 h 79"/><a:gd name="T26" fmla="*/ 76 w 79"/><a:gd name="T27" fmla="*/ 59 h 79"/><a:gd name="T28" fmla="*/ 78 w 79"/><a:gd name="T29" fmla="*/ 59 h 79"/><a:gd name="T30" fmla="*/ 78 w 79"/><a:gd name="T31" fmla="*/ 73 h 79"/><a:gd name="T32" fmla="*/ 70 w 79"/><a:gd name="T33" fmla="*/ 75 h 79"/><a:gd name="T34" fmla="*/ 62 w 79"/><a:gd name="T35" fmla="*/ 78 h 79"/><a:gd name="T36" fmla="*/ 55 w 79"/><a:gd name="T37" fmla="*/ 79 h 79"/><a:gd name="T38" fmla="*/ 47 w 79"/><a:gd name="T39" fmla="*/ 79 h 79"/><a:gd name="T40" fmla="*/ 36 w 79"/><a:gd name="T41" fmla="*/ 79 h 79"/><a:gd name="T42" fmla="*/ 19 w 79"/><a:gd name="T43" fmla="*/ 74 h 79"/><a:gd name="T44" fmla="*/ 13 w 79"/><a:gd name="T45" fmla="*/ 69 h 79"/><a:gd name="T46" fmla="*/ 7 w 79"/><a:gd name="T47" fmla="*/ 63 h 79"/><a:gd name="T48" fmla="*/ 0 w 79"/><a:gd name="T49" fmla="*/ 49 h 79"/><a:gd name="T50" fmla="*/ 0 w 79"/><a:gd name="T51" fmla="*/ 41 h 79"/><a:gd name="T52" fmla="*/ 0 w 79"/><a:gd name="T53" fmla="*/ 31 h 79"/><a:gd name="T54" fmla="*/ 7 w 79"/><a:gd name="T55" fmla="*/ 17 h 79"/><a:gd name="T56" fmla="*/ 13 w 79"/><a:gd name="T57" fmla="*/ 11 h 79"/><a:gd name="T58" fmla="*/ 18 w 79"/><a:gd name="T59" fmla="*/ 6 h 79"/><a:gd name="T60" fmla="*/ 33 w 79"/><a:gd name="T61" fmla="*/ 0 h 79"/><a:gd name="T62" fmla="*/ 43 w 79"/><a:gd name="T63" fmla="*/ 0 h 79"/><a:gd name="T64" fmla="*/ 59 w 79"/><a:gd name="T65" fmla="*/ 1 h 79"/><a:gd name="T66" fmla="*/ 70 w 79"/><a:gd name="T67" fmla="*/ 8 h 79"/><a:gd name="T68" fmla="*/ 78 w 79"/><a:gd name="T69" fmla="*/ 19 h 79"/><a:gd name="T70" fmla="*/ 79 w 79"/><a:gd name="T71" fmla="*/ 33 h 79"/><a:gd name="T72" fmla="*/ 79 w 79"/><a:gd name="T73" fmla="*/ 41 h 79"/><a:gd name="T74" fmla="*/ 64 w 79"/><a:gd name="T75" fmla="*/ 31 h 79"/><a:gd name="T76" fmla="*/ 64 w 79"/><a:gd name="T77" fmla="*/ 21 h 79"/><a:gd name="T78" fmla="*/ 59 w 79"/><a:gd name="T79" fmla="*/ 15 h 79"/><a:gd name="T80" fmla="*/ 52 w 79"/><a:gd name="T81" fmla="*/ 11 h 79"/><a:gd name="T82" fmla="*/ 41 w 79"/><a:gd name="T83" fmla="*/ 9 h 79"/><a:gd name="T84" fmla="*/ 30 w 79"/><a:gd name="T85" fmla="*/ 11 h 79"/><a:gd name="T86" fmla="*/ 24 w 79"/><a:gd name="T87" fmla="*/ 17 h 79"/><a:gd name="T88" fmla="*/ 17 w 79"/><a:gd name="T89" fmla="*/ 23 h 79"/><a:gd name="T90" fmla="*/ 15 w 79"/><a:gd name="T91" fmla="*/ 31 h 79"/><a:gd name="T92" fmla="*/ 64 w 79"/><a:gd name="T93" fmla="*/ 31 h 79"/></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Lst><a:rect l="0" t="0" r="r" b="b"/><a:pathLst><a:path w="79" h="79"><a:moveTo><a:pt x="79" y="41"/></a:moveTo><a:lnTo><a:pt x="15" y="41"/></a:lnTo><a:lnTo><a:pt x="15" y="48"/></a:lnTo><a:lnTo><a:pt x="18" y="54"/></a:lnTo><a:lnTo><a:pt x="21" y="59"/></a:lnTo><a:lnTo><a:pt x="25" y="62"/></a:lnTo><a:lnTo><a:pt x="29" y="65"/></a:lnTo><a:lnTo><a:pt x="34" y="67"/></a:lnTo><a:lnTo><a:pt x="40" y="68"/></a:lnTo><a:lnTo><a:pt x="47" y="68"/></a:lnTo><a:lnTo><a:pt x="55" y="68"/></a:lnTo><a:lnTo><a:pt x="64" y="66"/></a:lnTo><a:lnTo><a:pt x="72" y="62"/></a:lnTo><a:lnTo><a:pt x="76" y="59"/></a:lnTo><a:lnTo><a:pt x="78" y="59"/></a:lnTo><a:lnTo><a:pt x="78" y="73"/></a:lnTo><a:lnTo><a:pt x="70" y="75"/></a:lnTo><a:lnTo><a:pt x="62" y="78"/></a:lnTo><a:lnTo><a:pt x="55" y="79"/></a:lnTo><a:lnTo><a:pt x="47" y="79"/></a:lnTo><a:lnTo><a:pt x="36" y="79"/></a:lnTo><a:lnTo><a:pt x="19" y="74"/></a:lnTo><a:lnTo><a:pt x="13" y="69"/></a:lnTo><a:lnTo><a:pt x="7" y="63"/></a:lnTo><a:lnTo><a:pt x="0" y="49"/></a:lnTo><a:lnTo><a:pt x="0" y="41"/></a:lnTo><a:lnTo><a:pt x="0" y="31"/></a:lnTo><a:lnTo><a:pt x="7" y="17"/></a:lnTo><a:lnTo><a:pt x="13" y="11"/></a:lnTo><a:lnTo><a:pt x="18" y="6"/></a:lnTo><a:lnTo><a:pt x="33" y="0"/></a:lnTo><a:lnTo><a:pt x="43" y="0"/></a:lnTo><a:lnTo><a:pt x="59" y="1"/></a:lnTo><a:lnTo><a:pt x="70" y="8"/></a:lnTo><a:lnTo><a:pt x="78" y="19"/></a:lnTo><a:lnTo><a:pt x="79" y="33"/></a:lnTo><a:lnTo><a:pt x="79" y="41"/></a:lnTo><a:close/><a:moveTo><a:pt x="64" y="31"/></a:moveTo><a:lnTo><a:pt x="64" y="21"/></a:lnTo><a:lnTo><a:pt x="59" y="15"/></a:lnTo><a:lnTo><a:pt x="52" y="11"/></a:lnTo><a:lnTo><a:pt x="41" y="9"/></a:lnTo><a:lnTo><a:pt x="30" y="11"/></a:lnTo><a:lnTo><a:pt x="24" y="17"/></a:lnTo><a:lnTo><a:pt x="17" y="23"/></a:lnTo><a:lnTo><a:pt x="15" y="31"/></a:lnTo><a:lnTo><a:pt x="64" y="31"/></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39" name="Freeform 411"/><p:cNvSpPr><a:spLocks/></p:cNvSpPr><p:nvPr/></p:nvSpPr><p:spPr bwMode="auto"><a:xfrm><a:off x="3714750" y="6424613"/><a:ext cx="57150" cy="61913"/></a:xfrm><a:custGeom><a:avLst/><a:gdLst><a:gd name="T0" fmla="*/ 71 w 71"/><a:gd name="T1" fmla="*/ 78 h 78"/><a:gd name="T2" fmla="*/ 57 w 71"/><a:gd name="T3" fmla="*/ 78 h 78"/><a:gd name="T4" fmla="*/ 57 w 71"/><a:gd name="T5" fmla="*/ 35 h 78"/><a:gd name="T6" fmla="*/ 57 w 71"/><a:gd name="T7" fmla="*/ 29 h 78"/><a:gd name="T8" fmla="*/ 57 w 71"/><a:gd name="T9" fmla="*/ 25 h 78"/><a:gd name="T10" fmla="*/ 55 w 71"/><a:gd name="T11" fmla="*/ 20 h 78"/><a:gd name="T12" fmla="*/ 54 w 71"/><a:gd name="T13" fmla="*/ 18 h 78"/><a:gd name="T14" fmla="*/ 51 w 71"/><a:gd name="T15" fmla="*/ 14 h 78"/><a:gd name="T16" fmla="*/ 48 w 71"/><a:gd name="T17" fmla="*/ 13 h 78"/><a:gd name="T18" fmla="*/ 44 w 71"/><a:gd name="T19" fmla="*/ 12 h 78"/><a:gd name="T20" fmla="*/ 39 w 71"/><a:gd name="T21" fmla="*/ 12 h 78"/><a:gd name="T22" fmla="*/ 32 w 71"/><a:gd name="T23" fmla="*/ 12 h 78"/><a:gd name="T24" fmla="*/ 27 w 71"/><a:gd name="T25" fmla="*/ 14 h 78"/><a:gd name="T26" fmla="*/ 20 w 71"/><a:gd name="T27" fmla="*/ 17 h 78"/><a:gd name="T28" fmla="*/ 14 w 71"/><a:gd name="T29" fmla="*/ 20 h 78"/><a:gd name="T30" fmla="*/ 14 w 71"/><a:gd name="T31" fmla="*/ 78 h 78"/><a:gd name="T32" fmla="*/ 0 w 71"/><a:gd name="T33" fmla="*/ 78 h 78"/><a:gd name="T34" fmla="*/ 0 w 71"/><a:gd name="T35" fmla="*/ 1 h 78"/><a:gd name="T36" fmla="*/ 14 w 71"/><a:gd name="T37" fmla="*/ 1 h 78"/><a:gd name="T38" fmla="*/ 14 w 71"/><a:gd name="T39" fmla="*/ 9 h 78"/><a:gd name="T40" fmla="*/ 21 w 71"/><a:gd name="T41" fmla="*/ 6 h 78"/><a:gd name="T42" fmla="*/ 28 w 71"/><a:gd name="T43" fmla="*/ 2 h 78"/><a:gd name="T44" fmla="*/ 35 w 71"/><a:gd name="T45" fmla="*/ 0 h 78"/><a:gd name="T46" fmla="*/ 43 w 71"/><a:gd name="T47" fmla="*/ 0 h 78"/><a:gd name="T48" fmla="*/ 55 w 71"/><a:gd name="T49" fmla="*/ 1 h 78"/><a:gd name="T50" fmla="*/ 65 w 71"/><a:gd name="T51" fmla="*/ 7 h 78"/><a:gd name="T52" fmla="*/ 70 w 71"/><a:gd name="T53" fmla="*/ 15 h 78"/><a:gd name="T54" fmla="*/ 71 w 71"/><a:gd name="T55" fmla="*/ 29 h 78"/><a:gd name="T56" fmla="*/ 71 w 71"/><a:gd name="T57" fmla="*/ 78 h 78"/></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Lst><a:rect l="0" t="0" r="r" b="b"/><a:pathLst><a:path w="71" h="78"><a:moveTo><a:pt x="71" y="78"/></a:moveTo><a:lnTo><a:pt x="57" y="78"/></a:lnTo><a:lnTo><a:pt x="57" y="35"/></a:lnTo><a:lnTo><a:pt x="57" y="29"/></a:lnTo><a:lnTo><a:pt x="57" y="25"/></a:lnTo><a:lnTo><a:pt x="55" y="20"/></a:lnTo><a:lnTo><a:pt x="54" y="18"/></a:lnTo><a:lnTo><a:pt x="51" y="14"/></a:lnTo><a:lnTo><a:pt x="48" y="13"/></a:lnTo><a:lnTo><a:pt x="44" y="12"/></a:lnTo><a:lnTo><a:pt x="39" y="12"/></a:lnTo><a:lnTo><a:pt x="32" y="12"/></a:lnTo><a:lnTo><a:pt x="27" y="14"/></a:lnTo><a:lnTo><a:pt x="20" y="17"/></a:lnTo><a:lnTo><a:pt x="14" y="20"/></a:lnTo><a:lnTo><a:pt x="14" y="78"/></a:lnTo><a:lnTo><a:pt x="0" y="78"/></a:lnTo><a:lnTo><a:pt x="0" y="1"/></a:lnTo><a:lnTo><a:pt x="14" y="1"/></a:lnTo><a:lnTo><a:pt x="14" y="9"/></a:lnTo><a:lnTo><a:pt x="21" y="6"/></a:lnTo><a:lnTo><a:pt x="28" y="2"/></a:lnTo><a:lnTo><a:pt x="35" y="0"/></a:lnTo><a:lnTo><a:pt x="43" y="0"/></a:lnTo><a:lnTo><a:pt x="55" y="1"/></a:lnTo><a:lnTo><a:pt x="65" y="7"/></a:lnTo><a:lnTo><a:pt x="70" y="15"/></a:lnTo><a:lnTo><a:pt x="71" y="29"/></a:lnTo><a:lnTo><a:pt x="71" y="78"/></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40" name="Freeform 412"/><p:cNvSpPr><a:spLocks/></p:cNvSpPr><p:nvPr/></p:nvSpPr><p:spPr bwMode="auto"><a:xfrm><a:off x="3771900" y="6408738"/><a:ext cx="44450" cy="77788"/></a:xfrm><a:custGeom><a:avLst/><a:gdLst><a:gd name="T0" fmla="*/ 54 w 54"/><a:gd name="T1" fmla="*/ 98 h 100"/><a:gd name="T2" fmla="*/ 50 w 54"/><a:gd name="T3" fmla="*/ 99 h 100"/><a:gd name="T4" fmla="*/ 45 w 54"/><a:gd name="T5" fmla="*/ 100 h 100"/><a:gd name="T6" fmla="*/ 41 w 54"/><a:gd name="T7" fmla="*/ 100 h 100"/><a:gd name="T8" fmla="*/ 36 w 54"/><a:gd name="T9" fmla="*/ 100 h 100"/><a:gd name="T10" fmla="*/ 24 w 54"/><a:gd name="T11" fmla="*/ 99 h 100"/><a:gd name="T12" fmla="*/ 16 w 54"/><a:gd name="T13" fmla="*/ 94 h 100"/><a:gd name="T14" fmla="*/ 11 w 54"/><a:gd name="T15" fmla="*/ 87 h 100"/><a:gd name="T16" fmla="*/ 9 w 54"/><a:gd name="T17" fmla="*/ 74 h 100"/><a:gd name="T18" fmla="*/ 9 w 54"/><a:gd name="T19" fmla="*/ 33 h 100"/><a:gd name="T20" fmla="*/ 0 w 54"/><a:gd name="T21" fmla="*/ 33 h 100"/><a:gd name="T22" fmla="*/ 0 w 54"/><a:gd name="T23" fmla="*/ 22 h 100"/><a:gd name="T24" fmla="*/ 9 w 54"/><a:gd name="T25" fmla="*/ 22 h 100"/><a:gd name="T26" fmla="*/ 9 w 54"/><a:gd name="T27" fmla="*/ 0 h 100"/><a:gd name="T28" fmla="*/ 24 w 54"/><a:gd name="T29" fmla="*/ 0 h 100"/><a:gd name="T30" fmla="*/ 24 w 54"/><a:gd name="T31" fmla="*/ 22 h 100"/><a:gd name="T32" fmla="*/ 54 w 54"/><a:gd name="T33" fmla="*/ 22 h 100"/><a:gd name="T34" fmla="*/ 54 w 54"/><a:gd name="T35" fmla="*/ 33 h 100"/><a:gd name="T36" fmla="*/ 24 w 54"/><a:gd name="T37" fmla="*/ 33 h 100"/><a:gd name="T38" fmla="*/ 24 w 54"/><a:gd name="T39" fmla="*/ 68 h 100"/><a:gd name="T40" fmla="*/ 24 w 54"/><a:gd name="T41" fmla="*/ 74 h 100"/><a:gd name="T42" fmla="*/ 24 w 54"/><a:gd name="T43" fmla="*/ 77 h 100"/><a:gd name="T44" fmla="*/ 24 w 54"/><a:gd name="T45" fmla="*/ 81 h 100"/><a:gd name="T46" fmla="*/ 27 w 54"/><a:gd name="T47" fmla="*/ 83 h 100"/><a:gd name="T48" fmla="*/ 28 w 54"/><a:gd name="T49" fmla="*/ 87 h 100"/><a:gd name="T50" fmla="*/ 31 w 54"/><a:gd name="T51" fmla="*/ 88 h 100"/><a:gd name="T52" fmla="*/ 35 w 54"/><a:gd name="T53" fmla="*/ 89 h 100"/><a:gd name="T54" fmla="*/ 41 w 54"/><a:gd name="T55" fmla="*/ 89 h 100"/><a:gd name="T56" fmla="*/ 43 w 54"/><a:gd name="T57" fmla="*/ 89 h 100"/><a:gd name="T58" fmla="*/ 47 w 54"/><a:gd name="T59" fmla="*/ 88 h 100"/><a:gd name="T60" fmla="*/ 51 w 54"/><a:gd name="T61" fmla="*/ 87 h 100"/><a:gd name="T62" fmla="*/ 53 w 54"/><a:gd name="T63" fmla="*/ 87 h 100"/><a:gd name="T64" fmla="*/ 54 w 54"/><a:gd name="T65" fmla="*/ 87 h 100"/><a:gd name="T66" fmla="*/ 54 w 54"/><a:gd name="T67" fmla="*/ 98 h 100"/></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Lst><a:rect l="0" t="0" r="r" b="b"/><a:pathLst><a:path w="54" h="100"><a:moveTo><a:pt x="54" y="98"/></a:moveTo><a:lnTo><a:pt x="50" y="99"/></a:lnTo><a:lnTo><a:pt x="45" y="100"/></a:lnTo><a:lnTo><a:pt x="41" y="100"/></a:lnTo><a:lnTo><a:pt x="36" y="100"/></a:lnTo><a:lnTo><a:pt x="24" y="99"/></a:lnTo><a:lnTo><a:pt x="16" y="94"/></a:lnTo><a:lnTo><a:pt x="11" y="87"/></a:lnTo><a:lnTo><a:pt x="9" y="74"/></a:lnTo><a:lnTo><a:pt x="9" y="33"/></a:lnTo><a:lnTo><a:pt x="0" y="33"/></a:lnTo><a:lnTo><a:pt x="0" y="22"/></a:lnTo><a:lnTo><a:pt x="9" y="22"/></a:lnTo><a:lnTo><a:pt x="9" y="0"/></a:lnTo><a:lnTo><a:pt x="24" y="0"/></a:lnTo><a:lnTo><a:pt x="24" y="22"/></a:lnTo><a:lnTo><a:pt x="54" y="22"/></a:lnTo><a:lnTo><a:pt x="54" y="33"/></a:lnTo><a:lnTo><a:pt x="24" y="33"/></a:lnTo><a:lnTo><a:pt x="24" y="68"/></a:lnTo><a:lnTo><a:pt x="24" y="74"/></a:lnTo><a:lnTo><a:pt x="24" y="77"/></a:lnTo><a:lnTo><a:pt x="24" y="81"/></a:lnTo><a:lnTo><a:pt x="27" y="83"/></a:lnTo><a:lnTo><a:pt x="28" y="87"/></a:lnTo><a:lnTo><a:pt x="31" y="88"/></a:lnTo><a:lnTo><a:pt x="35" y="89"/></a:lnTo><a:lnTo><a:pt x="41" y="89"/></a:lnTo><a:lnTo><a:pt x="43" y="89"/></a:lnTo><a:lnTo><a:pt x="47" y="88"/></a:lnTo><a:lnTo><a:pt x="51" y="87"/></a:lnTo><a:lnTo><a:pt x="53" y="87"/></a:lnTo><a:lnTo><a:pt x="54" y="87"/></a:lnTo><a:lnTo><a:pt x="54" y="98"/></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41" name="Freeform 413"/><p:cNvSpPr><a:spLocks/></p:cNvSpPr><p:nvPr/></p:nvSpPr><p:spPr bwMode="auto"><a:xfrm><a:off x="3849688" y="6402388"/><a:ext cx="36513" cy="106363"/></a:xfrm><a:custGeom><a:avLst/><a:gdLst><a:gd name="T0" fmla="*/ 48 w 48"/><a:gd name="T1" fmla="*/ 134 h 134"/><a:gd name="T2" fmla="*/ 30 w 48"/><a:gd name="T3" fmla="*/ 134 h 134"/><a:gd name="T4" fmla="*/ 16 w 48"/><a:gd name="T5" fmla="*/ 121 h 134"/><a:gd name="T6" fmla="*/ 8 w 48"/><a:gd name="T7" fmla="*/ 104 h 134"/><a:gd name="T8" fmla="*/ 1 w 48"/><a:gd name="T9" fmla="*/ 88 h 134"/><a:gd name="T10" fmla="*/ 0 w 48"/><a:gd name="T11" fmla="*/ 67 h 134"/><a:gd name="T12" fmla="*/ 1 w 48"/><a:gd name="T13" fmla="*/ 48 h 134"/><a:gd name="T14" fmla="*/ 8 w 48"/><a:gd name="T15" fmla="*/ 31 h 134"/><a:gd name="T16" fmla="*/ 16 w 48"/><a:gd name="T17" fmla="*/ 14 h 134"/><a:gd name="T18" fmla="*/ 30 w 48"/><a:gd name="T19" fmla="*/ 0 h 134"/><a:gd name="T20" fmla="*/ 48 w 48"/><a:gd name="T21" fmla="*/ 0 h 134"/><a:gd name="T22" fmla="*/ 48 w 48"/><a:gd name="T23" fmla="*/ 1 h 134"/><a:gd name="T24" fmla="*/ 41 w 48"/><a:gd name="T25" fmla="*/ 6 h 134"/><a:gd name="T26" fmla="*/ 35 w 48"/><a:gd name="T27" fmla="*/ 13 h 134"/><a:gd name="T28" fmla="*/ 30 w 48"/><a:gd name="T29" fmla="*/ 19 h 134"/><a:gd name="T30" fmla="*/ 25 w 48"/><a:gd name="T31" fmla="*/ 28 h 134"/><a:gd name="T32" fmla="*/ 20 w 48"/><a:gd name="T33" fmla="*/ 36 h 134"/><a:gd name="T34" fmla="*/ 18 w 48"/><a:gd name="T35" fmla="*/ 47 h 134"/><a:gd name="T36" fmla="*/ 15 w 48"/><a:gd name="T37" fmla="*/ 56 h 134"/><a:gd name="T38" fmla="*/ 14 w 48"/><a:gd name="T39" fmla="*/ 67 h 134"/><a:gd name="T40" fmla="*/ 15 w 48"/><a:gd name="T41" fmla="*/ 79 h 134"/><a:gd name="T42" fmla="*/ 18 w 48"/><a:gd name="T43" fmla="*/ 89 h 134"/><a:gd name="T44" fmla="*/ 20 w 48"/><a:gd name="T45" fmla="*/ 98 h 134"/><a:gd name="T46" fmla="*/ 25 w 48"/><a:gd name="T47" fmla="*/ 108 h 134"/><a:gd name="T48" fmla="*/ 30 w 48"/><a:gd name="T49" fmla="*/ 115 h 134"/><a:gd name="T50" fmla="*/ 35 w 48"/><a:gd name="T51" fmla="*/ 122 h 134"/><a:gd name="T52" fmla="*/ 41 w 48"/><a:gd name="T53" fmla="*/ 130 h 134"/><a:gd name="T54" fmla="*/ 48 w 48"/><a:gd name="T55" fmla="*/ 134 h 134"/><a:gd name="T56" fmla="*/ 48 w 48"/><a:gd name="T57" fmla="*/ 134 h 134"/></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Lst><a:rect l="0" t="0" r="r" b="b"/><a:pathLst><a:path w="48" h="134"><a:moveTo><a:pt x="48" y="134"/></a:moveTo><a:lnTo><a:pt x="30" y="134"/></a:lnTo><a:lnTo><a:pt x="16" y="121"/></a:lnTo><a:lnTo><a:pt x="8" y="104"/></a:lnTo><a:lnTo><a:pt x="1" y="88"/></a:lnTo><a:lnTo><a:pt x="0" y="67"/></a:lnTo><a:lnTo><a:pt x="1" y="48"/></a:lnTo><a:lnTo><a:pt x="8" y="31"/></a:lnTo><a:lnTo><a:pt x="16" y="14"/></a:lnTo><a:lnTo><a:pt x="30" y="0"/></a:lnTo><a:lnTo><a:pt x="48" y="0"/></a:lnTo><a:lnTo><a:pt x="48" y="1"/></a:lnTo><a:lnTo><a:pt x="41" y="6"/></a:lnTo><a:lnTo><a:pt x="35" y="13"/></a:lnTo><a:lnTo><a:pt x="30" y="19"/></a:lnTo><a:lnTo><a:pt x="25" y="28"/></a:lnTo><a:lnTo><a:pt x="20" y="36"/></a:lnTo><a:lnTo><a:pt x="18" y="47"/></a:lnTo><a:lnTo><a:pt x="15" y="56"/></a:lnTo><a:lnTo><a:pt x="14" y="67"/></a:lnTo><a:lnTo><a:pt x="15" y="79"/></a:lnTo><a:lnTo><a:pt x="18" y="89"/></a:lnTo><a:lnTo><a:pt x="20" y="98"/></a:lnTo><a:lnTo><a:pt x="25" y="108"/></a:lnTo><a:lnTo><a:pt x="30" y="115"/></a:lnTo><a:lnTo><a:pt x="35" y="122"/></a:lnTo><a:lnTo><a:pt x="41" y="130"/></a:lnTo><a:lnTo><a:pt x="48" y="134"/></a:lnTo><a:lnTo><a:pt x="48" y="134"/></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42" name="Freeform 414"/><p:cNvSpPr><a:spLocks noEditPoints="1"/></p:cNvSpPr><p:nvPr/></p:nvSpPr><p:spPr bwMode="auto"><a:xfrm><a:off x="3886200" y="6405563"/><a:ext cx="84138" cy="80963"/></a:xfrm><a:custGeom><a:avLst/><a:gdLst><a:gd name="T0" fmla="*/ 104 w 104"/><a:gd name="T1" fmla="*/ 102 h 102"/><a:gd name="T2" fmla="*/ 88 w 104"/><a:gd name="T3" fmla="*/ 102 h 102"/><a:gd name="T4" fmla="*/ 76 w 104"/><a:gd name="T5" fmla="*/ 73 h 102"/><a:gd name="T6" fmla="*/ 27 w 104"/><a:gd name="T7" fmla="*/ 73 h 102"/><a:gd name="T8" fmla="*/ 15 w 104"/><a:gd name="T9" fmla="*/ 102 h 102"/><a:gd name="T10" fmla="*/ 0 w 104"/><a:gd name="T11" fmla="*/ 102 h 102"/><a:gd name="T12" fmla="*/ 42 w 104"/><a:gd name="T13" fmla="*/ 0 h 102"/><a:gd name="T14" fmla="*/ 62 w 104"/><a:gd name="T15" fmla="*/ 0 h 102"/><a:gd name="T16" fmla="*/ 104 w 104"/><a:gd name="T17" fmla="*/ 102 h 102"/><a:gd name="T18" fmla="*/ 72 w 104"/><a:gd name="T19" fmla="*/ 62 h 102"/><a:gd name="T20" fmla="*/ 51 w 104"/><a:gd name="T21" fmla="*/ 12 h 102"/><a:gd name="T22" fmla="*/ 31 w 104"/><a:gd name="T23" fmla="*/ 62 h 102"/><a:gd name="T24" fmla="*/ 72 w 104"/><a:gd name="T25" fmla="*/ 62 h 102"/></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Lst><a:rect l="0" t="0" r="r" b="b"/><a:pathLst><a:path w="104" h="102"><a:moveTo><a:pt x="104" y="102"/></a:moveTo><a:lnTo><a:pt x="88" y="102"/></a:lnTo><a:lnTo><a:pt x="76" y="73"/></a:lnTo><a:lnTo><a:pt x="27" y="73"/></a:lnTo><a:lnTo><a:pt x="15" y="102"/></a:lnTo><a:lnTo><a:pt x="0" y="102"/></a:lnTo><a:lnTo><a:pt x="42" y="0"/></a:lnTo><a:lnTo><a:pt x="62" y="0"/></a:lnTo><a:lnTo><a:pt x="104" y="102"/></a:lnTo><a:close/><a:moveTo><a:pt x="72" y="62"/></a:moveTo><a:lnTo><a:pt x="51" y="12"/></a:lnTo><a:lnTo><a:pt x="31" y="62"/></a:lnTo><a:lnTo><a:pt x="72" y="62"/></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43" name="Freeform 415"/><p:cNvSpPr><a:spLocks/></p:cNvSpPr><p:nvPr/></p:nvSpPr><p:spPr bwMode="auto"><a:xfrm><a:off x="3976688" y="6402388"/><a:ext cx="38100" cy="106363"/></a:xfrm><a:custGeom><a:avLst/><a:gdLst><a:gd name="T0" fmla="*/ 47 w 47"/><a:gd name="T1" fmla="*/ 67 h 134"/><a:gd name="T2" fmla="*/ 46 w 47"/><a:gd name="T3" fmla="*/ 88 h 134"/><a:gd name="T4" fmla="*/ 39 w 47"/><a:gd name="T5" fmla="*/ 104 h 134"/><a:gd name="T6" fmla="*/ 31 w 47"/><a:gd name="T7" fmla="*/ 121 h 134"/><a:gd name="T8" fmla="*/ 17 w 47"/><a:gd name="T9" fmla="*/ 134 h 134"/><a:gd name="T10" fmla="*/ 0 w 47"/><a:gd name="T11" fmla="*/ 134 h 134"/><a:gd name="T12" fmla="*/ 0 w 47"/><a:gd name="T13" fmla="*/ 134 h 134"/><a:gd name="T14" fmla="*/ 6 w 47"/><a:gd name="T15" fmla="*/ 130 h 134"/><a:gd name="T16" fmla="*/ 12 w 47"/><a:gd name="T17" fmla="*/ 122 h 134"/><a:gd name="T18" fmla="*/ 17 w 47"/><a:gd name="T19" fmla="*/ 115 h 134"/><a:gd name="T20" fmla="*/ 23 w 47"/><a:gd name="T21" fmla="*/ 108 h 134"/><a:gd name="T22" fmla="*/ 27 w 47"/><a:gd name="T23" fmla="*/ 98 h 134"/><a:gd name="T24" fmla="*/ 29 w 47"/><a:gd name="T25" fmla="*/ 89 h 134"/><a:gd name="T26" fmla="*/ 32 w 47"/><a:gd name="T27" fmla="*/ 79 h 134"/><a:gd name="T28" fmla="*/ 33 w 47"/><a:gd name="T29" fmla="*/ 67 h 134"/><a:gd name="T30" fmla="*/ 32 w 47"/><a:gd name="T31" fmla="*/ 56 h 134"/><a:gd name="T32" fmla="*/ 29 w 47"/><a:gd name="T33" fmla="*/ 47 h 134"/><a:gd name="T34" fmla="*/ 27 w 47"/><a:gd name="T35" fmla="*/ 36 h 134"/><a:gd name="T36" fmla="*/ 23 w 47"/><a:gd name="T37" fmla="*/ 28 h 134"/><a:gd name="T38" fmla="*/ 17 w 47"/><a:gd name="T39" fmla="*/ 19 h 134"/><a:gd name="T40" fmla="*/ 12 w 47"/><a:gd name="T41" fmla="*/ 13 h 134"/><a:gd name="T42" fmla="*/ 6 w 47"/><a:gd name="T43" fmla="*/ 6 h 134"/><a:gd name="T44" fmla="*/ 0 w 47"/><a:gd name="T45" fmla="*/ 1 h 134"/><a:gd name="T46" fmla="*/ 0 w 47"/><a:gd name="T47" fmla="*/ 0 h 134"/><a:gd name="T48" fmla="*/ 17 w 47"/><a:gd name="T49" fmla="*/ 0 h 134"/><a:gd name="T50" fmla="*/ 31 w 47"/><a:gd name="T51" fmla="*/ 14 h 134"/><a:gd name="T52" fmla="*/ 39 w 47"/><a:gd name="T53" fmla="*/ 31 h 134"/><a:gd name="T54" fmla="*/ 46 w 47"/><a:gd name="T55" fmla="*/ 48 h 134"/><a:gd name="T56" fmla="*/ 47 w 47"/><a:gd name="T57" fmla="*/ 67 h 134"/></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Lst><a:rect l="0" t="0" r="r" b="b"/><a:pathLst><a:path w="47" h="134"><a:moveTo><a:pt x="47" y="67"/></a:moveTo><a:lnTo><a:pt x="46" y="88"/></a:lnTo><a:lnTo><a:pt x="39" y="104"/></a:lnTo><a:lnTo><a:pt x="31" y="121"/></a:lnTo><a:lnTo><a:pt x="17" y="134"/></a:lnTo><a:lnTo><a:pt x="0" y="134"/></a:lnTo><a:lnTo><a:pt x="0" y="134"/></a:lnTo><a:lnTo><a:pt x="6" y="130"/></a:lnTo><a:lnTo><a:pt x="12" y="122"/></a:lnTo><a:lnTo><a:pt x="17" y="115"/></a:lnTo><a:lnTo><a:pt x="23" y="108"/></a:lnTo><a:lnTo><a:pt x="27" y="98"/></a:lnTo><a:lnTo><a:pt x="29" y="89"/></a:lnTo><a:lnTo><a:pt x="32" y="79"/></a:lnTo><a:lnTo><a:pt x="33" y="67"/></a:lnTo><a:lnTo><a:pt x="32" y="56"/></a:lnTo><a:lnTo><a:pt x="29" y="47"/></a:lnTo><a:lnTo><a:pt x="27" y="36"/></a:lnTo><a:lnTo><a:pt x="23" y="28"/></a:lnTo><a:lnTo><a:pt x="17" y="19"/></a:lnTo><a:lnTo><a:pt x="12" y="13"/></a:lnTo><a:lnTo><a:pt x="6" y="6"/></a:lnTo><a:lnTo><a:pt x="0" y="1"/></a:lnTo><a:lnTo><a:pt x="0" y="0"/></a:lnTo><a:lnTo><a:pt x="17" y="0"/></a:lnTo><a:lnTo><a:pt x="31" y="14"/></a:lnTo><a:lnTo><a:pt x="39" y="31"/></a:lnTo><a:lnTo><a:pt x="46" y="48"/></a:lnTo><a:lnTo><a:pt x="47" y="67"/></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44" name="Freeform 440"/><p:cNvSpPr><a:spLocks/></p:cNvSpPr><p:nvPr/></p:nvSpPr><p:spPr bwMode="auto"><a:xfrm><a:off x="3932238" y="4140200"/><a:ext cx="36513" cy="80963"/></a:xfrm><a:custGeom><a:avLst/><a:gdLst><a:gd name="T0" fmla="*/ 45 w 45"/><a:gd name="T1" fmla="*/ 100 h 100"/><a:gd name="T2" fmla="*/ 0 w 45"/><a:gd name="T3" fmla="*/ 100 h 100"/><a:gd name="T4" fmla="*/ 0 w 45"/><a:gd name="T5" fmla="*/ 91 h 100"/><a:gd name="T6" fmla="*/ 15 w 45"/><a:gd name="T7" fmla="*/ 91 h 100"/><a:gd name="T8" fmla="*/ 15 w 45"/><a:gd name="T9" fmla="*/ 9 h 100"/><a:gd name="T10" fmla="*/ 0 w 45"/><a:gd name="T11" fmla="*/ 9 h 100"/><a:gd name="T12" fmla="*/ 0 w 45"/><a:gd name="T13" fmla="*/ 0 h 100"/><a:gd name="T14" fmla="*/ 45 w 45"/><a:gd name="T15" fmla="*/ 0 h 100"/><a:gd name="T16" fmla="*/ 45 w 45"/><a:gd name="T17" fmla="*/ 9 h 100"/><a:gd name="T18" fmla="*/ 30 w 45"/><a:gd name="T19" fmla="*/ 9 h 100"/><a:gd name="T20" fmla="*/ 30 w 45"/><a:gd name="T21" fmla="*/ 91 h 100"/><a:gd name="T22" fmla="*/ 45 w 45"/><a:gd name="T23" fmla="*/ 91 h 100"/><a:gd name="T24" fmla="*/ 45 w 45"/><a:gd name="T25" fmla="*/ 100 h 100"/></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Lst><a:rect l="0" t="0" r="r" b="b"/><a:pathLst><a:path w="45" h="100"><a:moveTo><a:pt x="45" y="100"/></a:moveTo><a:lnTo><a:pt x="0" y="100"/></a:lnTo><a:lnTo><a:pt x="0" y="91"/></a:lnTo><a:lnTo><a:pt x="15" y="91"/></a:lnTo><a:lnTo><a:pt x="15" y="9"/></a:lnTo><a:lnTo><a:pt x="0" y="9"/></a:lnTo><a:lnTo><a:pt x="0" y="0"/></a:lnTo><a:lnTo><a:pt x="45" y="0"/></a:lnTo><a:lnTo><a:pt x="45" y="9"/></a:lnTo><a:lnTo><a:pt x="30" y="9"/></a:lnTo><a:lnTo><a:pt x="30" y="91"/></a:lnTo><a:lnTo><a:pt x="45" y="91"/></a:lnTo><a:lnTo><a:pt x="45" y="100"/></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45" name="Freeform 442"/><p:cNvSpPr><a:spLocks/></p:cNvSpPr><p:nvPr/></p:nvSpPr><p:spPr bwMode="auto"><a:xfrm><a:off x="4589463" y="4140200"/><a:ext cx="34925" cy="80963"/></a:xfrm><a:custGeom><a:avLst/><a:gdLst><a:gd name="T0" fmla="*/ 45 w 45"/><a:gd name="T1" fmla="*/ 100 h 100"/><a:gd name="T2" fmla="*/ 0 w 45"/><a:gd name="T3" fmla="*/ 100 h 100"/><a:gd name="T4" fmla="*/ 0 w 45"/><a:gd name="T5" fmla="*/ 91 h 100"/><a:gd name="T6" fmla="*/ 15 w 45"/><a:gd name="T7" fmla="*/ 91 h 100"/><a:gd name="T8" fmla="*/ 15 w 45"/><a:gd name="T9" fmla="*/ 9 h 100"/><a:gd name="T10" fmla="*/ 0 w 45"/><a:gd name="T11" fmla="*/ 9 h 100"/><a:gd name="T12" fmla="*/ 0 w 45"/><a:gd name="T13" fmla="*/ 0 h 100"/><a:gd name="T14" fmla="*/ 45 w 45"/><a:gd name="T15" fmla="*/ 0 h 100"/><a:gd name="T16" fmla="*/ 45 w 45"/><a:gd name="T17" fmla="*/ 9 h 100"/><a:gd name="T18" fmla="*/ 30 w 45"/><a:gd name="T19" fmla="*/ 9 h 100"/><a:gd name="T20" fmla="*/ 30 w 45"/><a:gd name="T21" fmla="*/ 91 h 100"/><a:gd name="T22" fmla="*/ 45 w 45"/><a:gd name="T23" fmla="*/ 91 h 100"/><a:gd name="T24" fmla="*/ 45 w 45"/><a:gd name="T25" fmla="*/ 100 h 100"/></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Lst><a:rect l="0" t="0" r="r" b="b"/><a:pathLst><a:path w="45" h="100"><a:moveTo><a:pt x="45" y="100"/></a:moveTo><a:lnTo><a:pt x="0" y="100"/></a:lnTo><a:lnTo><a:pt x="0" y="91"/></a:lnTo><a:lnTo><a:pt x="15" y="91"/></a:lnTo><a:lnTo><a:pt x="15" y="9"/></a:lnTo><a:lnTo><a:pt x="0" y="9"/></a:lnTo><a:lnTo><a:pt x="0" y="0"/></a:lnTo><a:lnTo><a:pt x="45" y="0"/></a:lnTo><a:lnTo><a:pt x="45" y="9"/></a:lnTo><a:lnTo><a:pt x="30" y="9"/></a:lnTo><a:lnTo><a:pt x="30" y="91"/></a:lnTo><a:lnTo><a:pt x="45" y="91"/></a:lnTo><a:lnTo><a:pt x="45" y="100"/></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46" name="Freeform 443"/><p:cNvSpPr><a:spLocks/></p:cNvSpPr><p:nvPr/></p:nvSpPr><p:spPr bwMode="auto"><a:xfrm><a:off x="4622800" y="4140200"/><a:ext cx="36513" cy="80963"/></a:xfrm><a:custGeom><a:avLst/><a:gdLst><a:gd name="T0" fmla="*/ 46 w 46"/><a:gd name="T1" fmla="*/ 100 h 100"/><a:gd name="T2" fmla="*/ 0 w 46"/><a:gd name="T3" fmla="*/ 100 h 100"/><a:gd name="T4" fmla="*/ 0 w 46"/><a:gd name="T5" fmla="*/ 91 h 100"/><a:gd name="T6" fmla="*/ 15 w 46"/><a:gd name="T7" fmla="*/ 91 h 100"/><a:gd name="T8" fmla="*/ 15 w 46"/><a:gd name="T9" fmla="*/ 9 h 100"/><a:gd name="T10" fmla="*/ 0 w 46"/><a:gd name="T11" fmla="*/ 9 h 100"/><a:gd name="T12" fmla="*/ 0 w 46"/><a:gd name="T13" fmla="*/ 0 h 100"/><a:gd name="T14" fmla="*/ 46 w 46"/><a:gd name="T15" fmla="*/ 0 h 100"/><a:gd name="T16" fmla="*/ 46 w 46"/><a:gd name="T17" fmla="*/ 9 h 100"/><a:gd name="T18" fmla="*/ 31 w 46"/><a:gd name="T19" fmla="*/ 9 h 100"/><a:gd name="T20" fmla="*/ 31 w 46"/><a:gd name="T21" fmla="*/ 91 h 100"/><a:gd name="T22" fmla="*/ 46 w 46"/><a:gd name="T23" fmla="*/ 91 h 100"/><a:gd name="T24" fmla="*/ 46 w 46"/><a:gd name="T25" fmla="*/ 100 h 100"/></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Lst><a:rect l="0" t="0" r="r" b="b"/><a:pathLst><a:path w="46" h="100"><a:moveTo><a:pt x="46" y="100"/></a:moveTo><a:lnTo><a:pt x="0" y="100"/></a:lnTo><a:lnTo><a:pt x="0" y="91"/></a:lnTo><a:lnTo><a:pt x="15" y="91"/></a:lnTo><a:lnTo><a:pt x="15" y="9"/></a:lnTo><a:lnTo><a:pt x="0" y="9"/></a:lnTo><a:lnTo><a:pt x="0" y="0"/></a:lnTo><a:lnTo><a:pt x="46" y="0"/></a:lnTo><a:lnTo><a:pt x="46" y="9"/></a:lnTo><a:lnTo><a:pt x="31" y="9"/></a:lnTo><a:lnTo><a:pt x="31" y="91"/></a:lnTo><a:lnTo><a:pt x="46" y="91"/></a:lnTo><a:lnTo><a:pt x="46" y="100"/></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47" name="Freeform 446"/><p:cNvSpPr><a:spLocks/></p:cNvSpPr><p:nvPr/></p:nvSpPr><p:spPr bwMode="auto"><a:xfrm><a:off x="4935538" y="4140200"/><a:ext cx="36513" cy="80963"/></a:xfrm><a:custGeom><a:avLst/><a:gdLst><a:gd name="T0" fmla="*/ 46 w 46"/><a:gd name="T1" fmla="*/ 100 h 100"/><a:gd name="T2" fmla="*/ 0 w 46"/><a:gd name="T3" fmla="*/ 100 h 100"/><a:gd name="T4" fmla="*/ 0 w 46"/><a:gd name="T5" fmla="*/ 91 h 100"/><a:gd name="T6" fmla="*/ 15 w 46"/><a:gd name="T7" fmla="*/ 91 h 100"/><a:gd name="T8" fmla="*/ 15 w 46"/><a:gd name="T9" fmla="*/ 9 h 100"/><a:gd name="T10" fmla="*/ 0 w 46"/><a:gd name="T11" fmla="*/ 9 h 100"/><a:gd name="T12" fmla="*/ 0 w 46"/><a:gd name="T13" fmla="*/ 0 h 100"/><a:gd name="T14" fmla="*/ 46 w 46"/><a:gd name="T15" fmla="*/ 0 h 100"/><a:gd name="T16" fmla="*/ 46 w 46"/><a:gd name="T17" fmla="*/ 9 h 100"/><a:gd name="T18" fmla="*/ 31 w 46"/><a:gd name="T19" fmla="*/ 9 h 100"/><a:gd name="T20" fmla="*/ 31 w 46"/><a:gd name="T21" fmla="*/ 91 h 100"/><a:gd name="T22" fmla="*/ 46 w 46"/><a:gd name="T23" fmla="*/ 91 h 100"/><a:gd name="T24" fmla="*/ 46 w 46"/><a:gd name="T25" fmla="*/ 100 h 100"/></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Lst><a:rect l="0" t="0" r="r" b="b"/><a:pathLst><a:path w="46" h="100"><a:moveTo><a:pt x="46" y="100"/></a:moveTo><a:lnTo><a:pt x="0" y="100"/></a:lnTo><a:lnTo><a:pt x="0" y="91"/></a:lnTo><a:lnTo><a:pt x="15" y="91"/></a:lnTo><a:lnTo><a:pt x="15" y="9"/></a:lnTo><a:lnTo><a:pt x="0" y="9"/></a:lnTo><a:lnTo><a:pt x="0" y="0"/></a:lnTo><a:lnTo><a:pt x="46" y="0"/></a:lnTo><a:lnTo><a:pt x="46" y="9"/></a:lnTo><a:lnTo><a:pt x="31" y="9"/></a:lnTo><a:lnTo><a:pt x="31" y="91"/></a:lnTo><a:lnTo><a:pt x="46" y="91"/></a:lnTo><a:lnTo><a:pt x="46" y="100"/></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48" name="Freeform 447"/><p:cNvSpPr><a:spLocks/></p:cNvSpPr><p:nvPr/></p:nvSpPr><p:spPr bwMode="auto"><a:xfrm><a:off x="4970463" y="4140200"/><a:ext cx="34925" cy="80963"/></a:xfrm><a:custGeom><a:avLst/><a:gdLst><a:gd name="T0" fmla="*/ 45 w 45"/><a:gd name="T1" fmla="*/ 100 h 100"/><a:gd name="T2" fmla="*/ 0 w 45"/><a:gd name="T3" fmla="*/ 100 h 100"/><a:gd name="T4" fmla="*/ 0 w 45"/><a:gd name="T5" fmla="*/ 91 h 100"/><a:gd name="T6" fmla="*/ 15 w 45"/><a:gd name="T7" fmla="*/ 91 h 100"/><a:gd name="T8" fmla="*/ 15 w 45"/><a:gd name="T9" fmla="*/ 9 h 100"/><a:gd name="T10" fmla="*/ 0 w 45"/><a:gd name="T11" fmla="*/ 9 h 100"/><a:gd name="T12" fmla="*/ 0 w 45"/><a:gd name="T13" fmla="*/ 0 h 100"/><a:gd name="T14" fmla="*/ 45 w 45"/><a:gd name="T15" fmla="*/ 0 h 100"/><a:gd name="T16" fmla="*/ 45 w 45"/><a:gd name="T17" fmla="*/ 9 h 100"/><a:gd name="T18" fmla="*/ 30 w 45"/><a:gd name="T19" fmla="*/ 9 h 100"/><a:gd name="T20" fmla="*/ 30 w 45"/><a:gd name="T21" fmla="*/ 91 h 100"/><a:gd name="T22" fmla="*/ 45 w 45"/><a:gd name="T23" fmla="*/ 91 h 100"/><a:gd name="T24" fmla="*/ 45 w 45"/><a:gd name="T25" fmla="*/ 100 h 100"/></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Lst><a:rect l="0" t="0" r="r" b="b"/><a:pathLst><a:path w="45" h="100"><a:moveTo><a:pt x="45" y="100"/></a:moveTo><a:lnTo><a:pt x="0" y="100"/></a:lnTo><a:lnTo><a:pt x="0" y="91"/></a:lnTo><a:lnTo><a:pt x="15" y="91"/></a:lnTo><a:lnTo><a:pt x="15" y="9"/></a:lnTo><a:lnTo><a:pt x="0" y="9"/></a:lnTo><a:lnTo><a:pt x="0" y="0"/></a:lnTo><a:lnTo><a:pt x="45" y="0"/></a:lnTo><a:lnTo><a:pt x="45" y="9"/></a:lnTo><a:lnTo><a:pt x="30" y="9"/></a:lnTo><a:lnTo><a:pt x="30" y="91"/></a:lnTo><a:lnTo><a:pt x="45" y="91"/></a:lnTo><a:lnTo><a:pt x="45" y="100"/></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49" name="Freeform 448"/><p:cNvSpPr><a:spLocks/></p:cNvSpPr><p:nvPr/></p:nvSpPr><p:spPr bwMode="auto"><a:xfrm><a:off x="5003800" y="4140200"/><a:ext cx="34925" cy="80963"/></a:xfrm><a:custGeom><a:avLst/><a:gdLst><a:gd name="T0" fmla="*/ 45 w 45"/><a:gd name="T1" fmla="*/ 100 h 100"/><a:gd name="T2" fmla="*/ 0 w 45"/><a:gd name="T3" fmla="*/ 100 h 100"/><a:gd name="T4" fmla="*/ 0 w 45"/><a:gd name="T5" fmla="*/ 91 h 100"/><a:gd name="T6" fmla="*/ 15 w 45"/><a:gd name="T7" fmla="*/ 91 h 100"/><a:gd name="T8" fmla="*/ 15 w 45"/><a:gd name="T9" fmla="*/ 9 h 100"/><a:gd name="T10" fmla="*/ 0 w 45"/><a:gd name="T11" fmla="*/ 9 h 100"/><a:gd name="T12" fmla="*/ 0 w 45"/><a:gd name="T13" fmla="*/ 0 h 100"/><a:gd name="T14" fmla="*/ 45 w 45"/><a:gd name="T15" fmla="*/ 0 h 100"/><a:gd name="T16" fmla="*/ 45 w 45"/><a:gd name="T17" fmla="*/ 9 h 100"/><a:gd name="T18" fmla="*/ 30 w 45"/><a:gd name="T19" fmla="*/ 9 h 100"/><a:gd name="T20" fmla="*/ 30 w 45"/><a:gd name="T21" fmla="*/ 91 h 100"/><a:gd name="T22" fmla="*/ 45 w 45"/><a:gd name="T23" fmla="*/ 91 h 100"/><a:gd name="T24" fmla="*/ 45 w 45"/><a:gd name="T25" fmla="*/ 100 h 100"/></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Lst><a:rect l="0" t="0" r="r" b="b"/><a:pathLst><a:path w="45" h="100"><a:moveTo><a:pt x="45" y="100"/></a:moveTo><a:lnTo><a:pt x="0" y="100"/></a:lnTo><a:lnTo><a:pt x="0" y="91"/></a:lnTo><a:lnTo><a:pt x="15" y="91"/></a:lnTo><a:lnTo><a:pt x="15" y="9"/></a:lnTo><a:lnTo><a:pt x="0" y="9"/></a:lnTo><a:lnTo><a:pt x="0" y="0"/></a:lnTo><a:lnTo><a:pt x="45" y="0"/></a:lnTo><a:lnTo><a:pt x="45" y="9"/></a:lnTo><a:lnTo><a:pt x="30" y="9"/></a:lnTo><a:lnTo><a:pt x="30" y="91"/></a:lnTo><a:lnTo><a:pt x="45" y="91"/></a:lnTo><a:lnTo><a:pt x="45" y="100"/></a:lnTo><a:close/></a:path></a:pathLst></a:custGeom><a:solidFill><a:srgbClr val="231F20"/></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50" name="Freeform 466"/><p:cNvSpPr><a:spLocks noEditPoints="1"/></p:cNvSpPr><p:nvPr/></p:nvSpPr><p:spPr bwMode="auto"><a:xfrm><a:off x="1587500" y="5741988"/><a:ext cx="90488" cy="60325"/></a:xfrm><a:custGeom><a:avLst/><a:gdLst><a:gd name="T0" fmla="*/ 86 w 114"/><a:gd name="T1" fmla="*/ 2 h 77"/><a:gd name="T2" fmla="*/ 100 w 114"/><a:gd name="T3" fmla="*/ 6 h 77"/><a:gd name="T4" fmla="*/ 109 w 114"/><a:gd name="T5" fmla="*/ 17 h 77"/><a:gd name="T6" fmla="*/ 114 w 114"/><a:gd name="T7" fmla="*/ 32 h 77"/><a:gd name="T8" fmla="*/ 114 w 114"/><a:gd name="T9" fmla="*/ 77 h 77"/><a:gd name="T10" fmla="*/ 0 w 114"/><a:gd name="T11" fmla="*/ 47 h 77"/><a:gd name="T12" fmla="*/ 0 w 114"/><a:gd name="T13" fmla="*/ 30 h 77"/><a:gd name="T14" fmla="*/ 4 w 114"/><a:gd name="T15" fmla="*/ 20 h 77"/><a:gd name="T16" fmla="*/ 12 w 114"/><a:gd name="T17" fmla="*/ 12 h 77"/><a:gd name="T18" fmla="*/ 25 w 114"/><a:gd name="T19" fmla="*/ 9 h 77"/><a:gd name="T20" fmla="*/ 39 w 114"/><a:gd name="T21" fmla="*/ 14 h 77"/><a:gd name="T22" fmla="*/ 48 w 114"/><a:gd name="T23" fmla="*/ 23 h 77"/><a:gd name="T24" fmla="*/ 52 w 114"/><a:gd name="T25" fmla="*/ 14 h 77"/><a:gd name="T26" fmla="*/ 67 w 114"/><a:gd name="T27" fmla="*/ 2 h 77"/><a:gd name="T28" fmla="*/ 27 w 114"/><a:gd name="T29" fmla="*/ 23 h 77"/><a:gd name="T30" fmla="*/ 20 w 114"/><a:gd name="T31" fmla="*/ 24 h 77"/><a:gd name="T32" fmla="*/ 15 w 114"/><a:gd name="T33" fmla="*/ 29 h 77"/><a:gd name="T34" fmla="*/ 13 w 114"/><a:gd name="T35" fmla="*/ 36 h 77"/><a:gd name="T36" fmla="*/ 12 w 114"/><a:gd name="T37" fmla="*/ 47 h 77"/><a:gd name="T38" fmla="*/ 46 w 114"/><a:gd name="T39" fmla="*/ 64 h 77"/><a:gd name="T40" fmla="*/ 46 w 114"/><a:gd name="T41" fmla="*/ 40 h 77"/><a:gd name="T42" fmla="*/ 43 w 114"/><a:gd name="T43" fmla="*/ 33 h 77"/><a:gd name="T44" fmla="*/ 39 w 114"/><a:gd name="T45" fmla="*/ 27 h 77"/><a:gd name="T46" fmla="*/ 32 w 114"/><a:gd name="T47" fmla="*/ 23 h 77"/><a:gd name="T48" fmla="*/ 80 w 114"/><a:gd name="T49" fmla="*/ 15 h 77"/><a:gd name="T50" fmla="*/ 69 w 114"/><a:gd name="T51" fmla="*/ 16 h 77"/><a:gd name="T52" fmla="*/ 61 w 114"/><a:gd name="T53" fmla="*/ 23 h 77"/><a:gd name="T54" fmla="*/ 59 w 114"/><a:gd name="T55" fmla="*/ 32 h 77"/><a:gd name="T56" fmla="*/ 58 w 114"/><a:gd name="T57" fmla="*/ 42 h 77"/><a:gd name="T58" fmla="*/ 101 w 114"/><a:gd name="T59" fmla="*/ 64 h 77"/><a:gd name="T60" fmla="*/ 101 w 114"/><a:gd name="T61" fmla="*/ 38 h 77"/><a:gd name="T62" fmla="*/ 99 w 114"/><a:gd name="T63" fmla="*/ 26 h 77"/><a:gd name="T64" fmla="*/ 93 w 114"/><a:gd name="T65" fmla="*/ 18 h 77"/><a:gd name="T66" fmla="*/ 85 w 114"/><a:gd name="T67" fmla="*/ 15 h 77"/></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Lst><a:rect l="0" t="0" r="r" b="b"/><a:pathLst><a:path w="114" h="77"><a:moveTo><a:pt x="78" y="0"/></a:moveTo><a:lnTo><a:pt x="86" y="2"/></a:lnTo><a:lnTo><a:pt x="93" y="4"/></a:lnTo><a:lnTo><a:pt x="100" y="6"/></a:lnTo><a:lnTo><a:pt x="104" y="11"/></a:lnTo><a:lnTo><a:pt x="109" y="17"/></a:lnTo><a:lnTo><a:pt x="112" y="24"/></a:lnTo><a:lnTo><a:pt x="114" y="32"/></a:lnTo><a:lnTo><a:pt x="114" y="41"/></a:lnTo><a:lnTo><a:pt x="114" y="77"/></a:lnTo><a:lnTo><a:pt x="0" y="77"/></a:lnTo><a:lnTo><a:pt x="0" y="47"/></a:lnTo><a:lnTo><a:pt x="0" y="38"/></a:lnTo><a:lnTo><a:pt x="0" y="30"/></a:lnTo><a:lnTo><a:pt x="1" y="26"/></a:lnTo><a:lnTo><a:pt x="4" y="20"/></a:lnTo><a:lnTo><a:pt x="8" y="15"/></a:lnTo><a:lnTo><a:pt x="12" y="12"/></a:lnTo><a:lnTo><a:pt x="17" y="10"/></a:lnTo><a:lnTo><a:pt x="25" y="9"/></a:lnTo><a:lnTo><a:pt x="32" y="10"/></a:lnTo><a:lnTo><a:pt x="39" y="14"/></a:lnTo><a:lnTo><a:pt x="44" y="17"/></a:lnTo><a:lnTo><a:pt x="48" y="23"/></a:lnTo><a:lnTo><a:pt x="48" y="23"/></a:lnTo><a:lnTo><a:pt x="52" y="14"/></a:lnTo><a:lnTo><a:pt x="59" y="6"/></a:lnTo><a:lnTo><a:pt x="67" y="2"/></a:lnTo><a:lnTo><a:pt x="78" y="0"/></a:lnTo><a:close/><a:moveTo><a:pt x="27" y="23"/></a:moveTo><a:lnTo><a:pt x="23" y="23"/></a:lnTo><a:lnTo><a:pt x="20" y="24"/></a:lnTo><a:lnTo><a:pt x="17" y="26"/></a:lnTo><a:lnTo><a:pt x="15" y="29"/></a:lnTo><a:lnTo><a:pt x="13" y="32"/></a:lnTo><a:lnTo><a:pt x="13" y="36"/></a:lnTo><a:lnTo><a:pt x="12" y="41"/></a:lnTo><a:lnTo><a:pt x="12" y="47"/></a:lnTo><a:lnTo><a:pt x="12" y="64"/></a:lnTo><a:lnTo><a:pt x="46" y="64"/></a:lnTo><a:lnTo><a:pt x="46" y="46"/></a:lnTo><a:lnTo><a:pt x="46" y="40"/></a:lnTo><a:lnTo><a:pt x="44" y="36"/></a:lnTo><a:lnTo><a:pt x="43" y="33"/></a:lnTo><a:lnTo><a:pt x="42" y="29"/></a:lnTo><a:lnTo><a:pt x="39" y="27"/></a:lnTo><a:lnTo><a:pt x="36" y="24"/></a:lnTo><a:lnTo><a:pt x="32" y="23"/></a:lnTo><a:lnTo><a:pt x="27" y="23"/></a:lnTo><a:close/><a:moveTo><a:pt x="80" y="15"/></a:moveTo><a:lnTo><a:pt x="73" y="15"/></a:lnTo><a:lnTo><a:pt x="69" y="16"/></a:lnTo><a:lnTo><a:pt x="65" y="18"/></a:lnTo><a:lnTo><a:pt x="61" y="23"/></a:lnTo><a:lnTo><a:pt x="59" y="27"/></a:lnTo><a:lnTo><a:pt x="59" y="32"/></a:lnTo><a:lnTo><a:pt x="58" y="36"/></a:lnTo><a:lnTo><a:pt x="58" y="42"/></a:lnTo><a:lnTo><a:pt x="58" y="64"/></a:lnTo><a:lnTo><a:pt x="101" y="64"/></a:lnTo><a:lnTo><a:pt x="101" y="46"/></a:lnTo><a:lnTo><a:pt x="101" y="38"/></a:lnTo><a:lnTo><a:pt x="100" y="32"/></a:lnTo><a:lnTo><a:pt x="99" y="26"/></a:lnTo><a:lnTo><a:pt x="96" y="22"/></a:lnTo><a:lnTo><a:pt x="93" y="18"/></a:lnTo><a:lnTo><a:pt x="89" y="16"/></a:lnTo><a:lnTo><a:pt x="85" y="15"/></a:lnTo><a:lnTo><a:pt x="80" y="15"/></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51" name="Freeform 467"/><p:cNvSpPr><a:spLocks noEditPoints="1"/></p:cNvSpPr><p:nvPr/></p:nvSpPr><p:spPr bwMode="auto"><a:xfrm><a:off x="1608138" y="5692775"/><a:ext cx="73025" cy="53975"/></a:xfrm><a:custGeom><a:avLst/><a:gdLst><a:gd name="T0" fmla="*/ 48 w 91"/><a:gd name="T1" fmla="*/ 0 h 70"/><a:gd name="T2" fmla="*/ 48 w 91"/><a:gd name="T3" fmla="*/ 57 h 70"/><a:gd name="T4" fmla="*/ 55 w 91"/><a:gd name="T5" fmla="*/ 57 h 70"/><a:gd name="T6" fmla="*/ 61 w 91"/><a:gd name="T7" fmla="*/ 54 h 70"/><a:gd name="T8" fmla="*/ 67 w 91"/><a:gd name="T9" fmla="*/ 52 h 70"/><a:gd name="T10" fmla="*/ 71 w 91"/><a:gd name="T11" fmla="*/ 48 h 70"/><a:gd name="T12" fmla="*/ 75 w 91"/><a:gd name="T13" fmla="*/ 45 h 70"/><a:gd name="T14" fmla="*/ 76 w 91"/><a:gd name="T15" fmla="*/ 40 h 70"/><a:gd name="T16" fmla="*/ 78 w 91"/><a:gd name="T17" fmla="*/ 35 h 70"/><a:gd name="T18" fmla="*/ 79 w 91"/><a:gd name="T19" fmla="*/ 29 h 70"/><a:gd name="T20" fmla="*/ 78 w 91"/><a:gd name="T21" fmla="*/ 22 h 70"/><a:gd name="T22" fmla="*/ 75 w 91"/><a:gd name="T23" fmla="*/ 13 h 70"/><a:gd name="T24" fmla="*/ 71 w 91"/><a:gd name="T25" fmla="*/ 6 h 70"/><a:gd name="T26" fmla="*/ 68 w 91"/><a:gd name="T27" fmla="*/ 3 h 70"/><a:gd name="T28" fmla="*/ 68 w 91"/><a:gd name="T29" fmla="*/ 1 h 70"/><a:gd name="T30" fmla="*/ 84 w 91"/><a:gd name="T31" fmla="*/ 1 h 70"/><a:gd name="T32" fmla="*/ 87 w 91"/><a:gd name="T33" fmla="*/ 9 h 70"/><a:gd name="T34" fmla="*/ 89 w 91"/><a:gd name="T35" fmla="*/ 15 h 70"/><a:gd name="T36" fmla="*/ 91 w 91"/><a:gd name="T37" fmla="*/ 22 h 70"/><a:gd name="T38" fmla="*/ 91 w 91"/><a:gd name="T39" fmla="*/ 29 h 70"/><a:gd name="T40" fmla="*/ 91 w 91"/><a:gd name="T41" fmla="*/ 39 h 70"/><a:gd name="T42" fmla="*/ 84 w 91"/><a:gd name="T43" fmla="*/ 53 h 70"/><a:gd name="T44" fmla="*/ 79 w 91"/><a:gd name="T45" fmla="*/ 59 h 70"/><a:gd name="T46" fmla="*/ 74 w 91"/><a:gd name="T47" fmla="*/ 64 h 70"/><a:gd name="T48" fmla="*/ 57 w 91"/><a:gd name="T49" fmla="*/ 68 h 70"/><a:gd name="T50" fmla="*/ 46 w 91"/><a:gd name="T51" fmla="*/ 70 h 70"/><a:gd name="T52" fmla="*/ 36 w 91"/><a:gd name="T53" fmla="*/ 68 h 70"/><a:gd name="T54" fmla="*/ 19 w 91"/><a:gd name="T55" fmla="*/ 64 h 70"/><a:gd name="T56" fmla="*/ 13 w 91"/><a:gd name="T57" fmla="*/ 59 h 70"/><a:gd name="T58" fmla="*/ 7 w 91"/><a:gd name="T59" fmla="*/ 54 h 70"/><a:gd name="T60" fmla="*/ 0 w 91"/><a:gd name="T61" fmla="*/ 41 h 70"/><a:gd name="T62" fmla="*/ 0 w 91"/><a:gd name="T63" fmla="*/ 33 h 70"/><a:gd name="T64" fmla="*/ 2 w 91"/><a:gd name="T65" fmla="*/ 18 h 70"/><a:gd name="T66" fmla="*/ 11 w 91"/><a:gd name="T67" fmla="*/ 9 h 70"/><a:gd name="T68" fmla="*/ 22 w 91"/><a:gd name="T69" fmla="*/ 1 h 70"/><a:gd name="T70" fmla="*/ 40 w 91"/><a:gd name="T71" fmla="*/ 0 h 70"/><a:gd name="T72" fmla="*/ 48 w 91"/><a:gd name="T73" fmla="*/ 0 h 70"/><a:gd name="T74" fmla="*/ 36 w 91"/><a:gd name="T75" fmla="*/ 12 h 70"/><a:gd name="T76" fmla="*/ 26 w 91"/><a:gd name="T77" fmla="*/ 13 h 70"/><a:gd name="T78" fmla="*/ 18 w 91"/><a:gd name="T79" fmla="*/ 18 h 70"/><a:gd name="T80" fmla="*/ 14 w 91"/><a:gd name="T81" fmla="*/ 24 h 70"/><a:gd name="T82" fmla="*/ 13 w 91"/><a:gd name="T83" fmla="*/ 33 h 70"/><a:gd name="T84" fmla="*/ 14 w 91"/><a:gd name="T85" fmla="*/ 42 h 70"/><a:gd name="T86" fmla="*/ 19 w 91"/><a:gd name="T87" fmla="*/ 49 h 70"/><a:gd name="T88" fmla="*/ 26 w 91"/><a:gd name="T89" fmla="*/ 54 h 70"/><a:gd name="T90" fmla="*/ 36 w 91"/><a:gd name="T91" fmla="*/ 57 h 70"/><a:gd name="T92" fmla="*/ 36 w 91"/><a:gd name="T93" fmla="*/ 12 h 70"/></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Lst><a:rect l="0" t="0" r="r" b="b"/><a:pathLst><a:path w="91" h="70"><a:moveTo><a:pt x="48" y="0"/></a:moveTo><a:lnTo><a:pt x="48" y="57"/></a:lnTo><a:lnTo><a:pt x="55" y="57"/></a:lnTo><a:lnTo><a:pt x="61" y="54"/></a:lnTo><a:lnTo><a:pt x="67" y="52"/></a:lnTo><a:lnTo><a:pt x="71" y="48"/></a:lnTo><a:lnTo><a:pt x="75" y="45"/></a:lnTo><a:lnTo><a:pt x="76" y="40"/></a:lnTo><a:lnTo><a:pt x="78" y="35"/></a:lnTo><a:lnTo><a:pt x="79" y="29"/></a:lnTo><a:lnTo><a:pt x="78" y="22"/></a:lnTo><a:lnTo><a:pt x="75" y="13"/></a:lnTo><a:lnTo><a:pt x="71" y="6"/></a:lnTo><a:lnTo><a:pt x="68" y="3"/></a:lnTo><a:lnTo><a:pt x="68" y="1"/></a:lnTo><a:lnTo><a:pt x="84" y="1"/></a:lnTo><a:lnTo><a:pt x="87" y="9"/></a:lnTo><a:lnTo><a:pt x="89" y="15"/></a:lnTo><a:lnTo><a:pt x="91" y="22"/></a:lnTo><a:lnTo><a:pt x="91" y="29"/></a:lnTo><a:lnTo><a:pt x="91" y="39"/></a:lnTo><a:lnTo><a:pt x="84" y="53"/></a:lnTo><a:lnTo><a:pt x="79" y="59"/></a:lnTo><a:lnTo><a:pt x="74" y="64"/></a:lnTo><a:lnTo><a:pt x="57" y="68"/></a:lnTo><a:lnTo><a:pt x="46" y="70"/></a:lnTo><a:lnTo><a:pt x="36" y="68"/></a:lnTo><a:lnTo><a:pt x="19" y="64"/></a:lnTo><a:lnTo><a:pt x="13" y="59"/></a:lnTo><a:lnTo><a:pt x="7" y="54"/></a:lnTo><a:lnTo><a:pt x="0" y="41"/></a:lnTo><a:lnTo><a:pt x="0" y="33"/></a:lnTo><a:lnTo><a:pt x="2" y="18"/></a:lnTo><a:lnTo><a:pt x="11" y="9"/></a:lnTo><a:lnTo><a:pt x="22" y="1"/></a:lnTo><a:lnTo><a:pt x="40" y="0"/></a:lnTo><a:lnTo><a:pt x="48" y="0"/></a:lnTo><a:close/><a:moveTo><a:pt x="36" y="12"/></a:moveTo><a:lnTo><a:pt x="26" y="13"/></a:lnTo><a:lnTo><a:pt x="18" y="18"/></a:lnTo><a:lnTo><a:pt x="14" y="24"/></a:lnTo><a:lnTo><a:pt x="13" y="33"/></a:lnTo><a:lnTo><a:pt x="14" y="42"/></a:lnTo><a:lnTo><a:pt x="19" y="49"/></a:lnTo><a:lnTo><a:pt x="26" y="54"/></a:lnTo><a:lnTo><a:pt x="36" y="57"/></a:lnTo><a:lnTo><a:pt x="36" y="12"/></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52" name="Freeform 468"/><p:cNvSpPr><a:spLocks noEditPoints="1"/></p:cNvSpPr><p:nvPr/></p:nvSpPr><p:spPr bwMode="auto"><a:xfrm><a:off x="1608138" y="5641975"/><a:ext cx="73025" cy="50800"/></a:xfrm><a:custGeom><a:avLst/><a:gdLst><a:gd name="T0" fmla="*/ 89 w 91"/><a:gd name="T1" fmla="*/ 12 h 64"/><a:gd name="T2" fmla="*/ 82 w 91"/><a:gd name="T3" fmla="*/ 14 h 64"/><a:gd name="T4" fmla="*/ 86 w 91"/><a:gd name="T5" fmla="*/ 19 h 64"/><a:gd name="T6" fmla="*/ 89 w 91"/><a:gd name="T7" fmla="*/ 26 h 64"/><a:gd name="T8" fmla="*/ 91 w 91"/><a:gd name="T9" fmla="*/ 34 h 64"/><a:gd name="T10" fmla="*/ 90 w 91"/><a:gd name="T11" fmla="*/ 49 h 64"/><a:gd name="T12" fmla="*/ 75 w 91"/><a:gd name="T13" fmla="*/ 63 h 64"/><a:gd name="T14" fmla="*/ 55 w 91"/><a:gd name="T15" fmla="*/ 63 h 64"/><a:gd name="T16" fmla="*/ 42 w 91"/><a:gd name="T17" fmla="*/ 56 h 64"/><a:gd name="T18" fmla="*/ 36 w 91"/><a:gd name="T19" fmla="*/ 42 h 64"/><a:gd name="T20" fmla="*/ 33 w 91"/><a:gd name="T21" fmla="*/ 22 h 64"/><a:gd name="T22" fmla="*/ 30 w 91"/><a:gd name="T23" fmla="*/ 12 h 64"/><a:gd name="T24" fmla="*/ 22 w 91"/><a:gd name="T25" fmla="*/ 13 h 64"/><a:gd name="T26" fmla="*/ 17 w 91"/><a:gd name="T27" fmla="*/ 18 h 64"/><a:gd name="T28" fmla="*/ 14 w 91"/><a:gd name="T29" fmla="*/ 25 h 64"/><a:gd name="T30" fmla="*/ 14 w 91"/><a:gd name="T31" fmla="*/ 32 h 64"/><a:gd name="T32" fmla="*/ 15 w 91"/><a:gd name="T33" fmla="*/ 44 h 64"/><a:gd name="T34" fmla="*/ 19 w 91"/><a:gd name="T35" fmla="*/ 56 h 64"/><a:gd name="T36" fmla="*/ 4 w 91"/><a:gd name="T37" fmla="*/ 57 h 64"/><a:gd name="T38" fmla="*/ 2 w 91"/><a:gd name="T39" fmla="*/ 46 h 64"/><a:gd name="T40" fmla="*/ 0 w 91"/><a:gd name="T41" fmla="*/ 32 h 64"/><a:gd name="T42" fmla="*/ 2 w 91"/><a:gd name="T43" fmla="*/ 19 h 64"/><a:gd name="T44" fmla="*/ 7 w 91"/><a:gd name="T45" fmla="*/ 8 h 64"/><a:gd name="T46" fmla="*/ 17 w 91"/><a:gd name="T47" fmla="*/ 1 h 64"/><a:gd name="T48" fmla="*/ 30 w 91"/><a:gd name="T49" fmla="*/ 0 h 64"/><a:gd name="T50" fmla="*/ 68 w 91"/><a:gd name="T51" fmla="*/ 12 h 64"/><a:gd name="T52" fmla="*/ 44 w 91"/><a:gd name="T53" fmla="*/ 18 h 64"/><a:gd name="T54" fmla="*/ 46 w 91"/><a:gd name="T55" fmla="*/ 33 h 64"/><a:gd name="T56" fmla="*/ 49 w 91"/><a:gd name="T57" fmla="*/ 44 h 64"/><a:gd name="T58" fmla="*/ 57 w 91"/><a:gd name="T59" fmla="*/ 50 h 64"/><a:gd name="T60" fmla="*/ 70 w 91"/><a:gd name="T61" fmla="*/ 50 h 64"/><a:gd name="T62" fmla="*/ 78 w 91"/><a:gd name="T63" fmla="*/ 42 h 64"/><a:gd name="T64" fmla="*/ 78 w 91"/><a:gd name="T65" fmla="*/ 28 h 64"/><a:gd name="T66" fmla="*/ 72 w 91"/><a:gd name="T67" fmla="*/ 16 h 64"/></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Lst><a:rect l="0" t="0" r="r" b="b"/><a:pathLst><a:path w="91" h="64"><a:moveTo><a:pt x="89" y="0"/></a:moveTo><a:lnTo><a:pt x="89" y="12"/></a:lnTo><a:lnTo><a:pt x="80" y="12"/></a:lnTo><a:lnTo><a:pt x="82" y="14"/></a:lnTo><a:lnTo><a:pt x="83" y="16"/></a:lnTo><a:lnTo><a:pt x="86" y="19"/></a:lnTo><a:lnTo><a:pt x="87" y="22"/></a:lnTo><a:lnTo><a:pt x="89" y="26"/></a:lnTo><a:lnTo><a:pt x="90" y="30"/></a:lnTo><a:lnTo><a:pt x="91" y="34"/></a:lnTo><a:lnTo><a:pt x="91" y="39"/></a:lnTo><a:lnTo><a:pt x="90" y="49"/></a:lnTo><a:lnTo><a:pt x="83" y="57"/></a:lnTo><a:lnTo><a:pt x="75" y="63"/></a:lnTo><a:lnTo><a:pt x="64" y="64"/></a:lnTo><a:lnTo><a:pt x="55" y="63"/></a:lnTo><a:lnTo><a:pt x="48" y="61"/></a:lnTo><a:lnTo><a:pt x="42" y="56"/></a:lnTo><a:lnTo><a:pt x="38" y="50"/></a:lnTo><a:lnTo><a:pt x="36" y="42"/></a:lnTo><a:lnTo><a:pt x="34" y="33"/></a:lnTo><a:lnTo><a:pt x="33" y="22"/></a:lnTo><a:lnTo><a:pt x="32" y="12"/></a:lnTo><a:lnTo><a:pt x="30" y="12"/></a:lnTo><a:lnTo><a:pt x="25" y="12"/></a:lnTo><a:lnTo><a:pt x="22" y="13"/></a:lnTo><a:lnTo><a:pt x="18" y="15"/></a:lnTo><a:lnTo><a:pt x="17" y="18"/></a:lnTo><a:lnTo><a:pt x="15" y="21"/></a:lnTo><a:lnTo><a:pt x="14" y="25"/></a:lnTo><a:lnTo><a:pt x="14" y="28"/></a:lnTo><a:lnTo><a:pt x="14" y="32"/></a:lnTo><a:lnTo><a:pt x="14" y="38"/></a:lnTo><a:lnTo><a:pt x="15" y="44"/></a:lnTo><a:lnTo><a:pt x="17" y="50"/></a:lnTo><a:lnTo><a:pt x="19" y="56"/></a:lnTo><a:lnTo><a:pt x="19" y="57"/></a:lnTo><a:lnTo><a:pt x="4" y="57"/></a:lnTo><a:lnTo><a:pt x="3" y="52"/></a:lnTo><a:lnTo><a:pt x="2" y="46"/></a:lnTo><a:lnTo><a:pt x="0" y="39"/></a:lnTo><a:lnTo><a:pt x="0" y="32"/></a:lnTo><a:lnTo><a:pt x="0" y="25"/></a:lnTo><a:lnTo><a:pt x="2" y="19"/></a:lnTo><a:lnTo><a:pt x="4" y="13"/></a:lnTo><a:lnTo><a:pt x="7" y="8"/></a:lnTo><a:lnTo><a:pt x="11" y="4"/></a:lnTo><a:lnTo><a:pt x="17" y="1"/></a:lnTo><a:lnTo><a:pt x="22" y="0"/></a:lnTo><a:lnTo><a:pt x="30" y="0"/></a:lnTo><a:lnTo><a:pt x="89" y="0"/></a:lnTo><a:close/><a:moveTo><a:pt x="68" y="12"/></a:moveTo><a:lnTo><a:pt x="44" y="12"/></a:lnTo><a:lnTo><a:pt x="44" y="18"/></a:lnTo><a:lnTo><a:pt x="45" y="26"/></a:lnTo><a:lnTo><a:pt x="46" y="33"/></a:lnTo><a:lnTo><a:pt x="48" y="38"/></a:lnTo><a:lnTo><a:pt x="49" y="44"/></a:lnTo><a:lnTo><a:pt x="53" y="48"/></a:lnTo><a:lnTo><a:pt x="57" y="50"/></a:lnTo><a:lnTo><a:pt x="63" y="51"/></a:lnTo><a:lnTo><a:pt x="70" y="50"/></a:lnTo><a:lnTo><a:pt x="74" y="46"/></a:lnTo><a:lnTo><a:pt x="78" y="42"/></a:lnTo><a:lnTo><a:pt x="78" y="34"/></a:lnTo><a:lnTo><a:pt x="78" y="28"/></a:lnTo><a:lnTo><a:pt x="75" y="22"/></a:lnTo><a:lnTo><a:pt x="72" y="16"/></a:lnTo><a:lnTo><a:pt x="68" y="12"/></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53" name="Freeform 469"/><p:cNvSpPr><a:spLocks/></p:cNvSpPr><p:nvPr/></p:nvSpPr><p:spPr bwMode="auto"><a:xfrm><a:off x="1590675" y="5602288"/><a:ext cx="90488" cy="38100"/></a:xfrm><a:custGeom><a:avLst/><a:gdLst><a:gd name="T0" fmla="*/ 112 w 114"/><a:gd name="T1" fmla="*/ 0 h 47"/><a:gd name="T2" fmla="*/ 113 w 114"/><a:gd name="T3" fmla="*/ 3 h 47"/><a:gd name="T4" fmla="*/ 113 w 114"/><a:gd name="T5" fmla="*/ 8 h 47"/><a:gd name="T6" fmla="*/ 114 w 114"/><a:gd name="T7" fmla="*/ 12 h 47"/><a:gd name="T8" fmla="*/ 114 w 114"/><a:gd name="T9" fmla="*/ 15 h 47"/><a:gd name="T10" fmla="*/ 113 w 114"/><a:gd name="T11" fmla="*/ 26 h 47"/><a:gd name="T12" fmla="*/ 106 w 114"/><a:gd name="T13" fmla="*/ 33 h 47"/><a:gd name="T14" fmla="*/ 98 w 114"/><a:gd name="T15" fmla="*/ 38 h 47"/><a:gd name="T16" fmla="*/ 84 w 114"/><a:gd name="T17" fmla="*/ 39 h 47"/><a:gd name="T18" fmla="*/ 38 w 114"/><a:gd name="T19" fmla="*/ 39 h 47"/><a:gd name="T20" fmla="*/ 38 w 114"/><a:gd name="T21" fmla="*/ 47 h 47"/><a:gd name="T22" fmla="*/ 26 w 114"/><a:gd name="T23" fmla="*/ 47 h 47"/><a:gd name="T24" fmla="*/ 26 w 114"/><a:gd name="T25" fmla="*/ 39 h 47"/><a:gd name="T26" fmla="*/ 0 w 114"/><a:gd name="T27" fmla="*/ 39 h 47"/><a:gd name="T28" fmla="*/ 0 w 114"/><a:gd name="T29" fmla="*/ 26 h 47"/><a:gd name="T30" fmla="*/ 26 w 114"/><a:gd name="T31" fmla="*/ 26 h 47"/><a:gd name="T32" fmla="*/ 26 w 114"/><a:gd name="T33" fmla="*/ 0 h 47"/><a:gd name="T34" fmla="*/ 38 w 114"/><a:gd name="T35" fmla="*/ 0 h 47"/><a:gd name="T36" fmla="*/ 38 w 114"/><a:gd name="T37" fmla="*/ 26 h 47"/><a:gd name="T38" fmla="*/ 78 w 114"/><a:gd name="T39" fmla="*/ 26 h 47"/><a:gd name="T40" fmla="*/ 83 w 114"/><a:gd name="T41" fmla="*/ 26 h 47"/><a:gd name="T42" fmla="*/ 88 w 114"/><a:gd name="T43" fmla="*/ 26 h 47"/><a:gd name="T44" fmla="*/ 91 w 114"/><a:gd name="T45" fmla="*/ 25 h 47"/><a:gd name="T46" fmla="*/ 95 w 114"/><a:gd name="T47" fmla="*/ 24 h 47"/><a:gd name="T48" fmla="*/ 98 w 114"/><a:gd name="T49" fmla="*/ 22 h 47"/><a:gd name="T50" fmla="*/ 99 w 114"/><a:gd name="T51" fmla="*/ 20 h 47"/><a:gd name="T52" fmla="*/ 101 w 114"/><a:gd name="T53" fmla="*/ 16 h 47"/><a:gd name="T54" fmla="*/ 101 w 114"/><a:gd name="T55" fmla="*/ 12 h 47"/><a:gd name="T56" fmla="*/ 101 w 114"/><a:gd name="T57" fmla="*/ 8 h 47"/><a:gd name="T58" fmla="*/ 99 w 114"/><a:gd name="T59" fmla="*/ 6 h 47"/><a:gd name="T60" fmla="*/ 99 w 114"/><a:gd name="T61" fmla="*/ 2 h 47"/><a:gd name="T62" fmla="*/ 98 w 114"/><a:gd name="T63" fmla="*/ 0 h 47"/><a:gd name="T64" fmla="*/ 98 w 114"/><a:gd name="T65" fmla="*/ 0 h 47"/><a:gd name="T66" fmla="*/ 112 w 114"/><a:gd name="T67" fmla="*/ 0 h 47"/></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Lst><a:rect l="0" t="0" r="r" b="b"/><a:pathLst><a:path w="114" h="47"><a:moveTo><a:pt x="112" y="0"/></a:moveTo><a:lnTo><a:pt x="113" y="3"/></a:lnTo><a:lnTo><a:pt x="113" y="8"/></a:lnTo><a:lnTo><a:pt x="114" y="12"/></a:lnTo><a:lnTo><a:pt x="114" y="15"/></a:lnTo><a:lnTo><a:pt x="113" y="26"/></a:lnTo><a:lnTo><a:pt x="106" y="33"/></a:lnTo><a:lnTo><a:pt x="98" y="38"/></a:lnTo><a:lnTo><a:pt x="84" y="39"/></a:lnTo><a:lnTo><a:pt x="38" y="39"/></a:lnTo><a:lnTo><a:pt x="38" y="47"/></a:lnTo><a:lnTo><a:pt x="26" y="47"/></a:lnTo><a:lnTo><a:pt x="26" y="39"/></a:lnTo><a:lnTo><a:pt x="0" y="39"/></a:lnTo><a:lnTo><a:pt x="0" y="26"/></a:lnTo><a:lnTo><a:pt x="26" y="26"/></a:lnTo><a:lnTo><a:pt x="26" y="0"/></a:lnTo><a:lnTo><a:pt x="38" y="0"/></a:lnTo><a:lnTo><a:pt x="38" y="26"/></a:lnTo><a:lnTo><a:pt x="78" y="26"/></a:lnTo><a:lnTo><a:pt x="83" y="26"/></a:lnTo><a:lnTo><a:pt x="88" y="26"/></a:lnTo><a:lnTo><a:pt x="91" y="25"/></a:lnTo><a:lnTo><a:pt x="95" y="24"/></a:lnTo><a:lnTo><a:pt x="98" y="22"/></a:lnTo><a:lnTo><a:pt x="99" y="20"/></a:lnTo><a:lnTo><a:pt x="101" y="16"/></a:lnTo><a:lnTo><a:pt x="101" y="12"/></a:lnTo><a:lnTo><a:pt x="101" y="8"/></a:lnTo><a:lnTo><a:pt x="99" y="6"/></a:lnTo><a:lnTo><a:pt x="99" y="2"/></a:lnTo><a:lnTo><a:pt x="98" y="0"/></a:lnTo><a:lnTo><a:pt x="98" y="0"/></a:lnTo><a:lnTo><a:pt x="112" y="0"/></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54" name="Rectangle 470"/><p:cNvSpPr><a:spLocks noChangeArrowheads="1"/></p:cNvSpPr><p:nvPr/></p:nvSpPr><p:spPr bwMode="auto"><a:xfrm><a:off x="1633538" y="5567363"/><a:ext cx="11113" cy="33338"/></a:xfrm><a:prstGeom prst="rect"><a:avLst/></a:prstGeom><a:solidFill><a:srgbClr val="3C83CC"/></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155" name="Freeform 471"/><p:cNvSpPr><a:spLocks/></p:cNvSpPr><p:nvPr/></p:nvSpPr><p:spPr bwMode="auto"><a:xfrm><a:off x="1608138" y="5508625"/><a:ext cx="69850" cy="50800"/></a:xfrm><a:custGeom><a:avLst/><a:gdLst><a:gd name="T0" fmla="*/ 89 w 89"/><a:gd name="T1" fmla="*/ 0 h 63"/><a:gd name="T2" fmla="*/ 89 w 89"/><a:gd name="T3" fmla="*/ 13 h 63"/><a:gd name="T4" fmla="*/ 40 w 89"/><a:gd name="T5" fmla="*/ 13 h 63"/><a:gd name="T6" fmla="*/ 34 w 89"/><a:gd name="T7" fmla="*/ 13 h 63"/><a:gd name="T8" fmla="*/ 29 w 89"/><a:gd name="T9" fmla="*/ 13 h 63"/><a:gd name="T10" fmla="*/ 23 w 89"/><a:gd name="T11" fmla="*/ 14 h 63"/><a:gd name="T12" fmla="*/ 21 w 89"/><a:gd name="T13" fmla="*/ 15 h 63"/><a:gd name="T14" fmla="*/ 18 w 89"/><a:gd name="T15" fmla="*/ 18 h 63"/><a:gd name="T16" fmla="*/ 15 w 89"/><a:gd name="T17" fmla="*/ 20 h 63"/><a:gd name="T18" fmla="*/ 14 w 89"/><a:gd name="T19" fmla="*/ 24 h 63"/><a:gd name="T20" fmla="*/ 14 w 89"/><a:gd name="T21" fmla="*/ 29 h 63"/><a:gd name="T22" fmla="*/ 15 w 89"/><a:gd name="T23" fmla="*/ 35 h 63"/><a:gd name="T24" fmla="*/ 17 w 89"/><a:gd name="T25" fmla="*/ 39 h 63"/><a:gd name="T26" fmla="*/ 21 w 89"/><a:gd name="T27" fmla="*/ 45 h 63"/><a:gd name="T28" fmla="*/ 25 w 89"/><a:gd name="T29" fmla="*/ 50 h 63"/><a:gd name="T30" fmla="*/ 89 w 89"/><a:gd name="T31" fmla="*/ 50 h 63"/><a:gd name="T32" fmla="*/ 89 w 89"/><a:gd name="T33" fmla="*/ 63 h 63"/><a:gd name="T34" fmla="*/ 3 w 89"/><a:gd name="T35" fmla="*/ 63 h 63"/><a:gd name="T36" fmla="*/ 3 w 89"/><a:gd name="T37" fmla="*/ 50 h 63"/><a:gd name="T38" fmla="*/ 13 w 89"/><a:gd name="T39" fmla="*/ 50 h 63"/><a:gd name="T40" fmla="*/ 7 w 89"/><a:gd name="T41" fmla="*/ 44 h 63"/><a:gd name="T42" fmla="*/ 3 w 89"/><a:gd name="T43" fmla="*/ 38 h 63"/><a:gd name="T44" fmla="*/ 0 w 89"/><a:gd name="T45" fmla="*/ 32 h 63"/><a:gd name="T46" fmla="*/ 0 w 89"/><a:gd name="T47" fmla="*/ 25 h 63"/><a:gd name="T48" fmla="*/ 2 w 89"/><a:gd name="T49" fmla="*/ 14 h 63"/><a:gd name="T50" fmla="*/ 8 w 89"/><a:gd name="T51" fmla="*/ 6 h 63"/><a:gd name="T52" fmla="*/ 18 w 89"/><a:gd name="T53" fmla="*/ 1 h 63"/><a:gd name="T54" fmla="*/ 33 w 89"/><a:gd name="T55" fmla="*/ 0 h 63"/><a:gd name="T56" fmla="*/ 89 w 89"/><a:gd name="T57" fmla="*/ 0 h 63"/></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Lst><a:rect l="0" t="0" r="r" b="b"/><a:pathLst><a:path w="89" h="63"><a:moveTo><a:pt x="89" y="0"/></a:moveTo><a:lnTo><a:pt x="89" y="13"/></a:lnTo><a:lnTo><a:pt x="40" y="13"/></a:lnTo><a:lnTo><a:pt x="34" y="13"/></a:lnTo><a:lnTo><a:pt x="29" y="13"/></a:lnTo><a:lnTo><a:pt x="23" y="14"/></a:lnTo><a:lnTo><a:pt x="21" y="15"/></a:lnTo><a:lnTo><a:pt x="18" y="18"/></a:lnTo><a:lnTo><a:pt x="15" y="20"/></a:lnTo><a:lnTo><a:pt x="14" y="24"/></a:lnTo><a:lnTo><a:pt x="14" y="29"/></a:lnTo><a:lnTo><a:pt x="15" y="35"/></a:lnTo><a:lnTo><a:pt x="17" y="39"/></a:lnTo><a:lnTo><a:pt x="21" y="45"/></a:lnTo><a:lnTo><a:pt x="25" y="50"/></a:lnTo><a:lnTo><a:pt x="89" y="50"/></a:lnTo><a:lnTo><a:pt x="89" y="63"/></a:lnTo><a:lnTo><a:pt x="3" y="63"/></a:lnTo><a:lnTo><a:pt x="3" y="50"/></a:lnTo><a:lnTo><a:pt x="13" y="50"/></a:lnTo><a:lnTo><a:pt x="7" y="44"/></a:lnTo><a:lnTo><a:pt x="3" y="38"/></a:lnTo><a:lnTo><a:pt x="0" y="32"/></a:lnTo><a:lnTo><a:pt x="0" y="25"/></a:lnTo><a:lnTo><a:pt x="2" y="14"/></a:lnTo><a:lnTo><a:pt x="8" y="6"/></a:lnTo><a:lnTo><a:pt x="18" y="1"/></a:lnTo><a:lnTo><a:pt x="33" y="0"/></a:lnTo><a:lnTo><a:pt x="89" y="0"/></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56" name="Freeform 472"/><p:cNvSpPr><a:spLocks noEditPoints="1"/></p:cNvSpPr><p:nvPr/></p:nvSpPr><p:spPr bwMode="auto"><a:xfrm><a:off x="1608138" y="5449888"/><a:ext cx="73025" cy="55563"/></a:xfrm><a:custGeom><a:avLst/><a:gdLst><a:gd name="T0" fmla="*/ 46 w 91"/><a:gd name="T1" fmla="*/ 0 h 70"/><a:gd name="T2" fmla="*/ 65 w 91"/><a:gd name="T3" fmla="*/ 1 h 70"/><a:gd name="T4" fmla="*/ 79 w 91"/><a:gd name="T5" fmla="*/ 9 h 70"/><a:gd name="T6" fmla="*/ 84 w 91"/><a:gd name="T7" fmla="*/ 14 h 70"/><a:gd name="T8" fmla="*/ 91 w 91"/><a:gd name="T9" fmla="*/ 27 h 70"/><a:gd name="T10" fmla="*/ 91 w 91"/><a:gd name="T11" fmla="*/ 34 h 70"/><a:gd name="T12" fmla="*/ 91 w 91"/><a:gd name="T13" fmla="*/ 43 h 70"/><a:gd name="T14" fmla="*/ 84 w 91"/><a:gd name="T15" fmla="*/ 56 h 70"/><a:gd name="T16" fmla="*/ 79 w 91"/><a:gd name="T17" fmla="*/ 61 h 70"/><a:gd name="T18" fmla="*/ 65 w 91"/><a:gd name="T19" fmla="*/ 68 h 70"/><a:gd name="T20" fmla="*/ 46 w 91"/><a:gd name="T21" fmla="*/ 70 h 70"/><a:gd name="T22" fmla="*/ 26 w 91"/><a:gd name="T23" fmla="*/ 68 h 70"/><a:gd name="T24" fmla="*/ 13 w 91"/><a:gd name="T25" fmla="*/ 61 h 70"/><a:gd name="T26" fmla="*/ 7 w 91"/><a:gd name="T27" fmla="*/ 56 h 70"/><a:gd name="T28" fmla="*/ 0 w 91"/><a:gd name="T29" fmla="*/ 43 h 70"/><a:gd name="T30" fmla="*/ 0 w 91"/><a:gd name="T31" fmla="*/ 34 h 70"/><a:gd name="T32" fmla="*/ 0 w 91"/><a:gd name="T33" fmla="*/ 27 h 70"/><a:gd name="T34" fmla="*/ 7 w 91"/><a:gd name="T35" fmla="*/ 14 h 70"/><a:gd name="T36" fmla="*/ 13 w 91"/><a:gd name="T37" fmla="*/ 9 h 70"/><a:gd name="T38" fmla="*/ 26 w 91"/><a:gd name="T39" fmla="*/ 1 h 70"/><a:gd name="T40" fmla="*/ 46 w 91"/><a:gd name="T41" fmla="*/ 0 h 70"/><a:gd name="T42" fmla="*/ 46 w 91"/><a:gd name="T43" fmla="*/ 13 h 70"/><a:gd name="T44" fmla="*/ 30 w 91"/><a:gd name="T45" fmla="*/ 14 h 70"/><a:gd name="T46" fmla="*/ 21 w 91"/><a:gd name="T47" fmla="*/ 19 h 70"/><a:gd name="T48" fmla="*/ 14 w 91"/><a:gd name="T49" fmla="*/ 25 h 70"/><a:gd name="T50" fmla="*/ 13 w 91"/><a:gd name="T51" fmla="*/ 34 h 70"/><a:gd name="T52" fmla="*/ 14 w 91"/><a:gd name="T53" fmla="*/ 44 h 70"/><a:gd name="T54" fmla="*/ 21 w 91"/><a:gd name="T55" fmla="*/ 51 h 70"/><a:gd name="T56" fmla="*/ 30 w 91"/><a:gd name="T57" fmla="*/ 56 h 70"/><a:gd name="T58" fmla="*/ 46 w 91"/><a:gd name="T59" fmla="*/ 57 h 70"/><a:gd name="T60" fmla="*/ 61 w 91"/><a:gd name="T61" fmla="*/ 56 h 70"/><a:gd name="T62" fmla="*/ 71 w 91"/><a:gd name="T63" fmla="*/ 51 h 70"/><a:gd name="T64" fmla="*/ 78 w 91"/><a:gd name="T65" fmla="*/ 44 h 70"/><a:gd name="T66" fmla="*/ 79 w 91"/><a:gd name="T67" fmla="*/ 34 h 70"/><a:gd name="T68" fmla="*/ 78 w 91"/><a:gd name="T69" fmla="*/ 25 h 70"/><a:gd name="T70" fmla="*/ 71 w 91"/><a:gd name="T71" fmla="*/ 19 h 70"/><a:gd name="T72" fmla="*/ 61 w 91"/><a:gd name="T73" fmla="*/ 14 h 70"/><a:gd name="T74" fmla="*/ 46 w 91"/><a:gd name="T75" fmla="*/ 13 h 70"/></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Lst><a:rect l="0" t="0" r="r" b="b"/><a:pathLst><a:path w="91" h="70"><a:moveTo><a:pt x="46" y="0"/></a:moveTo><a:lnTo><a:pt x="65" y="1"/></a:lnTo><a:lnTo><a:pt x="79" y="9"/></a:lnTo><a:lnTo><a:pt x="84" y="14"/></a:lnTo><a:lnTo><a:pt x="91" y="27"/></a:lnTo><a:lnTo><a:pt x="91" y="34"/></a:lnTo><a:lnTo><a:pt x="91" y="43"/></a:lnTo><a:lnTo><a:pt x="84" y="56"/></a:lnTo><a:lnTo><a:pt x="79" y="61"/></a:lnTo><a:lnTo><a:pt x="65" y="68"/></a:lnTo><a:lnTo><a:pt x="46" y="70"/></a:lnTo><a:lnTo><a:pt x="26" y="68"/></a:lnTo><a:lnTo><a:pt x="13" y="61"/></a:lnTo><a:lnTo><a:pt x="7" y="56"/></a:lnTo><a:lnTo><a:pt x="0" y="43"/></a:lnTo><a:lnTo><a:pt x="0" y="34"/></a:lnTo><a:lnTo><a:pt x="0" y="27"/></a:lnTo><a:lnTo><a:pt x="7" y="14"/></a:lnTo><a:lnTo><a:pt x="13" y="9"/></a:lnTo><a:lnTo><a:pt x="26" y="1"/></a:lnTo><a:lnTo><a:pt x="46" y="0"/></a:lnTo><a:close/><a:moveTo><a:pt x="46" y="13"/></a:moveTo><a:lnTo><a:pt x="30" y="14"/></a:lnTo><a:lnTo><a:pt x="21" y="19"/></a:lnTo><a:lnTo><a:pt x="14" y="25"/></a:lnTo><a:lnTo><a:pt x="13" y="34"/></a:lnTo><a:lnTo><a:pt x="14" y="44"/></a:lnTo><a:lnTo><a:pt x="21" y="51"/></a:lnTo><a:lnTo><a:pt x="30" y="56"/></a:lnTo><a:lnTo><a:pt x="46" y="57"/></a:lnTo><a:lnTo><a:pt x="61" y="56"/></a:lnTo><a:lnTo><a:pt x="71" y="51"/></a:lnTo><a:lnTo><a:pt x="78" y="44"/></a:lnTo><a:lnTo><a:pt x="79" y="34"/></a:lnTo><a:lnTo><a:pt x="78" y="25"/></a:lnTo><a:lnTo><a:pt x="71" y="19"/></a:lnTo><a:lnTo><a:pt x="61" y="14"/></a:lnTo><a:lnTo><a:pt x="46" y="13"/></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57" name="Freeform 473"/><p:cNvSpPr><a:spLocks/></p:cNvSpPr><p:nvPr/></p:nvSpPr><p:spPr bwMode="auto"><a:xfrm><a:off x="1590675" y="5411788"/><a:ext cx="90488" cy="38100"/></a:xfrm><a:custGeom><a:avLst/><a:gdLst><a:gd name="T0" fmla="*/ 112 w 114"/><a:gd name="T1" fmla="*/ 0 h 48"/><a:gd name="T2" fmla="*/ 113 w 114"/><a:gd name="T3" fmla="*/ 3 h 48"/><a:gd name="T4" fmla="*/ 113 w 114"/><a:gd name="T5" fmla="*/ 8 h 48"/><a:gd name="T6" fmla="*/ 114 w 114"/><a:gd name="T7" fmla="*/ 12 h 48"/><a:gd name="T8" fmla="*/ 114 w 114"/><a:gd name="T9" fmla="*/ 15 h 48"/><a:gd name="T10" fmla="*/ 113 w 114"/><a:gd name="T11" fmla="*/ 26 h 48"/><a:gd name="T12" fmla="*/ 106 w 114"/><a:gd name="T13" fmla="*/ 33 h 48"/><a:gd name="T14" fmla="*/ 98 w 114"/><a:gd name="T15" fmla="*/ 38 h 48"/><a:gd name="T16" fmla="*/ 84 w 114"/><a:gd name="T17" fmla="*/ 39 h 48"/><a:gd name="T18" fmla="*/ 38 w 114"/><a:gd name="T19" fmla="*/ 39 h 48"/><a:gd name="T20" fmla="*/ 38 w 114"/><a:gd name="T21" fmla="*/ 48 h 48"/><a:gd name="T22" fmla="*/ 26 w 114"/><a:gd name="T23" fmla="*/ 48 h 48"/><a:gd name="T24" fmla="*/ 26 w 114"/><a:gd name="T25" fmla="*/ 39 h 48"/><a:gd name="T26" fmla="*/ 0 w 114"/><a:gd name="T27" fmla="*/ 39 h 48"/><a:gd name="T28" fmla="*/ 0 w 114"/><a:gd name="T29" fmla="*/ 26 h 48"/><a:gd name="T30" fmla="*/ 26 w 114"/><a:gd name="T31" fmla="*/ 26 h 48"/><a:gd name="T32" fmla="*/ 26 w 114"/><a:gd name="T33" fmla="*/ 0 h 48"/><a:gd name="T34" fmla="*/ 38 w 114"/><a:gd name="T35" fmla="*/ 0 h 48"/><a:gd name="T36" fmla="*/ 38 w 114"/><a:gd name="T37" fmla="*/ 26 h 48"/><a:gd name="T38" fmla="*/ 78 w 114"/><a:gd name="T39" fmla="*/ 26 h 48"/><a:gd name="T40" fmla="*/ 83 w 114"/><a:gd name="T41" fmla="*/ 26 h 48"/><a:gd name="T42" fmla="*/ 88 w 114"/><a:gd name="T43" fmla="*/ 26 h 48"/><a:gd name="T44" fmla="*/ 91 w 114"/><a:gd name="T45" fmla="*/ 26 h 48"/><a:gd name="T46" fmla="*/ 95 w 114"/><a:gd name="T47" fmla="*/ 24 h 48"/><a:gd name="T48" fmla="*/ 98 w 114"/><a:gd name="T49" fmla="*/ 22 h 48"/><a:gd name="T50" fmla="*/ 99 w 114"/><a:gd name="T51" fmla="*/ 20 h 48"/><a:gd name="T52" fmla="*/ 101 w 114"/><a:gd name="T53" fmla="*/ 16 h 48"/><a:gd name="T54" fmla="*/ 101 w 114"/><a:gd name="T55" fmla="*/ 12 h 48"/><a:gd name="T56" fmla="*/ 101 w 114"/><a:gd name="T57" fmla="*/ 9 h 48"/><a:gd name="T58" fmla="*/ 99 w 114"/><a:gd name="T59" fmla="*/ 6 h 48"/><a:gd name="T60" fmla="*/ 99 w 114"/><a:gd name="T61" fmla="*/ 2 h 48"/><a:gd name="T62" fmla="*/ 98 w 114"/><a:gd name="T63" fmla="*/ 1 h 48"/><a:gd name="T64" fmla="*/ 98 w 114"/><a:gd name="T65" fmla="*/ 0 h 48"/><a:gd name="T66" fmla="*/ 112 w 114"/><a:gd name="T67" fmla="*/ 0 h 48"/></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Lst><a:rect l="0" t="0" r="r" b="b"/><a:pathLst><a:path w="114" h="48"><a:moveTo><a:pt x="112" y="0"/></a:moveTo><a:lnTo><a:pt x="113" y="3"/></a:lnTo><a:lnTo><a:pt x="113" y="8"/></a:lnTo><a:lnTo><a:pt x="114" y="12"/></a:lnTo><a:lnTo><a:pt x="114" y="15"/></a:lnTo><a:lnTo><a:pt x="113" y="26"/></a:lnTo><a:lnTo><a:pt x="106" y="33"/></a:lnTo><a:lnTo><a:pt x="98" y="38"/></a:lnTo><a:lnTo><a:pt x="84" y="39"/></a:lnTo><a:lnTo><a:pt x="38" y="39"/></a:lnTo><a:lnTo><a:pt x="38" y="48"/></a:lnTo><a:lnTo><a:pt x="26" y="48"/></a:lnTo><a:lnTo><a:pt x="26" y="39"/></a:lnTo><a:lnTo><a:pt x="0" y="39"/></a:lnTo><a:lnTo><a:pt x="0" y="26"/></a:lnTo><a:lnTo><a:pt x="26" y="26"/></a:lnTo><a:lnTo><a:pt x="26" y="0"/></a:lnTo><a:lnTo><a:pt x="38" y="0"/></a:lnTo><a:lnTo><a:pt x="38" y="26"/></a:lnTo><a:lnTo><a:pt x="78" y="26"/></a:lnTo><a:lnTo><a:pt x="83" y="26"/></a:lnTo><a:lnTo><a:pt x="88" y="26"/></a:lnTo><a:lnTo><a:pt x="91" y="26"/></a:lnTo><a:lnTo><a:pt x="95" y="24"/></a:lnTo><a:lnTo><a:pt x="98" y="22"/></a:lnTo><a:lnTo><a:pt x="99" y="20"/></a:lnTo><a:lnTo><a:pt x="101" y="16"/></a:lnTo><a:lnTo><a:pt x="101" y="12"/></a:lnTo><a:lnTo><a:pt x="101" y="9"/></a:lnTo><a:lnTo><a:pt x="99" y="6"/></a:lnTo><a:lnTo><a:pt x="99" y="2"/></a:lnTo><a:lnTo><a:pt x="98" y="1"/></a:lnTo><a:lnTo><a:pt x="98" y="0"/></a:lnTo><a:lnTo><a:pt x="112" y="0"/></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58" name="Freeform 474"/><p:cNvSpPr><a:spLocks noEditPoints="1"/></p:cNvSpPr><p:nvPr/></p:nvSpPr><p:spPr bwMode="auto"><a:xfrm><a:off x="1608138" y="5354638"/><a:ext cx="73025" cy="55563"/></a:xfrm><a:custGeom><a:avLst/><a:gdLst><a:gd name="T0" fmla="*/ 48 w 91"/><a:gd name="T1" fmla="*/ 0 h 69"/><a:gd name="T2" fmla="*/ 48 w 91"/><a:gd name="T3" fmla="*/ 56 h 69"/><a:gd name="T4" fmla="*/ 55 w 91"/><a:gd name="T5" fmla="*/ 56 h 69"/><a:gd name="T6" fmla="*/ 61 w 91"/><a:gd name="T7" fmla="*/ 55 h 69"/><a:gd name="T8" fmla="*/ 67 w 91"/><a:gd name="T9" fmla="*/ 53 h 69"/><a:gd name="T10" fmla="*/ 71 w 91"/><a:gd name="T11" fmla="*/ 49 h 69"/><a:gd name="T12" fmla="*/ 75 w 91"/><a:gd name="T13" fmla="*/ 46 h 69"/><a:gd name="T14" fmla="*/ 76 w 91"/><a:gd name="T15" fmla="*/ 41 h 69"/><a:gd name="T16" fmla="*/ 78 w 91"/><a:gd name="T17" fmla="*/ 35 h 69"/><a:gd name="T18" fmla="*/ 79 w 91"/><a:gd name="T19" fmla="*/ 30 h 69"/><a:gd name="T20" fmla="*/ 78 w 91"/><a:gd name="T21" fmla="*/ 22 h 69"/><a:gd name="T22" fmla="*/ 75 w 91"/><a:gd name="T23" fmla="*/ 14 h 69"/><a:gd name="T24" fmla="*/ 71 w 91"/><a:gd name="T25" fmla="*/ 7 h 69"/><a:gd name="T26" fmla="*/ 68 w 91"/><a:gd name="T27" fmla="*/ 2 h 69"/><a:gd name="T28" fmla="*/ 68 w 91"/><a:gd name="T29" fmla="*/ 2 h 69"/><a:gd name="T30" fmla="*/ 84 w 91"/><a:gd name="T31" fmla="*/ 2 h 69"/><a:gd name="T32" fmla="*/ 87 w 91"/><a:gd name="T33" fmla="*/ 8 h 69"/><a:gd name="T34" fmla="*/ 89 w 91"/><a:gd name="T35" fmla="*/ 16 h 69"/><a:gd name="T36" fmla="*/ 91 w 91"/><a:gd name="T37" fmla="*/ 22 h 69"/><a:gd name="T38" fmla="*/ 91 w 91"/><a:gd name="T39" fmla="*/ 30 h 69"/><a:gd name="T40" fmla="*/ 91 w 91"/><a:gd name="T41" fmla="*/ 38 h 69"/><a:gd name="T42" fmla="*/ 84 w 91"/><a:gd name="T43" fmla="*/ 54 h 69"/><a:gd name="T44" fmla="*/ 79 w 91"/><a:gd name="T45" fmla="*/ 59 h 69"/><a:gd name="T46" fmla="*/ 74 w 91"/><a:gd name="T47" fmla="*/ 63 h 69"/><a:gd name="T48" fmla="*/ 57 w 91"/><a:gd name="T49" fmla="*/ 69 h 69"/><a:gd name="T50" fmla="*/ 46 w 91"/><a:gd name="T51" fmla="*/ 69 h 69"/><a:gd name="T52" fmla="*/ 36 w 91"/><a:gd name="T53" fmla="*/ 69 h 69"/><a:gd name="T54" fmla="*/ 19 w 91"/><a:gd name="T55" fmla="*/ 65 h 69"/><a:gd name="T56" fmla="*/ 13 w 91"/><a:gd name="T57" fmla="*/ 60 h 69"/><a:gd name="T58" fmla="*/ 7 w 91"/><a:gd name="T59" fmla="*/ 54 h 69"/><a:gd name="T60" fmla="*/ 0 w 91"/><a:gd name="T61" fmla="*/ 41 h 69"/><a:gd name="T62" fmla="*/ 0 w 91"/><a:gd name="T63" fmla="*/ 32 h 69"/><a:gd name="T64" fmla="*/ 2 w 91"/><a:gd name="T65" fmla="*/ 18 h 69"/><a:gd name="T66" fmla="*/ 11 w 91"/><a:gd name="T67" fmla="*/ 8 h 69"/><a:gd name="T68" fmla="*/ 22 w 91"/><a:gd name="T69" fmla="*/ 2 h 69"/><a:gd name="T70" fmla="*/ 40 w 91"/><a:gd name="T71" fmla="*/ 0 h 69"/><a:gd name="T72" fmla="*/ 48 w 91"/><a:gd name="T73" fmla="*/ 0 h 69"/><a:gd name="T74" fmla="*/ 36 w 91"/><a:gd name="T75" fmla="*/ 13 h 69"/><a:gd name="T76" fmla="*/ 26 w 91"/><a:gd name="T77" fmla="*/ 14 h 69"/><a:gd name="T78" fmla="*/ 18 w 91"/><a:gd name="T79" fmla="*/ 18 h 69"/><a:gd name="T80" fmla="*/ 14 w 91"/><a:gd name="T81" fmla="*/ 24 h 69"/><a:gd name="T82" fmla="*/ 13 w 91"/><a:gd name="T83" fmla="*/ 34 h 69"/><a:gd name="T84" fmla="*/ 14 w 91"/><a:gd name="T85" fmla="*/ 43 h 69"/><a:gd name="T86" fmla="*/ 19 w 91"/><a:gd name="T87" fmla="*/ 50 h 69"/><a:gd name="T88" fmla="*/ 26 w 91"/><a:gd name="T89" fmla="*/ 55 h 69"/><a:gd name="T90" fmla="*/ 36 w 91"/><a:gd name="T91" fmla="*/ 56 h 69"/><a:gd name="T92" fmla="*/ 36 w 91"/><a:gd name="T93" fmla="*/ 13 h 69"/></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Lst><a:rect l="0" t="0" r="r" b="b"/><a:pathLst><a:path w="91" h="69"><a:moveTo><a:pt x="48" y="0"/></a:moveTo><a:lnTo><a:pt x="48" y="56"/></a:lnTo><a:lnTo><a:pt x="55" y="56"/></a:lnTo><a:lnTo><a:pt x="61" y="55"/></a:lnTo><a:lnTo><a:pt x="67" y="53"/></a:lnTo><a:lnTo><a:pt x="71" y="49"/></a:lnTo><a:lnTo><a:pt x="75" y="46"/></a:lnTo><a:lnTo><a:pt x="76" y="41"/></a:lnTo><a:lnTo><a:pt x="78" y="35"/></a:lnTo><a:lnTo><a:pt x="79" y="30"/></a:lnTo><a:lnTo><a:pt x="78" y="22"/></a:lnTo><a:lnTo><a:pt x="75" y="14"/></a:lnTo><a:lnTo><a:pt x="71" y="7"/></a:lnTo><a:lnTo><a:pt x="68" y="2"/></a:lnTo><a:lnTo><a:pt x="68" y="2"/></a:lnTo><a:lnTo><a:pt x="84" y="2"/></a:lnTo><a:lnTo><a:pt x="87" y="8"/></a:lnTo><a:lnTo><a:pt x="89" y="16"/></a:lnTo><a:lnTo><a:pt x="91" y="22"/></a:lnTo><a:lnTo><a:pt x="91" y="30"/></a:lnTo><a:lnTo><a:pt x="91" y="38"/></a:lnTo><a:lnTo><a:pt x="84" y="54"/></a:lnTo><a:lnTo><a:pt x="79" y="59"/></a:lnTo><a:lnTo><a:pt x="74" y="63"/></a:lnTo><a:lnTo><a:pt x="57" y="69"/></a:lnTo><a:lnTo><a:pt x="46" y="69"/></a:lnTo><a:lnTo><a:pt x="36" y="69"/></a:lnTo><a:lnTo><a:pt x="19" y="65"/></a:lnTo><a:lnTo><a:pt x="13" y="60"/></a:lnTo><a:lnTo><a:pt x="7" y="54"/></a:lnTo><a:lnTo><a:pt x="0" y="41"/></a:lnTo><a:lnTo><a:pt x="0" y="32"/></a:lnTo><a:lnTo><a:pt x="2" y="18"/></a:lnTo><a:lnTo><a:pt x="11" y="8"/></a:lnTo><a:lnTo><a:pt x="22" y="2"/></a:lnTo><a:lnTo><a:pt x="40" y="0"/></a:lnTo><a:lnTo><a:pt x="48" y="0"/></a:lnTo><a:close/><a:moveTo><a:pt x="36" y="13"/></a:moveTo><a:lnTo><a:pt x="26" y="14"/></a:lnTo><a:lnTo><a:pt x="18" y="18"/></a:lnTo><a:lnTo><a:pt x="14" y="24"/></a:lnTo><a:lnTo><a:pt x="13" y="34"/></a:lnTo><a:lnTo><a:pt x="14" y="43"/></a:lnTo><a:lnTo><a:pt x="19" y="50"/></a:lnTo><a:lnTo><a:pt x="26" y="55"/></a:lnTo><a:lnTo><a:pt x="36" y="56"/></a:lnTo><a:lnTo><a:pt x="36" y="13"/></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59" name="Rectangle 475"/><p:cNvSpPr><a:spLocks noChangeArrowheads="1"/></p:cNvSpPr><p:nvPr/></p:nvSpPr><p:spPr bwMode="auto"><a:xfrm><a:off x="1584325" y="5316538"/><a:ext cx="93663" cy="11113"/></a:xfrm><a:prstGeom prst="rect"><a:avLst/></a:prstGeom><a:solidFill><a:srgbClr val="3C83CC"/></a:solidFill><a:ln><a:noFill/></a:ln><a:extLst><a:ext uri="{91240B29-F687-4F45-9708-019B960494DF}"><a14:hiddenLine xmlns:a14="http://schemas.microsoft.com/office/drawing/2010/main" w="9525"><a:solidFill><a:srgbClr val="000000"/></a:solidFill><a:miter lim="800000"/><a:headEnd/><a:tailEnd/></a14:hiddenLine></a:ext></a:extLst></p:spPr><p:txBody><a:bodyPr vert="horz" wrap="square" lIns="91440" tIns="45720" rIns="91440" bIns="45720" numCol="1" anchor="t" anchorCtr="0" compatLnSpc="1"><a:prstTxWarp prst="textNoShape"><a:avLst/></a:prstTxWarp></a:bodyPr><a:lstStyle/><a:p><a:endParaRPr lang="en-GB"/></a:p></p:txBody></p:sp><p:sp><p:nvSpPr><p:cNvPr id="160" name="Freeform 476"/><p:cNvSpPr><a:spLocks noEditPoints="1"/></p:cNvSpPr><p:nvPr/></p:nvSpPr><p:spPr bwMode="auto"><a:xfrm><a:off x="1587500" y="5289550"/><a:ext cx="90488" cy="11113"/></a:xfrm><a:custGeom><a:avLst/><a:gdLst><a:gd name="T0" fmla="*/ 15 w 116"/><a:gd name="T1" fmla="*/ 0 h 15"/><a:gd name="T2" fmla="*/ 15 w 116"/><a:gd name="T3" fmla="*/ 15 h 15"/><a:gd name="T4" fmla="*/ 0 w 116"/><a:gd name="T5" fmla="*/ 15 h 15"/><a:gd name="T6" fmla="*/ 0 w 116"/><a:gd name="T7" fmla="*/ 0 h 15"/><a:gd name="T8" fmla="*/ 15 w 116"/><a:gd name="T9" fmla="*/ 0 h 15"/><a:gd name="T10" fmla="*/ 116 w 116"/><a:gd name="T11" fmla="*/ 2 h 15"/><a:gd name="T12" fmla="*/ 116 w 116"/><a:gd name="T13" fmla="*/ 15 h 15"/><a:gd name="T14" fmla="*/ 30 w 116"/><a:gd name="T15" fmla="*/ 15 h 15"/><a:gd name="T16" fmla="*/ 30 w 116"/><a:gd name="T17" fmla="*/ 2 h 15"/><a:gd name="T18" fmla="*/ 116 w 116"/><a:gd name="T19" fmla="*/ 2 h 15"/></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Lst><a:rect l="0" t="0" r="r" b="b"/><a:pathLst><a:path w="116" h="15"><a:moveTo><a:pt x="15" y="0"/></a:moveTo><a:lnTo><a:pt x="15" y="15"/></a:lnTo><a:lnTo><a:pt x="0" y="15"/></a:lnTo><a:lnTo><a:pt x="0" y="0"/></a:lnTo><a:lnTo><a:pt x="15" y="0"/></a:lnTo><a:close/><a:moveTo><a:pt x="116" y="2"/></a:moveTo><a:lnTo><a:pt x="116" y="15"/></a:lnTo><a:lnTo><a:pt x="30" y="15"/></a:lnTo><a:lnTo><a:pt x="30" y="2"/></a:lnTo><a:lnTo><a:pt x="116" y="2"/></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61" name="Freeform 477"/><p:cNvSpPr><a:spLocks/></p:cNvSpPr><p:nvPr/></p:nvSpPr><p:spPr bwMode="auto"><a:xfrm><a:off x="1608138" y="5224463"/><a:ext cx="69850" cy="50800"/></a:xfrm><a:custGeom><a:avLst/><a:gdLst><a:gd name="T0" fmla="*/ 89 w 89"/><a:gd name="T1" fmla="*/ 0 h 64"/><a:gd name="T2" fmla="*/ 89 w 89"/><a:gd name="T3" fmla="*/ 13 h 64"/><a:gd name="T4" fmla="*/ 40 w 89"/><a:gd name="T5" fmla="*/ 13 h 64"/><a:gd name="T6" fmla="*/ 34 w 89"/><a:gd name="T7" fmla="*/ 13 h 64"/><a:gd name="T8" fmla="*/ 29 w 89"/><a:gd name="T9" fmla="*/ 14 h 64"/><a:gd name="T10" fmla="*/ 23 w 89"/><a:gd name="T11" fmla="*/ 14 h 64"/><a:gd name="T12" fmla="*/ 21 w 89"/><a:gd name="T13" fmla="*/ 16 h 64"/><a:gd name="T14" fmla="*/ 18 w 89"/><a:gd name="T15" fmla="*/ 18 h 64"/><a:gd name="T16" fmla="*/ 15 w 89"/><a:gd name="T17" fmla="*/ 21 h 64"/><a:gd name="T18" fmla="*/ 14 w 89"/><a:gd name="T19" fmla="*/ 25 h 64"/><a:gd name="T20" fmla="*/ 14 w 89"/><a:gd name="T21" fmla="*/ 30 h 64"/><a:gd name="T22" fmla="*/ 15 w 89"/><a:gd name="T23" fmla="*/ 34 h 64"/><a:gd name="T24" fmla="*/ 17 w 89"/><a:gd name="T25" fmla="*/ 40 h 64"/><a:gd name="T26" fmla="*/ 21 w 89"/><a:gd name="T27" fmla="*/ 45 h 64"/><a:gd name="T28" fmla="*/ 25 w 89"/><a:gd name="T29" fmla="*/ 51 h 64"/><a:gd name="T30" fmla="*/ 89 w 89"/><a:gd name="T31" fmla="*/ 51 h 64"/><a:gd name="T32" fmla="*/ 89 w 89"/><a:gd name="T33" fmla="*/ 64 h 64"/><a:gd name="T34" fmla="*/ 3 w 89"/><a:gd name="T35" fmla="*/ 64 h 64"/><a:gd name="T36" fmla="*/ 3 w 89"/><a:gd name="T37" fmla="*/ 51 h 64"/><a:gd name="T38" fmla="*/ 13 w 89"/><a:gd name="T39" fmla="*/ 51 h 64"/><a:gd name="T40" fmla="*/ 7 w 89"/><a:gd name="T41" fmla="*/ 45 h 64"/><a:gd name="T42" fmla="*/ 3 w 89"/><a:gd name="T43" fmla="*/ 39 h 64"/><a:gd name="T44" fmla="*/ 0 w 89"/><a:gd name="T45" fmla="*/ 32 h 64"/><a:gd name="T46" fmla="*/ 0 w 89"/><a:gd name="T47" fmla="*/ 26 h 64"/><a:gd name="T48" fmla="*/ 2 w 89"/><a:gd name="T49" fmla="*/ 14 h 64"/><a:gd name="T50" fmla="*/ 8 w 89"/><a:gd name="T51" fmla="*/ 7 h 64"/><a:gd name="T52" fmla="*/ 18 w 89"/><a:gd name="T53" fmla="*/ 1 h 64"/><a:gd name="T54" fmla="*/ 33 w 89"/><a:gd name="T55" fmla="*/ 0 h 64"/><a:gd name="T56" fmla="*/ 89 w 89"/><a:gd name="T57" fmla="*/ 0 h 64"/></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Lst><a:rect l="0" t="0" r="r" b="b"/><a:pathLst><a:path w="89" h="64"><a:moveTo><a:pt x="89" y="0"/></a:moveTo><a:lnTo><a:pt x="89" y="13"/></a:lnTo><a:lnTo><a:pt x="40" y="13"/></a:lnTo><a:lnTo><a:pt x="34" y="13"/></a:lnTo><a:lnTo><a:pt x="29" y="14"/></a:lnTo><a:lnTo><a:pt x="23" y="14"/></a:lnTo><a:lnTo><a:pt x="21" y="16"/></a:lnTo><a:lnTo><a:pt x="18" y="18"/></a:lnTo><a:lnTo><a:pt x="15" y="21"/></a:lnTo><a:lnTo><a:pt x="14" y="25"/></a:lnTo><a:lnTo><a:pt x="14" y="30"/></a:lnTo><a:lnTo><a:pt x="15" y="34"/></a:lnTo><a:lnTo><a:pt x="17" y="40"/></a:lnTo><a:lnTo><a:pt x="21" y="45"/></a:lnTo><a:lnTo><a:pt x="25" y="51"/></a:lnTo><a:lnTo><a:pt x="89" y="51"/></a:lnTo><a:lnTo><a:pt x="89" y="64"/></a:lnTo><a:lnTo><a:pt x="3" y="64"/></a:lnTo><a:lnTo><a:pt x="3" y="51"/></a:lnTo><a:lnTo><a:pt x="13" y="51"/></a:lnTo><a:lnTo><a:pt x="7" y="45"/></a:lnTo><a:lnTo><a:pt x="3" y="39"/></a:lnTo><a:lnTo><a:pt x="0" y="32"/></a:lnTo><a:lnTo><a:pt x="0" y="26"/></a:lnTo><a:lnTo><a:pt x="2" y="14"/></a:lnTo><a:lnTo><a:pt x="8" y="7"/></a:lnTo><a:lnTo><a:pt x="18" y="1"/></a:lnTo><a:lnTo><a:pt x="33" y="0"/></a:lnTo><a:lnTo><a:pt x="89" y="0"/></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62" name="Freeform 478"/><p:cNvSpPr><a:spLocks noEditPoints="1"/></p:cNvSpPr><p:nvPr/></p:nvSpPr><p:spPr bwMode="auto"><a:xfrm><a:off x="1608138" y="5165725"/><a:ext cx="73025" cy="55563"/></a:xfrm><a:custGeom><a:avLst/><a:gdLst><a:gd name="T0" fmla="*/ 48 w 91"/><a:gd name="T1" fmla="*/ 0 h 69"/><a:gd name="T2" fmla="*/ 48 w 91"/><a:gd name="T3" fmla="*/ 56 h 69"/><a:gd name="T4" fmla="*/ 55 w 91"/><a:gd name="T5" fmla="*/ 56 h 69"/><a:gd name="T6" fmla="*/ 61 w 91"/><a:gd name="T7" fmla="*/ 53 h 69"/><a:gd name="T8" fmla="*/ 67 w 91"/><a:gd name="T9" fmla="*/ 51 h 69"/><a:gd name="T10" fmla="*/ 71 w 91"/><a:gd name="T11" fmla="*/ 49 h 69"/><a:gd name="T12" fmla="*/ 75 w 91"/><a:gd name="T13" fmla="*/ 44 h 69"/><a:gd name="T14" fmla="*/ 76 w 91"/><a:gd name="T15" fmla="*/ 40 h 69"/><a:gd name="T16" fmla="*/ 78 w 91"/><a:gd name="T17" fmla="*/ 34 h 69"/><a:gd name="T18" fmla="*/ 79 w 91"/><a:gd name="T19" fmla="*/ 29 h 69"/><a:gd name="T20" fmla="*/ 78 w 91"/><a:gd name="T21" fmla="*/ 21 h 69"/><a:gd name="T22" fmla="*/ 75 w 91"/><a:gd name="T23" fmla="*/ 14 h 69"/><a:gd name="T24" fmla="*/ 71 w 91"/><a:gd name="T25" fmla="*/ 7 h 69"/><a:gd name="T26" fmla="*/ 68 w 91"/><a:gd name="T27" fmla="*/ 2 h 69"/><a:gd name="T28" fmla="*/ 68 w 91"/><a:gd name="T29" fmla="*/ 2 h 69"/><a:gd name="T30" fmla="*/ 84 w 91"/><a:gd name="T31" fmla="*/ 2 h 69"/><a:gd name="T32" fmla="*/ 87 w 91"/><a:gd name="T33" fmla="*/ 8 h 69"/><a:gd name="T34" fmla="*/ 89 w 91"/><a:gd name="T35" fmla="*/ 15 h 69"/><a:gd name="T36" fmla="*/ 91 w 91"/><a:gd name="T37" fmla="*/ 21 h 69"/><a:gd name="T38" fmla="*/ 91 w 91"/><a:gd name="T39" fmla="*/ 29 h 69"/><a:gd name="T40" fmla="*/ 91 w 91"/><a:gd name="T41" fmla="*/ 38 h 69"/><a:gd name="T42" fmla="*/ 84 w 91"/><a:gd name="T43" fmla="*/ 52 h 69"/><a:gd name="T44" fmla="*/ 79 w 91"/><a:gd name="T45" fmla="*/ 58 h 69"/><a:gd name="T46" fmla="*/ 74 w 91"/><a:gd name="T47" fmla="*/ 63 h 69"/><a:gd name="T48" fmla="*/ 57 w 91"/><a:gd name="T49" fmla="*/ 69 h 69"/><a:gd name="T50" fmla="*/ 46 w 91"/><a:gd name="T51" fmla="*/ 69 h 69"/><a:gd name="T52" fmla="*/ 36 w 91"/><a:gd name="T53" fmla="*/ 69 h 69"/><a:gd name="T54" fmla="*/ 19 w 91"/><a:gd name="T55" fmla="*/ 64 h 69"/><a:gd name="T56" fmla="*/ 13 w 91"/><a:gd name="T57" fmla="*/ 59 h 69"/><a:gd name="T58" fmla="*/ 7 w 91"/><a:gd name="T59" fmla="*/ 53 h 69"/><a:gd name="T60" fmla="*/ 0 w 91"/><a:gd name="T61" fmla="*/ 40 h 69"/><a:gd name="T62" fmla="*/ 0 w 91"/><a:gd name="T63" fmla="*/ 32 h 69"/><a:gd name="T64" fmla="*/ 2 w 91"/><a:gd name="T65" fmla="*/ 18 h 69"/><a:gd name="T66" fmla="*/ 11 w 91"/><a:gd name="T67" fmla="*/ 8 h 69"/><a:gd name="T68" fmla="*/ 22 w 91"/><a:gd name="T69" fmla="*/ 2 h 69"/><a:gd name="T70" fmla="*/ 40 w 91"/><a:gd name="T71" fmla="*/ 0 h 69"/><a:gd name="T72" fmla="*/ 48 w 91"/><a:gd name="T73" fmla="*/ 0 h 69"/><a:gd name="T74" fmla="*/ 36 w 91"/><a:gd name="T75" fmla="*/ 13 h 69"/><a:gd name="T76" fmla="*/ 26 w 91"/><a:gd name="T77" fmla="*/ 14 h 69"/><a:gd name="T78" fmla="*/ 18 w 91"/><a:gd name="T79" fmla="*/ 18 h 69"/><a:gd name="T80" fmla="*/ 14 w 91"/><a:gd name="T81" fmla="*/ 23 h 69"/><a:gd name="T82" fmla="*/ 13 w 91"/><a:gd name="T83" fmla="*/ 33 h 69"/><a:gd name="T84" fmla="*/ 14 w 91"/><a:gd name="T85" fmla="*/ 43 h 69"/><a:gd name="T86" fmla="*/ 19 w 91"/><a:gd name="T87" fmla="*/ 49 h 69"/><a:gd name="T88" fmla="*/ 26 w 91"/><a:gd name="T89" fmla="*/ 55 h 69"/><a:gd name="T90" fmla="*/ 36 w 91"/><a:gd name="T91" fmla="*/ 56 h 69"/><a:gd name="T92" fmla="*/ 36 w 91"/><a:gd name="T93" fmla="*/ 13 h 69"/></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 ang="0"><a:pos x="T88" y="T89"/></a:cxn><a:cxn ang="0"><a:pos x="T90" y="T91"/></a:cxn><a:cxn ang="0"><a:pos x="T92" y="T93"/></a:cxn></a:cxnLst><a:rect l="0" t="0" r="r" b="b"/><a:pathLst><a:path w="91" h="69"><a:moveTo><a:pt x="48" y="0"/></a:moveTo><a:lnTo><a:pt x="48" y="56"/></a:lnTo><a:lnTo><a:pt x="55" y="56"/></a:lnTo><a:lnTo><a:pt x="61" y="53"/></a:lnTo><a:lnTo><a:pt x="67" y="51"/></a:lnTo><a:lnTo><a:pt x="71" y="49"/></a:lnTo><a:lnTo><a:pt x="75" y="44"/></a:lnTo><a:lnTo><a:pt x="76" y="40"/></a:lnTo><a:lnTo><a:pt x="78" y="34"/></a:lnTo><a:lnTo><a:pt x="79" y="29"/></a:lnTo><a:lnTo><a:pt x="78" y="21"/></a:lnTo><a:lnTo><a:pt x="75" y="14"/></a:lnTo><a:lnTo><a:pt x="71" y="7"/></a:lnTo><a:lnTo><a:pt x="68" y="2"/></a:lnTo><a:lnTo><a:pt x="68" y="2"/></a:lnTo><a:lnTo><a:pt x="84" y="2"/></a:lnTo><a:lnTo><a:pt x="87" y="8"/></a:lnTo><a:lnTo><a:pt x="89" y="15"/></a:lnTo><a:lnTo><a:pt x="91" y="21"/></a:lnTo><a:lnTo><a:pt x="91" y="29"/></a:lnTo><a:lnTo><a:pt x="91" y="38"/></a:lnTo><a:lnTo><a:pt x="84" y="52"/></a:lnTo><a:lnTo><a:pt x="79" y="58"/></a:lnTo><a:lnTo><a:pt x="74" y="63"/></a:lnTo><a:lnTo><a:pt x="57" y="69"/></a:lnTo><a:lnTo><a:pt x="46" y="69"/></a:lnTo><a:lnTo><a:pt x="36" y="69"/></a:lnTo><a:lnTo><a:pt x="19" y="64"/></a:lnTo><a:lnTo><a:pt x="13" y="59"/></a:lnTo><a:lnTo><a:pt x="7" y="53"/></a:lnTo><a:lnTo><a:pt x="0" y="40"/></a:lnTo><a:lnTo><a:pt x="0" y="32"/></a:lnTo><a:lnTo><a:pt x="2" y="18"/></a:lnTo><a:lnTo><a:pt x="11" y="8"/></a:lnTo><a:lnTo><a:pt x="22" y="2"/></a:lnTo><a:lnTo><a:pt x="40" y="0"/></a:lnTo><a:lnTo><a:pt x="48" y="0"/></a:lnTo><a:close/><a:moveTo><a:pt x="36" y="13"/></a:moveTo><a:lnTo><a:pt x="26" y="14"/></a:lnTo><a:lnTo><a:pt x="18" y="18"/></a:lnTo><a:lnTo><a:pt x="14" y="23"/></a:lnTo><a:lnTo><a:pt x="13" y="33"/></a:lnTo><a:lnTo><a:pt x="14" y="43"/></a:lnTo><a:lnTo><a:pt x="19" y="49"/></a:lnTo><a:lnTo><a:pt x="26" y="55"/></a:lnTo><a:lnTo><a:pt x="36" y="56"/></a:lnTo><a:lnTo><a:pt x="36" y="13"/></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63" name="Freeform 479"/><p:cNvSpPr><a:spLocks/></p:cNvSpPr><p:nvPr/></p:nvSpPr><p:spPr bwMode="auto"><a:xfrm><a:off x="1611313" y="5087938"/><a:ext cx="66675" cy="80963"/></a:xfrm><a:custGeom><a:avLst/><a:gdLst><a:gd name="T0" fmla="*/ 0 w 86"/><a:gd name="T1" fmla="*/ 0 h 103"/><a:gd name="T2" fmla="*/ 86 w 86"/><a:gd name="T3" fmla="*/ 20 h 103"/><a:gd name="T4" fmla="*/ 86 w 86"/><a:gd name="T5" fmla="*/ 32 h 103"/><a:gd name="T6" fmla="*/ 19 w 86"/><a:gd name="T7" fmla="*/ 52 h 103"/><a:gd name="T8" fmla="*/ 86 w 86"/><a:gd name="T9" fmla="*/ 71 h 103"/><a:gd name="T10" fmla="*/ 86 w 86"/><a:gd name="T11" fmla="*/ 83 h 103"/><a:gd name="T12" fmla="*/ 0 w 86"/><a:gd name="T13" fmla="*/ 103 h 103"/><a:gd name="T14" fmla="*/ 0 w 86"/><a:gd name="T15" fmla="*/ 90 h 103"/><a:gd name="T16" fmla="*/ 67 w 86"/><a:gd name="T17" fmla="*/ 76 h 103"/><a:gd name="T18" fmla="*/ 0 w 86"/><a:gd name="T19" fmla="*/ 56 h 103"/><a:gd name="T20" fmla="*/ 0 w 86"/><a:gd name="T21" fmla="*/ 46 h 103"/><a:gd name="T22" fmla="*/ 67 w 86"/><a:gd name="T23" fmla="*/ 26 h 103"/><a:gd name="T24" fmla="*/ 0 w 86"/><a:gd name="T25" fmla="*/ 13 h 103"/><a:gd name="T26" fmla="*/ 0 w 86"/><a:gd name="T27" fmla="*/ 0 h 103"/></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Lst><a:rect l="0" t="0" r="r" b="b"/><a:pathLst><a:path w="86" h="103"><a:moveTo><a:pt x="0" y="0"/></a:moveTo><a:lnTo><a:pt x="86" y="20"/></a:lnTo><a:lnTo><a:pt x="86" y="32"/></a:lnTo><a:lnTo><a:pt x="19" y="52"/></a:lnTo><a:lnTo><a:pt x="86" y="71"/></a:lnTo><a:lnTo><a:pt x="86" y="83"/></a:lnTo><a:lnTo><a:pt x="0" y="103"/></a:lnTo><a:lnTo><a:pt x="0" y="90"/></a:lnTo><a:lnTo><a:pt x="67" y="76"/></a:lnTo><a:lnTo><a:pt x="0" y="56"/></a:lnTo><a:lnTo><a:pt x="0" y="46"/></a:lnTo><a:lnTo><a:pt x="67" y="26"/></a:lnTo><a:lnTo><a:pt x="0" y="13"/></a:lnTo><a:lnTo><a:pt x="0" y="0"/></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64" name="Freeform 480"/><p:cNvSpPr><a:spLocks noEditPoints="1"/></p:cNvSpPr><p:nvPr/></p:nvSpPr><p:spPr bwMode="auto"><a:xfrm><a:off x="1587500" y="5072063"/><a:ext cx="90488" cy="11113"/></a:xfrm><a:custGeom><a:avLst/><a:gdLst><a:gd name="T0" fmla="*/ 15 w 116"/><a:gd name="T1" fmla="*/ 0 h 14"/><a:gd name="T2" fmla="*/ 15 w 116"/><a:gd name="T3" fmla="*/ 14 h 14"/><a:gd name="T4" fmla="*/ 0 w 116"/><a:gd name="T5" fmla="*/ 14 h 14"/><a:gd name="T6" fmla="*/ 0 w 116"/><a:gd name="T7" fmla="*/ 0 h 14"/><a:gd name="T8" fmla="*/ 15 w 116"/><a:gd name="T9" fmla="*/ 0 h 14"/><a:gd name="T10" fmla="*/ 116 w 116"/><a:gd name="T11" fmla="*/ 1 h 14"/><a:gd name="T12" fmla="*/ 116 w 116"/><a:gd name="T13" fmla="*/ 13 h 14"/><a:gd name="T14" fmla="*/ 30 w 116"/><a:gd name="T15" fmla="*/ 13 h 14"/><a:gd name="T16" fmla="*/ 30 w 116"/><a:gd name="T17" fmla="*/ 1 h 14"/><a:gd name="T18" fmla="*/ 116 w 116"/><a:gd name="T19" fmla="*/ 1 h 14"/></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Lst><a:rect l="0" t="0" r="r" b="b"/><a:pathLst><a:path w="116" h="14"><a:moveTo><a:pt x="15" y="0"/></a:moveTo><a:lnTo><a:pt x="15" y="14"/></a:lnTo><a:lnTo><a:pt x="0" y="14"/></a:lnTo><a:lnTo><a:pt x="0" y="0"/></a:lnTo><a:lnTo><a:pt x="15" y="0"/></a:lnTo><a:close/><a:moveTo><a:pt x="116" y="1"/></a:moveTo><a:lnTo><a:pt x="116" y="13"/></a:lnTo><a:lnTo><a:pt x="30" y="13"/></a:lnTo><a:lnTo><a:pt x="30" y="1"/></a:lnTo><a:lnTo><a:pt x="116" y="1"/></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65" name="Freeform 481"/><p:cNvSpPr><a:spLocks noEditPoints="1"/></p:cNvSpPr><p:nvPr/></p:nvSpPr><p:spPr bwMode="auto"><a:xfrm><a:off x="1584325" y="5008563"/><a:ext cx="96838" cy="52388"/></a:xfrm><a:custGeom><a:avLst/><a:gdLst><a:gd name="T0" fmla="*/ 120 w 122"/><a:gd name="T1" fmla="*/ 0 h 67"/><a:gd name="T2" fmla="*/ 120 w 122"/><a:gd name="T3" fmla="*/ 12 h 67"/><a:gd name="T4" fmla="*/ 111 w 122"/><a:gd name="T5" fmla="*/ 12 h 67"/><a:gd name="T6" fmla="*/ 115 w 122"/><a:gd name="T7" fmla="*/ 18 h 67"/><a:gd name="T8" fmla="*/ 120 w 122"/><a:gd name="T9" fmla="*/ 24 h 67"/><a:gd name="T10" fmla="*/ 122 w 122"/><a:gd name="T11" fmla="*/ 30 h 67"/><a:gd name="T12" fmla="*/ 122 w 122"/><a:gd name="T13" fmla="*/ 37 h 67"/><a:gd name="T14" fmla="*/ 121 w 122"/><a:gd name="T15" fmla="*/ 50 h 67"/><a:gd name="T16" fmla="*/ 110 w 122"/><a:gd name="T17" fmla="*/ 58 h 67"/><a:gd name="T18" fmla="*/ 96 w 122"/><a:gd name="T19" fmla="*/ 66 h 67"/><a:gd name="T20" fmla="*/ 77 w 122"/><a:gd name="T21" fmla="*/ 67 h 67"/><a:gd name="T22" fmla="*/ 67 w 122"/><a:gd name="T23" fmla="*/ 66 h 67"/><a:gd name="T24" fmla="*/ 58 w 122"/><a:gd name="T25" fmla="*/ 63 h 67"/><a:gd name="T26" fmla="*/ 50 w 122"/><a:gd name="T27" fmla="*/ 61 h 67"/><a:gd name="T28" fmla="*/ 44 w 122"/><a:gd name="T29" fmla="*/ 56 h 67"/><a:gd name="T30" fmla="*/ 38 w 122"/><a:gd name="T31" fmla="*/ 51 h 67"/><a:gd name="T32" fmla="*/ 34 w 122"/><a:gd name="T33" fmla="*/ 45 h 67"/><a:gd name="T34" fmla="*/ 31 w 122"/><a:gd name="T35" fmla="*/ 39 h 67"/><a:gd name="T36" fmla="*/ 31 w 122"/><a:gd name="T37" fmla="*/ 32 h 67"/><a:gd name="T38" fmla="*/ 31 w 122"/><a:gd name="T39" fmla="*/ 27 h 67"/><a:gd name="T40" fmla="*/ 33 w 122"/><a:gd name="T41" fmla="*/ 22 h 67"/><a:gd name="T42" fmla="*/ 34 w 122"/><a:gd name="T43" fmla="*/ 18 h 67"/><a:gd name="T44" fmla="*/ 37 w 122"/><a:gd name="T45" fmla="*/ 12 h 67"/><a:gd name="T46" fmla="*/ 0 w 122"/><a:gd name="T47" fmla="*/ 12 h 67"/><a:gd name="T48" fmla="*/ 0 w 122"/><a:gd name="T49" fmla="*/ 0 h 67"/><a:gd name="T50" fmla="*/ 120 w 122"/><a:gd name="T51" fmla="*/ 0 h 67"/><a:gd name="T52" fmla="*/ 99 w 122"/><a:gd name="T53" fmla="*/ 12 h 67"/><a:gd name="T54" fmla="*/ 49 w 122"/><a:gd name="T55" fmla="*/ 12 h 67"/><a:gd name="T56" fmla="*/ 46 w 122"/><a:gd name="T57" fmla="*/ 18 h 67"/><a:gd name="T58" fmla="*/ 46 w 122"/><a:gd name="T59" fmla="*/ 21 h 67"/><a:gd name="T60" fmla="*/ 45 w 122"/><a:gd name="T61" fmla="*/ 26 h 67"/><a:gd name="T62" fmla="*/ 45 w 122"/><a:gd name="T63" fmla="*/ 31 h 67"/><a:gd name="T64" fmla="*/ 46 w 122"/><a:gd name="T65" fmla="*/ 40 h 67"/><a:gd name="T66" fmla="*/ 53 w 122"/><a:gd name="T67" fmla="*/ 48 h 67"/><a:gd name="T68" fmla="*/ 63 w 122"/><a:gd name="T69" fmla="*/ 52 h 67"/><a:gd name="T70" fmla="*/ 77 w 122"/><a:gd name="T71" fmla="*/ 54 h 67"/><a:gd name="T72" fmla="*/ 91 w 122"/><a:gd name="T73" fmla="*/ 52 h 67"/><a:gd name="T74" fmla="*/ 101 w 122"/><a:gd name="T75" fmla="*/ 49 h 67"/><a:gd name="T76" fmla="*/ 107 w 122"/><a:gd name="T77" fmla="*/ 43 h 67"/><a:gd name="T78" fmla="*/ 109 w 122"/><a:gd name="T79" fmla="*/ 33 h 67"/><a:gd name="T80" fmla="*/ 109 w 122"/><a:gd name="T81" fmla="*/ 28 h 67"/><a:gd name="T82" fmla="*/ 106 w 122"/><a:gd name="T83" fmla="*/ 22 h 67"/><a:gd name="T84" fmla="*/ 103 w 122"/><a:gd name="T85" fmla="*/ 18 h 67"/><a:gd name="T86" fmla="*/ 99 w 122"/><a:gd name="T87" fmla="*/ 12 h 67"/></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 ang="0"><a:pos x="T68" y="T69"/></a:cxn><a:cxn ang="0"><a:pos x="T70" y="T71"/></a:cxn><a:cxn ang="0"><a:pos x="T72" y="T73"/></a:cxn><a:cxn ang="0"><a:pos x="T74" y="T75"/></a:cxn><a:cxn ang="0"><a:pos x="T76" y="T77"/></a:cxn><a:cxn ang="0"><a:pos x="T78" y="T79"/></a:cxn><a:cxn ang="0"><a:pos x="T80" y="T81"/></a:cxn><a:cxn ang="0"><a:pos x="T82" y="T83"/></a:cxn><a:cxn ang="0"><a:pos x="T84" y="T85"/></a:cxn><a:cxn ang="0"><a:pos x="T86" y="T87"/></a:cxn></a:cxnLst><a:rect l="0" t="0" r="r" b="b"/><a:pathLst><a:path w="122" h="67"><a:moveTo><a:pt x="120" y="0"/></a:moveTo><a:lnTo><a:pt x="120" y="12"/></a:lnTo><a:lnTo><a:pt x="111" y="12"/></a:lnTo><a:lnTo><a:pt x="115" y="18"/></a:lnTo><a:lnTo><a:pt x="120" y="24"/></a:lnTo><a:lnTo><a:pt x="122" y="30"/></a:lnTo><a:lnTo><a:pt x="122" y="37"/></a:lnTo><a:lnTo><a:pt x="121" y="50"/></a:lnTo><a:lnTo><a:pt x="110" y="58"/></a:lnTo><a:lnTo><a:pt x="96" y="66"/></a:lnTo><a:lnTo><a:pt x="77" y="67"/></a:lnTo><a:lnTo><a:pt x="67" y="66"/></a:lnTo><a:lnTo><a:pt x="58" y="63"/></a:lnTo><a:lnTo><a:pt x="50" y="61"/></a:lnTo><a:lnTo><a:pt x="44" y="56"/></a:lnTo><a:lnTo><a:pt x="38" y="51"/></a:lnTo><a:lnTo><a:pt x="34" y="45"/></a:lnTo><a:lnTo><a:pt x="31" y="39"/></a:lnTo><a:lnTo><a:pt x="31" y="32"/></a:lnTo><a:lnTo><a:pt x="31" y="27"/></a:lnTo><a:lnTo><a:pt x="33" y="22"/></a:lnTo><a:lnTo><a:pt x="34" y="18"/></a:lnTo><a:lnTo><a:pt x="37" y="12"/></a:lnTo><a:lnTo><a:pt x="0" y="12"/></a:lnTo><a:lnTo><a:pt x="0" y="0"/></a:lnTo><a:lnTo><a:pt x="120" y="0"/></a:lnTo><a:close/><a:moveTo><a:pt x="99" y="12"/></a:moveTo><a:lnTo><a:pt x="49" y="12"/></a:lnTo><a:lnTo><a:pt x="46" y="18"/></a:lnTo><a:lnTo><a:pt x="46" y="21"/></a:lnTo><a:lnTo><a:pt x="45" y="26"/></a:lnTo><a:lnTo><a:pt x="45" y="31"/></a:lnTo><a:lnTo><a:pt x="46" y="40"/></a:lnTo><a:lnTo><a:pt x="53" y="48"/></a:lnTo><a:lnTo><a:pt x="63" y="52"/></a:lnTo><a:lnTo><a:pt x="77" y="54"/></a:lnTo><a:lnTo><a:pt x="91" y="52"/></a:lnTo><a:lnTo><a:pt x="101" y="49"/></a:lnTo><a:lnTo><a:pt x="107" y="43"/></a:lnTo><a:lnTo><a:pt x="109" y="33"/></a:lnTo><a:lnTo><a:pt x="109" y="28"/></a:lnTo><a:lnTo><a:pt x="106" y="22"/></a:lnTo><a:lnTo><a:pt x="103" y="18"/></a:lnTo><a:lnTo><a:pt x="99" y="12"/></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66" name="Freeform 482"/><p:cNvSpPr><a:spLocks/></p:cNvSpPr><p:nvPr/></p:nvSpPr><p:spPr bwMode="auto"><a:xfrm><a:off x="1590675" y="4965700"/><a:ext cx="90488" cy="38100"/></a:xfrm><a:custGeom><a:avLst/><a:gdLst><a:gd name="T0" fmla="*/ 112 w 114"/><a:gd name="T1" fmla="*/ 0 h 48"/><a:gd name="T2" fmla="*/ 113 w 114"/><a:gd name="T3" fmla="*/ 3 h 48"/><a:gd name="T4" fmla="*/ 113 w 114"/><a:gd name="T5" fmla="*/ 8 h 48"/><a:gd name="T6" fmla="*/ 114 w 114"/><a:gd name="T7" fmla="*/ 12 h 48"/><a:gd name="T8" fmla="*/ 114 w 114"/><a:gd name="T9" fmla="*/ 15 h 48"/><a:gd name="T10" fmla="*/ 113 w 114"/><a:gd name="T11" fmla="*/ 26 h 48"/><a:gd name="T12" fmla="*/ 106 w 114"/><a:gd name="T13" fmla="*/ 33 h 48"/><a:gd name="T14" fmla="*/ 98 w 114"/><a:gd name="T15" fmla="*/ 38 h 48"/><a:gd name="T16" fmla="*/ 84 w 114"/><a:gd name="T17" fmla="*/ 39 h 48"/><a:gd name="T18" fmla="*/ 38 w 114"/><a:gd name="T19" fmla="*/ 39 h 48"/><a:gd name="T20" fmla="*/ 38 w 114"/><a:gd name="T21" fmla="*/ 48 h 48"/><a:gd name="T22" fmla="*/ 26 w 114"/><a:gd name="T23" fmla="*/ 48 h 48"/><a:gd name="T24" fmla="*/ 26 w 114"/><a:gd name="T25" fmla="*/ 39 h 48"/><a:gd name="T26" fmla="*/ 0 w 114"/><a:gd name="T27" fmla="*/ 39 h 48"/><a:gd name="T28" fmla="*/ 0 w 114"/><a:gd name="T29" fmla="*/ 26 h 48"/><a:gd name="T30" fmla="*/ 26 w 114"/><a:gd name="T31" fmla="*/ 26 h 48"/><a:gd name="T32" fmla="*/ 26 w 114"/><a:gd name="T33" fmla="*/ 0 h 48"/><a:gd name="T34" fmla="*/ 38 w 114"/><a:gd name="T35" fmla="*/ 0 h 48"/><a:gd name="T36" fmla="*/ 38 w 114"/><a:gd name="T37" fmla="*/ 26 h 48"/><a:gd name="T38" fmla="*/ 78 w 114"/><a:gd name="T39" fmla="*/ 26 h 48"/><a:gd name="T40" fmla="*/ 83 w 114"/><a:gd name="T41" fmla="*/ 26 h 48"/><a:gd name="T42" fmla="*/ 88 w 114"/><a:gd name="T43" fmla="*/ 26 h 48"/><a:gd name="T44" fmla="*/ 91 w 114"/><a:gd name="T45" fmla="*/ 26 h 48"/><a:gd name="T46" fmla="*/ 95 w 114"/><a:gd name="T47" fmla="*/ 25 h 48"/><a:gd name="T48" fmla="*/ 98 w 114"/><a:gd name="T49" fmla="*/ 23 h 48"/><a:gd name="T50" fmla="*/ 99 w 114"/><a:gd name="T51" fmla="*/ 20 h 48"/><a:gd name="T52" fmla="*/ 101 w 114"/><a:gd name="T53" fmla="*/ 18 h 48"/><a:gd name="T54" fmla="*/ 101 w 114"/><a:gd name="T55" fmla="*/ 13 h 48"/><a:gd name="T56" fmla="*/ 101 w 114"/><a:gd name="T57" fmla="*/ 9 h 48"/><a:gd name="T58" fmla="*/ 99 w 114"/><a:gd name="T59" fmla="*/ 6 h 48"/><a:gd name="T60" fmla="*/ 99 w 114"/><a:gd name="T61" fmla="*/ 2 h 48"/><a:gd name="T62" fmla="*/ 98 w 114"/><a:gd name="T63" fmla="*/ 1 h 48"/><a:gd name="T64" fmla="*/ 98 w 114"/><a:gd name="T65" fmla="*/ 0 h 48"/><a:gd name="T66" fmla="*/ 112 w 114"/><a:gd name="T67" fmla="*/ 0 h 48"/></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 ang="0"><a:pos x="T58" y="T59"/></a:cxn><a:cxn ang="0"><a:pos x="T60" y="T61"/></a:cxn><a:cxn ang="0"><a:pos x="T62" y="T63"/></a:cxn><a:cxn ang="0"><a:pos x="T64" y="T65"/></a:cxn><a:cxn ang="0"><a:pos x="T66" y="T67"/></a:cxn></a:cxnLst><a:rect l="0" t="0" r="r" b="b"/><a:pathLst><a:path w="114" h="48"><a:moveTo><a:pt x="112" y="0"/></a:moveTo><a:lnTo><a:pt x="113" y="3"/></a:lnTo><a:lnTo><a:pt x="113" y="8"/></a:lnTo><a:lnTo><a:pt x="114" y="12"/></a:lnTo><a:lnTo><a:pt x="114" y="15"/></a:lnTo><a:lnTo><a:pt x="113" y="26"/></a:lnTo><a:lnTo><a:pt x="106" y="33"/></a:lnTo><a:lnTo><a:pt x="98" y="38"/></a:lnTo><a:lnTo><a:pt x="84" y="39"/></a:lnTo><a:lnTo><a:pt x="38" y="39"/></a:lnTo><a:lnTo><a:pt x="38" y="48"/></a:lnTo><a:lnTo><a:pt x="26" y="48"/></a:lnTo><a:lnTo><a:pt x="26" y="39"/></a:lnTo><a:lnTo><a:pt x="0" y="39"/></a:lnTo><a:lnTo><a:pt x="0" y="26"/></a:lnTo><a:lnTo><a:pt x="26" y="26"/></a:lnTo><a:lnTo><a:pt x="26" y="0"/></a:lnTo><a:lnTo><a:pt x="38" y="0"/></a:lnTo><a:lnTo><a:pt x="38" y="26"/></a:lnTo><a:lnTo><a:pt x="78" y="26"/></a:lnTo><a:lnTo><a:pt x="83" y="26"/></a:lnTo><a:lnTo><a:pt x="88" y="26"/></a:lnTo><a:lnTo><a:pt x="91" y="26"/></a:lnTo><a:lnTo><a:pt x="95" y="25"/></a:lnTo><a:lnTo><a:pt x="98" y="23"/></a:lnTo><a:lnTo><a:pt x="99" y="20"/></a:lnTo><a:lnTo><a:pt x="101" y="18"/></a:lnTo><a:lnTo><a:pt x="101" y="13"/></a:lnTo><a:lnTo><a:pt x="101" y="9"/></a:lnTo><a:lnTo><a:pt x="99" y="6"/></a:lnTo><a:lnTo><a:pt x="99" y="2"/></a:lnTo><a:lnTo><a:pt x="98" y="1"/></a:lnTo><a:lnTo><a:pt x="98" y="0"/></a:lnTo><a:lnTo><a:pt x="112" y="0"/></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67" name="Freeform 483"/><p:cNvSpPr><a:spLocks/></p:cNvSpPr><p:nvPr/></p:nvSpPr><p:spPr bwMode="auto"><a:xfrm><a:off x="1584325" y="4911725"/><a:ext cx="93663" cy="49213"/></a:xfrm><a:custGeom><a:avLst/><a:gdLst><a:gd name="T0" fmla="*/ 120 w 120"/><a:gd name="T1" fmla="*/ 0 h 64"/><a:gd name="T2" fmla="*/ 120 w 120"/><a:gd name="T3" fmla="*/ 12 h 64"/><a:gd name="T4" fmla="*/ 71 w 120"/><a:gd name="T5" fmla="*/ 12 h 64"/><a:gd name="T6" fmla="*/ 65 w 120"/><a:gd name="T7" fmla="*/ 14 h 64"/><a:gd name="T8" fmla="*/ 60 w 120"/><a:gd name="T9" fmla="*/ 14 h 64"/><a:gd name="T10" fmla="*/ 54 w 120"/><a:gd name="T11" fmla="*/ 15 h 64"/><a:gd name="T12" fmla="*/ 52 w 120"/><a:gd name="T13" fmla="*/ 16 h 64"/><a:gd name="T14" fmla="*/ 49 w 120"/><a:gd name="T15" fmla="*/ 17 h 64"/><a:gd name="T16" fmla="*/ 46 w 120"/><a:gd name="T17" fmla="*/ 21 h 64"/><a:gd name="T18" fmla="*/ 45 w 120"/><a:gd name="T19" fmla="*/ 24 h 64"/><a:gd name="T20" fmla="*/ 45 w 120"/><a:gd name="T21" fmla="*/ 29 h 64"/><a:gd name="T22" fmla="*/ 46 w 120"/><a:gd name="T23" fmla="*/ 34 h 64"/><a:gd name="T24" fmla="*/ 48 w 120"/><a:gd name="T25" fmla="*/ 40 h 64"/><a:gd name="T26" fmla="*/ 52 w 120"/><a:gd name="T27" fmla="*/ 46 h 64"/><a:gd name="T28" fmla="*/ 56 w 120"/><a:gd name="T29" fmla="*/ 51 h 64"/><a:gd name="T30" fmla="*/ 120 w 120"/><a:gd name="T31" fmla="*/ 51 h 64"/><a:gd name="T32" fmla="*/ 120 w 120"/><a:gd name="T33" fmla="*/ 64 h 64"/><a:gd name="T34" fmla="*/ 0 w 120"/><a:gd name="T35" fmla="*/ 64 h 64"/><a:gd name="T36" fmla="*/ 0 w 120"/><a:gd name="T37" fmla="*/ 51 h 64"/><a:gd name="T38" fmla="*/ 44 w 120"/><a:gd name="T39" fmla="*/ 51 h 64"/><a:gd name="T40" fmla="*/ 38 w 120"/><a:gd name="T41" fmla="*/ 45 h 64"/><a:gd name="T42" fmla="*/ 34 w 120"/><a:gd name="T43" fmla="*/ 39 h 64"/><a:gd name="T44" fmla="*/ 31 w 120"/><a:gd name="T45" fmla="*/ 32 h 64"/><a:gd name="T46" fmla="*/ 31 w 120"/><a:gd name="T47" fmla="*/ 26 h 64"/><a:gd name="T48" fmla="*/ 33 w 120"/><a:gd name="T49" fmla="*/ 14 h 64"/><a:gd name="T50" fmla="*/ 39 w 120"/><a:gd name="T51" fmla="*/ 6 h 64"/><a:gd name="T52" fmla="*/ 49 w 120"/><a:gd name="T53" fmla="*/ 2 h 64"/><a:gd name="T54" fmla="*/ 64 w 120"/><a:gd name="T55" fmla="*/ 0 h 64"/><a:gd name="T56" fmla="*/ 120 w 120"/><a:gd name="T57" fmla="*/ 0 h 64"/></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Lst><a:rect l="0" t="0" r="r" b="b"/><a:pathLst><a:path w="120" h="64"><a:moveTo><a:pt x="120" y="0"/></a:moveTo><a:lnTo><a:pt x="120" y="12"/></a:lnTo><a:lnTo><a:pt x="71" y="12"/></a:lnTo><a:lnTo><a:pt x="65" y="14"/></a:lnTo><a:lnTo><a:pt x="60" y="14"/></a:lnTo><a:lnTo><a:pt x="54" y="15"/></a:lnTo><a:lnTo><a:pt x="52" y="16"/></a:lnTo><a:lnTo><a:pt x="49" y="17"/></a:lnTo><a:lnTo><a:pt x="46" y="21"/></a:lnTo><a:lnTo><a:pt x="45" y="24"/></a:lnTo><a:lnTo><a:pt x="45" y="29"/></a:lnTo><a:lnTo><a:pt x="46" y="34"/></a:lnTo><a:lnTo><a:pt x="48" y="40"/></a:lnTo><a:lnTo><a:pt x="52" y="46"/></a:lnTo><a:lnTo><a:pt x="56" y="51"/></a:lnTo><a:lnTo><a:pt x="120" y="51"/></a:lnTo><a:lnTo><a:pt x="120" y="64"/></a:lnTo><a:lnTo><a:pt x="0" y="64"/></a:lnTo><a:lnTo><a:pt x="0" y="51"/></a:lnTo><a:lnTo><a:pt x="44" y="51"/></a:lnTo><a:lnTo><a:pt x="38" y="45"/></a:lnTo><a:lnTo><a:pt x="34" y="39"/></a:lnTo><a:lnTo><a:pt x="31" y="32"/></a:lnTo><a:lnTo><a:pt x="31" y="26"/></a:lnTo><a:lnTo><a:pt x="33" y="14"/></a:lnTo><a:lnTo><a:pt x="39" y="6"/></a:lnTo><a:lnTo><a:pt x="49" y="2"/></a:lnTo><a:lnTo><a:pt x="64" y="0"/></a:lnTo><a:lnTo><a:pt x="120" y="0"/></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68" name="Freeform 484"/><p:cNvSpPr><a:spLocks/></p:cNvSpPr><p:nvPr/></p:nvSpPr><p:spPr bwMode="auto"><a:xfrm><a:off x="1584325" y="4846638"/><a:ext cx="120650" cy="31750"/></a:xfrm><a:custGeom><a:avLst/><a:gdLst><a:gd name="T0" fmla="*/ 152 w 152"/><a:gd name="T1" fmla="*/ 0 h 41"/><a:gd name="T2" fmla="*/ 152 w 152"/><a:gd name="T3" fmla="*/ 15 h 41"/><a:gd name="T4" fmla="*/ 136 w 152"/><a:gd name="T5" fmla="*/ 26 h 41"/><a:gd name="T6" fmla="*/ 118 w 152"/><a:gd name="T7" fmla="*/ 33 h 41"/><a:gd name="T8" fmla="*/ 98 w 152"/><a:gd name="T9" fmla="*/ 39 h 41"/><a:gd name="T10" fmla="*/ 76 w 152"/><a:gd name="T11" fmla="*/ 41 h 41"/><a:gd name="T12" fmla="*/ 53 w 152"/><a:gd name="T13" fmla="*/ 39 h 41"/><a:gd name="T14" fmla="*/ 34 w 152"/><a:gd name="T15" fmla="*/ 33 h 41"/><a:gd name="T16" fmla="*/ 16 w 152"/><a:gd name="T17" fmla="*/ 26 h 41"/><a:gd name="T18" fmla="*/ 0 w 152"/><a:gd name="T19" fmla="*/ 15 h 41"/><a:gd name="T20" fmla="*/ 0 w 152"/><a:gd name="T21" fmla="*/ 0 h 41"/><a:gd name="T22" fmla="*/ 0 w 152"/><a:gd name="T23" fmla="*/ 0 h 41"/><a:gd name="T24" fmla="*/ 7 w 152"/><a:gd name="T25" fmla="*/ 5 h 41"/><a:gd name="T26" fmla="*/ 14 w 152"/><a:gd name="T27" fmla="*/ 9 h 41"/><a:gd name="T28" fmla="*/ 22 w 152"/><a:gd name="T29" fmla="*/ 14 h 41"/><a:gd name="T30" fmla="*/ 31 w 152"/><a:gd name="T31" fmla="*/ 19 h 41"/><a:gd name="T32" fmla="*/ 41 w 152"/><a:gd name="T33" fmla="*/ 23 h 41"/><a:gd name="T34" fmla="*/ 52 w 152"/><a:gd name="T35" fmla="*/ 26 h 41"/><a:gd name="T36" fmla="*/ 64 w 152"/><a:gd name="T37" fmla="*/ 27 h 41"/><a:gd name="T38" fmla="*/ 76 w 152"/><a:gd name="T39" fmla="*/ 29 h 41"/><a:gd name="T40" fmla="*/ 88 w 152"/><a:gd name="T41" fmla="*/ 27 h 41"/><a:gd name="T42" fmla="*/ 101 w 152"/><a:gd name="T43" fmla="*/ 26 h 41"/><a:gd name="T44" fmla="*/ 111 w 152"/><a:gd name="T45" fmla="*/ 23 h 41"/><a:gd name="T46" fmla="*/ 121 w 152"/><a:gd name="T47" fmla="*/ 19 h 41"/><a:gd name="T48" fmla="*/ 130 w 152"/><a:gd name="T49" fmla="*/ 15 h 41"/><a:gd name="T50" fmla="*/ 139 w 152"/><a:gd name="T51" fmla="*/ 9 h 41"/><a:gd name="T52" fmla="*/ 145 w 152"/><a:gd name="T53" fmla="*/ 5 h 41"/><a:gd name="T54" fmla="*/ 151 w 152"/><a:gd name="T55" fmla="*/ 0 h 41"/><a:gd name="T56" fmla="*/ 152 w 152"/><a:gd name="T57" fmla="*/ 0 h 41"/></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Lst><a:rect l="0" t="0" r="r" b="b"/><a:pathLst><a:path w="152" h="41"><a:moveTo><a:pt x="152" y="0"/></a:moveTo><a:lnTo><a:pt x="152" y="15"/></a:lnTo><a:lnTo><a:pt x="136" y="26"/></a:lnTo><a:lnTo><a:pt x="118" y="33"/></a:lnTo><a:lnTo><a:pt x="98" y="39"/></a:lnTo><a:lnTo><a:pt x="76" y="41"/></a:lnTo><a:lnTo><a:pt x="53" y="39"/></a:lnTo><a:lnTo><a:pt x="34" y="33"/></a:lnTo><a:lnTo><a:pt x="16" y="26"/></a:lnTo><a:lnTo><a:pt x="0" y="15"/></a:lnTo><a:lnTo><a:pt x="0" y="0"/></a:lnTo><a:lnTo><a:pt x="0" y="0"/></a:lnTo><a:lnTo><a:pt x="7" y="5"/></a:lnTo><a:lnTo><a:pt x="14" y="9"/></a:lnTo><a:lnTo><a:pt x="22" y="14"/></a:lnTo><a:lnTo><a:pt x="31" y="19"/></a:lnTo><a:lnTo><a:pt x="41" y="23"/></a:lnTo><a:lnTo><a:pt x="52" y="26"/></a:lnTo><a:lnTo><a:pt x="64" y="27"/></a:lnTo><a:lnTo><a:pt x="76" y="29"/></a:lnTo><a:lnTo><a:pt x="88" y="27"/></a:lnTo><a:lnTo><a:pt x="101" y="26"/></a:lnTo><a:lnTo><a:pt x="111" y="23"/></a:lnTo><a:lnTo><a:pt x="121" y="19"/></a:lnTo><a:lnTo><a:pt x="130" y="15"/></a:lnTo><a:lnTo><a:pt x="139" y="9"/></a:lnTo><a:lnTo><a:pt x="145" y="5"/></a:lnTo><a:lnTo><a:pt x="151" y="0"/></a:lnTo><a:lnTo><a:pt x="152" y="0"/></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69" name="Freeform 485"/><p:cNvSpPr><a:spLocks/></p:cNvSpPr><p:nvPr/></p:nvSpPr><p:spPr bwMode="auto"><a:xfrm><a:off x="1587500" y="4762500"/><a:ext cx="90488" cy="71438"/></a:xfrm><a:custGeom><a:avLst/><a:gdLst><a:gd name="T0" fmla="*/ 114 w 114"/><a:gd name="T1" fmla="*/ 0 h 90"/><a:gd name="T2" fmla="*/ 114 w 114"/><a:gd name="T3" fmla="*/ 13 h 90"/><a:gd name="T4" fmla="*/ 15 w 114"/><a:gd name="T5" fmla="*/ 13 h 90"/><a:gd name="T6" fmla="*/ 82 w 114"/><a:gd name="T7" fmla="*/ 42 h 90"/><a:gd name="T8" fmla="*/ 82 w 114"/><a:gd name="T9" fmla="*/ 49 h 90"/><a:gd name="T10" fmla="*/ 15 w 114"/><a:gd name="T11" fmla="*/ 78 h 90"/><a:gd name="T12" fmla="*/ 114 w 114"/><a:gd name="T13" fmla="*/ 78 h 90"/><a:gd name="T14" fmla="*/ 114 w 114"/><a:gd name="T15" fmla="*/ 90 h 90"/><a:gd name="T16" fmla="*/ 0 w 114"/><a:gd name="T17" fmla="*/ 90 h 90"/><a:gd name="T18" fmla="*/ 0 w 114"/><a:gd name="T19" fmla="*/ 72 h 90"/><a:gd name="T20" fmla="*/ 63 w 114"/><a:gd name="T21" fmla="*/ 45 h 90"/><a:gd name="T22" fmla="*/ 0 w 114"/><a:gd name="T23" fmla="*/ 18 h 90"/><a:gd name="T24" fmla="*/ 0 w 114"/><a:gd name="T25" fmla="*/ 0 h 90"/><a:gd name="T26" fmla="*/ 114 w 114"/><a:gd name="T27" fmla="*/ 0 h 90"/></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Lst><a:rect l="0" t="0" r="r" b="b"/><a:pathLst><a:path w="114" h="90"><a:moveTo><a:pt x="114" y="0"/></a:moveTo><a:lnTo><a:pt x="114" y="13"/></a:lnTo><a:lnTo><a:pt x="15" y="13"/></a:lnTo><a:lnTo><a:pt x="82" y="42"/></a:lnTo><a:lnTo><a:pt x="82" y="49"/></a:lnTo><a:lnTo><a:pt x="15" y="78"/></a:lnTo><a:lnTo><a:pt x="114" y="78"/></a:lnTo><a:lnTo><a:pt x="114" y="90"/></a:lnTo><a:lnTo><a:pt x="0" y="90"/></a:lnTo><a:lnTo><a:pt x="0" y="72"/></a:lnTo><a:lnTo><a:pt x="63" y="45"/></a:lnTo><a:lnTo><a:pt x="0" y="18"/></a:lnTo><a:lnTo><a:pt x="0" y="0"/></a:lnTo><a:lnTo><a:pt x="114" y="0"/></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70" name="Freeform 486"/><p:cNvSpPr><a:spLocks/></p:cNvSpPr><p:nvPr/></p:nvSpPr><p:spPr bwMode="auto"><a:xfrm><a:off x="1587500" y="4672013"/><a:ext cx="90488" cy="61913"/></a:xfrm><a:custGeom><a:avLst/><a:gdLst><a:gd name="T0" fmla="*/ 114 w 114"/><a:gd name="T1" fmla="*/ 0 h 78"/><a:gd name="T2" fmla="*/ 114 w 114"/><a:gd name="T3" fmla="*/ 14 h 78"/><a:gd name="T4" fmla="*/ 58 w 114"/><a:gd name="T5" fmla="*/ 14 h 78"/><a:gd name="T6" fmla="*/ 58 w 114"/><a:gd name="T7" fmla="*/ 64 h 78"/><a:gd name="T8" fmla="*/ 114 w 114"/><a:gd name="T9" fmla="*/ 64 h 78"/><a:gd name="T10" fmla="*/ 114 w 114"/><a:gd name="T11" fmla="*/ 78 h 78"/><a:gd name="T12" fmla="*/ 0 w 114"/><a:gd name="T13" fmla="*/ 78 h 78"/><a:gd name="T14" fmla="*/ 0 w 114"/><a:gd name="T15" fmla="*/ 64 h 78"/><a:gd name="T16" fmla="*/ 44 w 114"/><a:gd name="T17" fmla="*/ 64 h 78"/><a:gd name="T18" fmla="*/ 44 w 114"/><a:gd name="T19" fmla="*/ 14 h 78"/><a:gd name="T20" fmla="*/ 0 w 114"/><a:gd name="T21" fmla="*/ 14 h 78"/><a:gd name="T22" fmla="*/ 0 w 114"/><a:gd name="T23" fmla="*/ 0 h 78"/><a:gd name="T24" fmla="*/ 114 w 114"/><a:gd name="T25" fmla="*/ 0 h 78"/></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Lst><a:rect l="0" t="0" r="r" b="b"/><a:pathLst><a:path w="114" h="78"><a:moveTo><a:pt x="114" y="0"/></a:moveTo><a:lnTo><a:pt x="114" y="14"/></a:lnTo><a:lnTo><a:pt x="58" y="14"/></a:lnTo><a:lnTo><a:pt x="58" y="64"/></a:lnTo><a:lnTo><a:pt x="114" y="64"/></a:lnTo><a:lnTo><a:pt x="114" y="78"/></a:lnTo><a:lnTo><a:pt x="0" y="78"/></a:lnTo><a:lnTo><a:pt x="0" y="64"/></a:lnTo><a:lnTo><a:pt x="44" y="64"/></a:lnTo><a:lnTo><a:pt x="44" y="14"/></a:lnTo><a:lnTo><a:pt x="0" y="14"/></a:lnTo><a:lnTo><a:pt x="0" y="0"/></a:lnTo><a:lnTo><a:pt x="114" y="0"/></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71" name="Freeform 487"/><p:cNvSpPr><a:spLocks/></p:cNvSpPr><p:nvPr/></p:nvSpPr><p:spPr bwMode="auto"><a:xfrm><a:off x="1611313" y="4611688"/><a:ext cx="66675" cy="49213"/></a:xfrm><a:custGeom><a:avLst/><a:gdLst><a:gd name="T0" fmla="*/ 86 w 86"/><a:gd name="T1" fmla="*/ 0 h 61"/><a:gd name="T2" fmla="*/ 86 w 86"/><a:gd name="T3" fmla="*/ 61 h 61"/><a:gd name="T4" fmla="*/ 75 w 86"/><a:gd name="T5" fmla="*/ 61 h 61"/><a:gd name="T6" fmla="*/ 12 w 86"/><a:gd name="T7" fmla="*/ 17 h 61"/><a:gd name="T8" fmla="*/ 12 w 86"/><a:gd name="T9" fmla="*/ 61 h 61"/><a:gd name="T10" fmla="*/ 0 w 86"/><a:gd name="T11" fmla="*/ 61 h 61"/><a:gd name="T12" fmla="*/ 0 w 86"/><a:gd name="T13" fmla="*/ 1 h 61"/><a:gd name="T14" fmla="*/ 10 w 86"/><a:gd name="T15" fmla="*/ 1 h 61"/><a:gd name="T16" fmla="*/ 73 w 86"/><a:gd name="T17" fmla="*/ 45 h 61"/><a:gd name="T18" fmla="*/ 73 w 86"/><a:gd name="T19" fmla="*/ 0 h 61"/><a:gd name="T20" fmla="*/ 86 w 86"/><a:gd name="T21" fmla="*/ 0 h 61"/></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Lst><a:rect l="0" t="0" r="r" b="b"/><a:pathLst><a:path w="86" h="61"><a:moveTo><a:pt x="86" y="0"/></a:moveTo><a:lnTo><a:pt x="86" y="61"/></a:lnTo><a:lnTo><a:pt x="75" y="61"/></a:lnTo><a:lnTo><a:pt x="12" y="17"/></a:lnTo><a:lnTo><a:pt x="12" y="61"/></a:lnTo><a:lnTo><a:pt x="0" y="61"/></a:lnTo><a:lnTo><a:pt x="0" y="1"/></a:lnTo><a:lnTo><a:pt x="10" y="1"/></a:lnTo><a:lnTo><a:pt x="73" y="45"/></a:lnTo><a:lnTo><a:pt x="73" y="0"/></a:lnTo><a:lnTo><a:pt x="86" y="0"/></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sp><p:nvSpPr><p:cNvPr id="172" name="Freeform 488"/><p:cNvSpPr><a:spLocks/></p:cNvSpPr><p:nvPr/></p:nvSpPr><p:spPr bwMode="auto"><a:xfrm><a:off x="1584325" y="4575175"/><a:ext cx="120650" cy="33338"/></a:xfrm><a:custGeom><a:avLst/><a:gdLst><a:gd name="T0" fmla="*/ 76 w 152"/><a:gd name="T1" fmla="*/ 0 h 41"/><a:gd name="T2" fmla="*/ 98 w 152"/><a:gd name="T3" fmla="*/ 2 h 41"/><a:gd name="T4" fmla="*/ 118 w 152"/><a:gd name="T5" fmla="*/ 6 h 41"/><a:gd name="T6" fmla="*/ 136 w 152"/><a:gd name="T7" fmla="*/ 15 h 41"/><a:gd name="T8" fmla="*/ 152 w 152"/><a:gd name="T9" fmla="*/ 26 h 41"/><a:gd name="T10" fmla="*/ 152 w 152"/><a:gd name="T11" fmla="*/ 41 h 41"/><a:gd name="T12" fmla="*/ 151 w 152"/><a:gd name="T13" fmla="*/ 41 h 41"/><a:gd name="T14" fmla="*/ 145 w 152"/><a:gd name="T15" fmla="*/ 36 h 41"/><a:gd name="T16" fmla="*/ 139 w 152"/><a:gd name="T17" fmla="*/ 30 h 41"/><a:gd name="T18" fmla="*/ 130 w 152"/><a:gd name="T19" fmla="*/ 26 h 41"/><a:gd name="T20" fmla="*/ 121 w 152"/><a:gd name="T21" fmla="*/ 21 h 41"/><a:gd name="T22" fmla="*/ 111 w 152"/><a:gd name="T23" fmla="*/ 17 h 41"/><a:gd name="T24" fmla="*/ 101 w 152"/><a:gd name="T25" fmla="*/ 15 h 41"/><a:gd name="T26" fmla="*/ 88 w 152"/><a:gd name="T27" fmla="*/ 12 h 41"/><a:gd name="T28" fmla="*/ 76 w 152"/><a:gd name="T29" fmla="*/ 12 h 41"/><a:gd name="T30" fmla="*/ 64 w 152"/><a:gd name="T31" fmla="*/ 12 h 41"/><a:gd name="T32" fmla="*/ 52 w 152"/><a:gd name="T33" fmla="*/ 15 h 41"/><a:gd name="T34" fmla="*/ 41 w 152"/><a:gd name="T35" fmla="*/ 17 h 41"/><a:gd name="T36" fmla="*/ 31 w 152"/><a:gd name="T37" fmla="*/ 21 h 41"/><a:gd name="T38" fmla="*/ 22 w 152"/><a:gd name="T39" fmla="*/ 26 h 41"/><a:gd name="T40" fmla="*/ 14 w 152"/><a:gd name="T41" fmla="*/ 30 h 41"/><a:gd name="T42" fmla="*/ 7 w 152"/><a:gd name="T43" fmla="*/ 35 h 41"/><a:gd name="T44" fmla="*/ 0 w 152"/><a:gd name="T45" fmla="*/ 41 h 41"/><a:gd name="T46" fmla="*/ 0 w 152"/><a:gd name="T47" fmla="*/ 41 h 41"/><a:gd name="T48" fmla="*/ 0 w 152"/><a:gd name="T49" fmla="*/ 26 h 41"/><a:gd name="T50" fmla="*/ 16 w 152"/><a:gd name="T51" fmla="*/ 15 h 41"/><a:gd name="T52" fmla="*/ 34 w 152"/><a:gd name="T53" fmla="*/ 6 h 41"/><a:gd name="T54" fmla="*/ 53 w 152"/><a:gd name="T55" fmla="*/ 2 h 41"/><a:gd name="T56" fmla="*/ 76 w 152"/><a:gd name="T57" fmla="*/ 0 h 41"/></a:gdLst><a:ahLst/><a:cxnLst><a:cxn ang="0"><a:pos x="T0" y="T1"/></a:cxn><a:cxn ang="0"><a:pos x="T2" y="T3"/></a:cxn><a:cxn ang="0"><a:pos x="T4" y="T5"/></a:cxn><a:cxn ang="0"><a:pos x="T6" y="T7"/></a:cxn><a:cxn ang="0"><a:pos x="T8" y="T9"/></a:cxn><a:cxn ang="0"><a:pos x="T10" y="T11"/></a:cxn><a:cxn ang="0"><a:pos x="T12" y="T13"/></a:cxn><a:cxn ang="0"><a:pos x="T14" y="T15"/></a:cxn><a:cxn ang="0"><a:pos x="T16" y="T17"/></a:cxn><a:cxn ang="0"><a:pos x="T18" y="T19"/></a:cxn><a:cxn ang="0"><a:pos x="T20" y="T21"/></a:cxn><a:cxn ang="0"><a:pos x="T22" y="T23"/></a:cxn><a:cxn ang="0"><a:pos x="T24" y="T25"/></a:cxn><a:cxn ang="0"><a:pos x="T26" y="T27"/></a:cxn><a:cxn ang="0"><a:pos x="T28" y="T29"/></a:cxn><a:cxn ang="0"><a:pos x="T30" y="T31"/></a:cxn><a:cxn ang="0"><a:pos x="T32" y="T33"/></a:cxn><a:cxn ang="0"><a:pos x="T34" y="T35"/></a:cxn><a:cxn ang="0"><a:pos x="T36" y="T37"/></a:cxn><a:cxn ang="0"><a:pos x="T38" y="T39"/></a:cxn><a:cxn ang="0"><a:pos x="T40" y="T41"/></a:cxn><a:cxn ang="0"><a:pos x="T42" y="T43"/></a:cxn><a:cxn ang="0"><a:pos x="T44" y="T45"/></a:cxn><a:cxn ang="0"><a:pos x="T46" y="T47"/></a:cxn><a:cxn ang="0"><a:pos x="T48" y="T49"/></a:cxn><a:cxn ang="0"><a:pos x="T50" y="T51"/></a:cxn><a:cxn ang="0"><a:pos x="T52" y="T53"/></a:cxn><a:cxn ang="0"><a:pos x="T54" y="T55"/></a:cxn><a:cxn ang="0"><a:pos x="T56" y="T57"/></a:cxn></a:cxnLst><a:rect l="0" t="0" r="r" b="b"/><a:pathLst><a:path w="152" h="41"><a:moveTo><a:pt x="76" y="0"/></a:moveTo><a:lnTo><a:pt x="98" y="2"/></a:lnTo><a:lnTo><a:pt x="118" y="6"/></a:lnTo><a:lnTo><a:pt x="136" y="15"/></a:lnTo><a:lnTo><a:pt x="152" y="26"/></a:lnTo><a:lnTo><a:pt x="152" y="41"/></a:lnTo><a:lnTo><a:pt x="151" y="41"/></a:lnTo><a:lnTo><a:pt x="145" y="36"/></a:lnTo><a:lnTo><a:pt x="139" y="30"/></a:lnTo><a:lnTo><a:pt x="130" y="26"/></a:lnTo><a:lnTo><a:pt x="121" y="21"/></a:lnTo><a:lnTo><a:pt x="111" y="17"/></a:lnTo><a:lnTo><a:pt x="101" y="15"/></a:lnTo><a:lnTo><a:pt x="88" y="12"/></a:lnTo><a:lnTo><a:pt x="76" y="12"/></a:lnTo><a:lnTo><a:pt x="64" y="12"/></a:lnTo><a:lnTo><a:pt x="52" y="15"/></a:lnTo><a:lnTo><a:pt x="41" y="17"/></a:lnTo><a:lnTo><a:pt x="31" y="21"/></a:lnTo><a:lnTo><a:pt x="22" y="26"/></a:lnTo><a:lnTo><a:pt x="14" y="30"/></a:lnTo><a:lnTo><a:pt x="7" y="35"/></a:lnTo><a:lnTo><a:pt x="0" y="41"/></a:lnTo><a:lnTo><a:pt x="0" y="41"/></a:lnTo><a:lnTo><a:pt x="0" y="26"/></a:lnTo><a:lnTo><a:pt x="16" y="15"/></a:lnTo><a:lnTo><a:pt x="34" y="6"/></a:lnTo><a:lnTo><a:pt x="53" y="2"/></a:lnTo><a:lnTo><a:pt x="76" y="0"/></a:lnTo><a:close/></a:path></a:pathLst></a:custGeom><a:solidFill><a:srgbClr val="3C83CC"/></a:solidFill><a:ln><a:noFill/></a:ln><a:extLst><a:ext uri="{91240B29-F687-4F45-9708-019B960494DF}"><a14:hiddenLine xmlns:a14="http://schemas.microsoft.com/office/drawing/2010/main" w="9525"><a:solidFill><a:srgbClr val="000000"/></a:solidFill><a:round/><a:headEnd/><a:tailEnd/></a14:hiddenLine></a:ext></a:extLst></p:spPr><p:txBody><a:bodyPr vert="horz" wrap="square" lIns="91440" tIns="45720" rIns="91440" bIns="45720" numCol="1" anchor="t" anchorCtr="0" compatLnSpc="1"><a:prstTxWarp prst="textNoShape"><a:avLst/></a:prstTxWarp></a:bodyPr><a:lstStyle/><a:p><a:endParaRPr lang="en-GB"/></a:p></p:txBody></p:sp></p:grpSp><p:sp><p:nvSpPr><p:cNvPr id="46" name="Rectangle 45"/><p:cNvSpPr/><p:nvPr/></p:nvSpPr><p:spPr><a:xfrm><a:off x="4036221" y="2679699"/><a:ext cx="53973" cy="1830389"/></a:xfrm><a:prstGeom prst="rect"><a:avLst/></a:prstGeom><a:solidFill><a:srgbClr val="F9A994"><a:alpha val="50000"/></a:srgbClr></a:solidFill><a:ln><a:noFill/></a:ln></p:spPr><p:style><a:lnRef idx="2"><a:schemeClr val="accent1"><a:shade val="50000"/></a:schemeClr></a:lnRef><a:fillRef idx="1"><a:schemeClr val="accent1"/></a:fillRef><a:effectRef idx="0"><a:schemeClr val="accent1"/></a:effectRef><a:fontRef idx="minor"><a:schemeClr val="lt1"/></a:fontRef></p:style><p:txBody><a:bodyPr rtlCol="0" anchor="ctr"/><a:lstStyle/><a:p><a:pPr algn="ctr"/><a:endParaRPr lang="en-GB"/></a:p></p:txBody></p:sp><p:sp><p:nvSpPr><p:cNvPr id="47" name="Rectangle 46"/><p:cNvSpPr/><p:nvPr/></p:nvSpPr><p:spPr><a:xfrm><a:off x="4565252" y="2674938"/><a:ext cx="329805" cy="1835152"/></a:xfrm><a:prstGeom prst="rect"><a:avLst/></a:prstGeom><a:solidFill><a:srgbClr val="D5A0D5"><a:alpha val="50000"/></a:srgbClr></a:solidFill><a:ln><a:noFill/></a:ln></p:spPr><p:style><a:lnRef idx="2"><a:schemeClr val="accent1"><a:shade val="50000"/></a:schemeClr></a:lnRef><a:fillRef idx="1"><a:schemeClr val="accent1"/></a:fillRef><a:effectRef idx="0"><a:schemeClr val="accent1"/></a:effectRef><a:fontRef idx="minor"><a:schemeClr val="lt1"/></a:fontRef></p:style><p:txBody><a:bodyPr rtlCol="0" anchor="ctr"/><a:lstStyle/><a:p><a:pPr algn="ctr"/><a:endParaRPr lang="en-GB"/></a:p></p:txBody></p:sp><p:sp><p:nvSpPr><p:cNvPr id="48" name="Rectangle 47"/><p:cNvSpPr/><p:nvPr/></p:nvSpPr><p:spPr><a:xfrm><a:off x="4962525" y="2663826"/><a:ext cx="285750" cy="1851817"/></a:xfrm><a:prstGeom prst="rect"><a:avLst/></a:prstGeom><a:solidFill><a:srgbClr val="A8A4D9"><a:alpha val="50000"/></a:srgbClr></a:solidFill><a:ln><a:noFill/></a:ln></p:spPr><p:style><a:lnRef idx="2"><a:schemeClr val="accent1"><a:shade val="50000"/></a:schemeClr></a:lnRef><a:fillRef idx="1"><a:schemeClr val="accent1"/></a:fillRef><a:effectRef idx="0"><a:schemeClr val="accent1"/></a:effectRef><a:fontRef idx="minor"><a:schemeClr val="lt1"/></a:fontRef></p:style><p:txBody><a:bodyPr rtlCol="0" anchor="ctr"/><a:lstStyle/><a:p><a:pPr algn="ctr"/><a:endParaRPr lang="en-GB"/></a:p></p:txBody></p:sp></p:grpSp><mc:AlternateContent xmlns:mc="http://schemas.openxmlformats.org/markup-compatibility/2006"><mc:Choice xmlns:a14="http://schemas.microsoft.com/office/drawing/2010/main" Requires="a14"><p:sp><p:nvSpPr><p:cNvPr id="3" name="Rectangle 2"/><p:cNvSpPr/><p:nvPr/></p:nvSpPr><p:spPr><a:xfrm><a:off x="1094618" y="3189730"/><a:ext cx="9680535" cy="760465"/></a:xfrm><a:prstGeom prst="rect"><a:avLst/></a:prstGeom></p:spPr><p:txBody><a:bodyPr wrap="none"><a:spAutoFit/></a:bodyPr><a:lstStyle/><a:p><a14:m><m:oMath xmlns:m="http://schemas.openxmlformats.org/officeDocument/2006/math"><m:sSubSup><m:sSubSupPr><m:ctrlPr><a:rPr lang="en-GB" i="1" dirty="0" smtClean="0"><a:latin typeface="Cambria Math" panose="02040503050406030204" pitchFamily="18" charset="0"/></a:rPr></m:ctrlPr></m:sSubSupPr><m:e><m:r><a:rPr lang="en-GB" i="1" dirty="0"><a:latin typeface="Cambria Math" panose="02040503050406030204" pitchFamily="18" charset="0"/><a:ea typeface="Cambria Math" panose="02040503050406030204" pitchFamily="18" charset="0"/></a:rPr><m:t>𝜏</m:t></m:r></m:e><m:sub><m:r><a:rPr lang="en-GB" i="1" dirty="0"><a:latin typeface="Cambria Math" panose="02040503050406030204" pitchFamily="18" charset="0"/><a:ea typeface="Cambria Math" panose="02040503050406030204" pitchFamily="18" charset="0"/></a:rPr><m:t>∥</m:t></m:r><m:r><a:rPr lang="en-GB" i="1" dirty="0"><a:latin typeface="Cambria Math" panose="02040503050406030204" pitchFamily="18" charset="0"/></a:rPr><m:t>𝑖𝑗</m:t></m:r></m:sub><m:sup><m:r><a:rPr lang="en-GB" b="0" i="1" dirty="0" smtClean="0"><a:latin typeface="Cambria Math" panose="02040503050406030204" pitchFamily="18" charset="0"/></a:rPr><m:t>−1</m:t></m:r></m:sup></m:sSubSup><m:r><a:rPr lang="en-GB" b="0" i="1" dirty="0" smtClean="0"><a:latin typeface="Cambria Math" panose="02040503050406030204" pitchFamily="18" charset="0"/></a:rPr><m:t>=</m:t></m:r><m:f><m:fPr><m:ctrlPr><a:rPr lang="en-GB" b="0" i="1" dirty="0" smtClean="0"><a:latin typeface="Cambria Math" panose="02040503050406030204" pitchFamily="18" charset="0"/></a:rPr></m:ctrlPr></m:fPr><m:num><m:r><a:rPr lang="en-GB" b="0" i="1" dirty="0" smtClean="0"><a:latin typeface="Cambria Math" panose="02040503050406030204" pitchFamily="18" charset="0"/></a:rPr><m:t>1</m:t></m:r></m:num><m:den><m:r><a:rPr lang="en-GB" b="0" i="1" dirty="0" smtClean="0"><a:latin typeface="Cambria Math" panose="02040503050406030204" pitchFamily="18" charset="0"/></a:rPr><m:t>2</m:t></m:r></m:den></m:f><m:d><m:dPr><m:ctrlPr><a:rPr lang="en-GB" b="0" i="1" dirty="0" smtClean="0"><a:latin typeface="Cambria Math" panose="02040503050406030204" pitchFamily="18" charset="0"/></a:rPr></m:ctrlPr></m:dPr><m:e><m:sSubSup><m:sSubSupPr><m:ctrlPr><a:rPr lang="en-GB" b="0" i="1" dirty="0" smtClean="0"><a:latin typeface="Cambria Math" panose="02040503050406030204" pitchFamily="18" charset="0"/></a:rPr></m:ctrlPr></m:sSubSupPr><m:e><m:r><a:rPr lang="en-GB" i="1" dirty="0"><a:latin typeface="Cambria Math" panose="02040503050406030204" pitchFamily="18" charset="0"/><a:ea typeface="Cambria Math" panose="02040503050406030204" pitchFamily="18" charset="0"/></a:rPr><m:t>𝜏</m:t></m:r></m:e><m:sub><m:r><a:rPr lang="en-GB" b="0" i="1" dirty="0" smtClean="0"><a:latin typeface="Cambria Math" panose="02040503050406030204" pitchFamily="18" charset="0"/></a:rPr><m:t>𝑖</m:t></m:r></m:sub><m:sup><m:r><a:rPr lang="en-GB" b="0" i="1" dirty="0" smtClean="0"><a:latin typeface="Cambria Math" panose="02040503050406030204" pitchFamily="18" charset="0"/></a:rPr><m:t>−1</m:t></m:r></m:sup></m:sSubSup><m:r><a:rPr lang="en-GB" b="0" i="1" dirty="0" smtClean="0"><a:latin typeface="Cambria Math" panose="02040503050406030204" pitchFamily="18" charset="0"/></a:rPr><m:t>+</m:t></m:r><m:sSubSup><m:sSubSupPr><m:ctrlPr><a:rPr lang="en-GB" i="1" dirty="0"><a:latin typeface="Cambria Math" panose="02040503050406030204" pitchFamily="18" charset="0"/></a:rPr></m:ctrlPr></m:sSubSupPr><m:e><m:r><a:rPr lang="en-GB" i="1" dirty="0"><a:latin typeface="Cambria Math" panose="02040503050406030204" pitchFamily="18" charset="0"/><a:ea typeface="Cambria Math" panose="02040503050406030204" pitchFamily="18" charset="0"/></a:rPr><m:t>𝜏</m:t></m:r></m:e><m:sub><m:r><a:rPr lang="en-GB" b="0" i="1" dirty="0" smtClean="0"><a:latin typeface="Cambria Math" panose="02040503050406030204" pitchFamily="18" charset="0"/></a:rPr><m:t>𝑗</m:t></m:r></m:sub><m:sup><m:r><a:rPr lang="en-GB" i="1" dirty="0"><a:latin typeface="Cambria Math" panose="02040503050406030204" pitchFamily="18" charset="0"/></a:rPr><m:t>−1</m:t></m:r></m:sup></m:sSubSup></m:e></m:d><m:r><a:rPr lang="en-GB" b="0" i="1" dirty="0" smtClean="0"><a:latin typeface="Cambria Math" panose="02040503050406030204" pitchFamily="18" charset="0"/></a:rPr><m:t>+</m:t></m:r><m:sSubSup><m:sSubSupPr><m:ctrlPr><a:rPr lang="en-GB" i="1" dirty="0"><a:latin typeface="Cambria Math" panose="02040503050406030204" pitchFamily="18" charset="0"/></a:rPr></m:ctrlPr></m:sSubSupPr><m:e><m:r><a:rPr lang="en-GB" i="1" dirty="0"><a:latin typeface="Cambria Math" panose="02040503050406030204" pitchFamily="18" charset="0"/><a:ea typeface="Cambria Math" panose="02040503050406030204" pitchFamily="18" charset="0"/></a:rPr><m:t>𝜏</m:t></m:r></m:e><m:sub><m:r><a:rPr lang="en-GB" b="0" i="1" dirty="0" smtClean="0"><a:latin typeface="Cambria Math" panose="02040503050406030204" pitchFamily="18" charset="0"/><a:ea typeface="Cambria Math" panose="02040503050406030204" pitchFamily="18" charset="0"/></a:rPr><m:t>𝑝𝑢𝑟𝑒</m:t></m:r><m:r><a:rPr lang="en-GB" b="0" i="1" dirty="0" smtClean="0"><a:latin typeface="Cambria Math" panose="02040503050406030204" pitchFamily="18" charset="0"/><a:ea typeface="Cambria Math" panose="02040503050406030204" pitchFamily="18" charset="0"/></a:rPr><m:t> </m:t></m:r></m:sub><m:sup><m:r><a:rPr lang="en-GB" i="1" dirty="0"><a:latin typeface="Cambria Math" panose="02040503050406030204" pitchFamily="18" charset="0"/></a:rPr><m:t>−1</m:t></m:r></m:sup></m:sSubSup></m:oMath></a14:m><a:r><a:rPr lang="en-GB" dirty="0"/><a:t>,where </a:t></a:r><a14:m><m:oMath xmlns:m="http://schemas.openxmlformats.org/officeDocument/2006/math"><m:sSub><m:sSubPr><m:ctrlPr><a:rPr lang="en-GB" i="1"><a:latin typeface="Cambria Math" panose="02040503050406030204" pitchFamily="18" charset="0"/></a:rPr></m:ctrlPr></m:sSubPr><m:e><m:r><a:rPr lang="en-GB" i="1"><a:latin typeface="Cambria Math" panose="02040503050406030204" pitchFamily="18" charset="0"/><a:ea typeface="Cambria Math" panose="02040503050406030204" pitchFamily="18" charset="0"/></a:rPr><m:t>𝜏</m:t></m:r></m:e><m:sub><m:r><a:rPr lang="en-GB" i="1"><a:latin typeface="Cambria Math" panose="02040503050406030204" pitchFamily="18" charset="0"/></a:rPr><m:t>𝑖</m:t></m:r></m:sub></m:sSub></m:oMath></a14:m><a:r><a:rPr lang="en-GB" dirty="0"/><a:t> is the </a:t></a:r><a:r><a:rPr lang="en-GB" dirty="0" err="1" smtClean="0"/><a:t>i-th</a:t></a:r><a:r><a:rPr lang="en-GB" dirty="0" smtClean="0"/><a:t> </a:t></a:r><a:r><a:rPr lang="en-GB" dirty="0"/><a:t>level lifetime and </a:t></a:r><a14:m><m:oMath xmlns:m="http://schemas.openxmlformats.org/officeDocument/2006/math"><m:sSub><m:sSubPr><m:ctrlPr><a:rPr lang="en-GB" i="1"><a:latin typeface="Cambria Math" panose="02040503050406030204" pitchFamily="18" charset="0"/></a:rPr></m:ctrlPr></m:sSubPr><m:e><m:r><a:rPr lang="en-GB" i="1"><a:latin typeface="Cambria Math" panose="02040503050406030204" pitchFamily="18" charset="0"/><a:ea typeface="Cambria Math" panose="02040503050406030204" pitchFamily="18" charset="0"/></a:rPr><m:t>𝜏</m:t></m:r></m:e><m:sub><m:r><a:rPr lang="en-GB" i="1"><a:latin typeface="Cambria Math" panose="02040503050406030204" pitchFamily="18" charset="0"/></a:rPr><m:t>𝑝𝑢𝑟𝑒</m:t></m:r></m:sub></m:sSub></m:oMath></a14:m><a:r><a:rPr lang="en-GB" dirty="0"/><a:t> is the pure dephasing time.  </a:t></a:r><a:endParaRPr lang="en-GB" dirty="0"/></a:p><a:p><a:endParaRPr lang="en-GB" dirty="0"/></a:p></p:txBody></p:sp></mc:Choice><mc:Fallback><p:sp><p:nvSpPr><p:cNvPr id="3" name="Rectangle 2"/><p:cNvSpPr><a:spLocks noRot="1" noChangeAspect="1" noMove="1" noResize="1" noEditPoints="1" noAdjustHandles="1" noChangeArrowheads="1" noChangeShapeType="1" noTextEdit="1"/></p:cNvSpPr><p:nvPr/></p:nvSpPr><p:spPr><a:xfrm><a:off x="1094618" y="3189730"/><a:ext cx="9680535" cy="760465"/></a:xfrm><a:prstGeom prst="rect"><a:avLst/></a:prstGeom><a:blipFill rotWithShape="0"><a:blip r:embed="rId3"/><a:stretch><a:fillRect r="-315"/></a:stretch></a:blipFill></p:spPr><p:txBody><a:bodyPr/><a:lstStyle/><a:p><a:r><a:rPr lang="en-GB"><a:noFill/></a:rPr><a:t> </a:t></a:r></a:p></p:txBody></p:sp></mc:Fallback></mc:AlternateContent><p:sp><p:nvSpPr><p:cNvPr id="176" name="Rectangle 175"/><p:cNvSpPr/><p:nvPr/></p:nvSpPr><p:spPr><a:xfrm><a:off x="4403530" y="3806671"/><a:ext cx="7176313" cy="646331"/></a:xfrm><a:prstGeom prst="rect"><a:avLst/></a:prstGeom></p:spPr><p:txBody><a:bodyPr wrap="square"><a:spAutoFit/></a:bodyPr><a:lstStyle/><a:p><a:pPr algn="just"/><a:r><a:rPr lang="en-GB" dirty="0" smtClean="0"/><a:t>A possible candidate for such a scattering mechanism is electron-electron scattering which is supposed to be especially strong near resonance.  </a:t></a:r><a:endParaRPr lang="en-GB" dirty="0"/></a:p></p:txBody></p:sp><p:sp><p:nvSpPr><p:cNvPr id="173" name="Rectangle 172"/><p:cNvSpPr/><p:nvPr/></p:nvSpPr><p:spPr><a:xfrm><a:off x="4495819" y="4545638"/><a:ext cx="7176313" cy="2031325"/></a:xfrm><a:prstGeom prst="rect"><a:avLst/></a:prstGeom></p:spPr><p:txBody><a:bodyPr wrap="square"><a:spAutoFit/></a:bodyPr><a:lstStyle/><a:p><a:pPr algn="just"/><a:r><a:rPr lang="en-GB" dirty="0" smtClean="0"><a:solidFill><a:srgbClr val="FF0000"/></a:solidFill></a:rPr><a:t>Warning. </a:t></a:r><a:r><a:rPr lang="en-GB" dirty="0" smtClean="0"/><a:t>In all of the presented results the simulations were run over 5000 RT or so. The reason for chaotic </a:t></a:r><a:r><a:rPr lang="en-GB" dirty="0" err="1" smtClean="0"/><a:t>beatnote</a:t></a:r><a:r><a:rPr lang="en-GB" dirty="0" smtClean="0"/><a:t> behaviour might still be in the fact that our simulations had not yet converged to steady state. Currently I am running simulations for 10 000 RT’s to re-check the results. I am also running one for 50 000 RT’s as a final verification of the results, but due to the large number of iteration this simulation will take considerable time to complete. </a:t></a:r><a:endParaRPr lang="en-GB" dirty="0"/></a:p></p:txBody></p:sp><p:sp><p:nvSpPr><p:cNvPr id="2" name="Rectangle 1"/><p:cNvSpPr/><p:nvPr/></p:nvSpPr><p:spPr><a:xfrm><a:off x="133552" y="3837303"/><a:ext cx="2285508" cy="276999"/></a:xfrm><a:prstGeom prst="rect"><a:avLst/></a:prstGeom></p:spPr><p:txBody><a:bodyPr wrap="square"><a:spAutoFit/></a:bodyPr><a:lstStyle/><a:p><a:r><a:rPr lang="en-GB" sz="1200" dirty="0" smtClean="0"><a:solidFill><a:srgbClr val="00B050"/></a:solidFill></a:rPr><a:t>Image taken from [Burghoff2014]</a:t></a:r><a:endParaRPr lang="en-GB" dirty="0"><a:solidFill><a:srgbClr val="00B050"/></a:solidFill></a:endParaRPr></a:p></p:txBody></p:sp></p:spTree><p:extLst><p:ext uri="{BB962C8B-B14F-4D97-AF65-F5344CB8AC3E}"><p14:creationId xmlns:p14="http://schemas.microsoft.com/office/powerpoint/2010/main" val="2818913708"/></p:ext></p:extLst></p:cSld><p:clrMapOvr><a:masterClrMapping/></p:clrMapOvr></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838200" y="1825625"/>
            <a:ext cx="10972800" cy="4351338"/>
          </a:xfrm>
        </p:spPr>
        <p:txBody>
          <a:bodyPr>
            <a:normAutofit/>
          </a:bodyPr>
          <a:lstStyle/>
          <a:p>
            <a:pPr marL="0" indent="0">
              <a:buNone/>
            </a:pPr>
            <a:r>
              <a:rPr lang="en-GB" sz="1200" dirty="0" smtClean="0">
                <a:solidFill>
                  <a:schemeClr val="tx1"/>
                </a:solidFill>
              </a:rPr>
              <a:t>[Dupont2010] E. </a:t>
            </a:r>
            <a:r>
              <a:rPr lang="en-GB" sz="1200" dirty="0" err="1" smtClean="0">
                <a:solidFill>
                  <a:schemeClr val="tx1"/>
                </a:solidFill>
              </a:rPr>
              <a:t>Dupont</a:t>
            </a:r>
            <a:r>
              <a:rPr lang="en-GB" sz="1200" dirty="0" smtClean="0">
                <a:solidFill>
                  <a:schemeClr val="tx1"/>
                </a:solidFill>
              </a:rPr>
              <a:t>, S. </a:t>
            </a:r>
            <a:r>
              <a:rPr lang="en-GB" sz="1200" dirty="0" err="1" smtClean="0">
                <a:solidFill>
                  <a:schemeClr val="tx1"/>
                </a:solidFill>
              </a:rPr>
              <a:t>Fathololoumi</a:t>
            </a:r>
            <a:r>
              <a:rPr lang="en-GB" sz="1200" dirty="0" smtClean="0">
                <a:solidFill>
                  <a:schemeClr val="tx1"/>
                </a:solidFill>
              </a:rPr>
              <a:t> and H.C. Liu ,”</a:t>
            </a:r>
            <a:r>
              <a:rPr lang="en-GB" sz="1200" dirty="0">
                <a:solidFill>
                  <a:schemeClr val="tx1"/>
                </a:solidFill>
              </a:rPr>
              <a:t> Simplified density-matrix model applied to three-well </a:t>
            </a:r>
            <a:r>
              <a:rPr lang="en-GB" sz="1200" dirty="0" smtClean="0">
                <a:solidFill>
                  <a:schemeClr val="tx1"/>
                </a:solidFill>
              </a:rPr>
              <a:t>terahertz </a:t>
            </a:r>
            <a:r>
              <a:rPr lang="en-GB" sz="1200" dirty="0">
                <a:solidFill>
                  <a:schemeClr val="tx1"/>
                </a:solidFill>
              </a:rPr>
              <a:t>quantum cascade lasers</a:t>
            </a:r>
            <a:r>
              <a:rPr lang="en-GB" sz="1200" dirty="0" smtClean="0">
                <a:solidFill>
                  <a:schemeClr val="tx1"/>
                </a:solidFill>
              </a:rPr>
              <a:t>”, Phys. Rev B 81 (2010) .</a:t>
            </a:r>
          </a:p>
          <a:p>
            <a:pPr marL="0" indent="0">
              <a:buNone/>
            </a:pPr>
            <a:r>
              <a:rPr lang="en-GB" sz="1200" dirty="0" smtClean="0">
                <a:solidFill>
                  <a:schemeClr val="tx1"/>
                </a:solidFill>
              </a:rPr>
              <a:t>[Burghoff2014] </a:t>
            </a:r>
            <a:r>
              <a:rPr lang="en-GB" sz="1200" dirty="0">
                <a:solidFill>
                  <a:schemeClr val="tx1"/>
                </a:solidFill>
              </a:rPr>
              <a:t>David </a:t>
            </a:r>
            <a:r>
              <a:rPr lang="en-GB" sz="1200" dirty="0" err="1" smtClean="0">
                <a:solidFill>
                  <a:schemeClr val="tx1"/>
                </a:solidFill>
              </a:rPr>
              <a:t>Burghoff</a:t>
            </a:r>
            <a:r>
              <a:rPr lang="en-GB" sz="1200" dirty="0" smtClean="0">
                <a:solidFill>
                  <a:schemeClr val="tx1"/>
                </a:solidFill>
              </a:rPr>
              <a:t>, </a:t>
            </a:r>
            <a:r>
              <a:rPr lang="en-GB" sz="1200" dirty="0" err="1">
                <a:solidFill>
                  <a:schemeClr val="tx1"/>
                </a:solidFill>
              </a:rPr>
              <a:t>Tsung</a:t>
            </a:r>
            <a:r>
              <a:rPr lang="en-GB" sz="1200" dirty="0">
                <a:solidFill>
                  <a:schemeClr val="tx1"/>
                </a:solidFill>
              </a:rPr>
              <a:t>-Yu </a:t>
            </a:r>
            <a:r>
              <a:rPr lang="en-GB" sz="1200" dirty="0" smtClean="0">
                <a:solidFill>
                  <a:schemeClr val="tx1"/>
                </a:solidFill>
              </a:rPr>
              <a:t>Kao, </a:t>
            </a:r>
            <a:r>
              <a:rPr lang="en-GB" sz="1200" dirty="0" err="1">
                <a:solidFill>
                  <a:schemeClr val="tx1"/>
                </a:solidFill>
              </a:rPr>
              <a:t>Ningren</a:t>
            </a:r>
            <a:r>
              <a:rPr lang="en-GB" sz="1200" dirty="0">
                <a:solidFill>
                  <a:schemeClr val="tx1"/>
                </a:solidFill>
              </a:rPr>
              <a:t> </a:t>
            </a:r>
            <a:r>
              <a:rPr lang="en-GB" sz="1200" dirty="0" smtClean="0">
                <a:solidFill>
                  <a:schemeClr val="tx1"/>
                </a:solidFill>
              </a:rPr>
              <a:t>Han, </a:t>
            </a:r>
            <a:r>
              <a:rPr lang="en-GB" sz="1200" dirty="0">
                <a:solidFill>
                  <a:schemeClr val="tx1"/>
                </a:solidFill>
              </a:rPr>
              <a:t>Chun Wang Ivan </a:t>
            </a:r>
            <a:r>
              <a:rPr lang="en-GB" sz="1200" dirty="0" smtClean="0">
                <a:solidFill>
                  <a:schemeClr val="tx1"/>
                </a:solidFill>
              </a:rPr>
              <a:t>Chan, </a:t>
            </a:r>
            <a:r>
              <a:rPr lang="en-GB" sz="1200" dirty="0" err="1">
                <a:solidFill>
                  <a:schemeClr val="tx1"/>
                </a:solidFill>
              </a:rPr>
              <a:t>Xiaowei</a:t>
            </a:r>
            <a:r>
              <a:rPr lang="en-GB" sz="1200" dirty="0">
                <a:solidFill>
                  <a:schemeClr val="tx1"/>
                </a:solidFill>
              </a:rPr>
              <a:t> </a:t>
            </a:r>
            <a:r>
              <a:rPr lang="en-GB" sz="1200" dirty="0" err="1" smtClean="0">
                <a:solidFill>
                  <a:schemeClr val="tx1"/>
                </a:solidFill>
              </a:rPr>
              <a:t>Cai</a:t>
            </a:r>
            <a:r>
              <a:rPr lang="en-GB" sz="1200" dirty="0" smtClean="0">
                <a:solidFill>
                  <a:schemeClr val="tx1"/>
                </a:solidFill>
              </a:rPr>
              <a:t>, </a:t>
            </a:r>
            <a:r>
              <a:rPr lang="en-GB" sz="1200" dirty="0">
                <a:solidFill>
                  <a:schemeClr val="tx1"/>
                </a:solidFill>
              </a:rPr>
              <a:t>Yang </a:t>
            </a:r>
            <a:r>
              <a:rPr lang="en-GB" sz="1200" dirty="0" err="1" smtClean="0">
                <a:solidFill>
                  <a:schemeClr val="tx1"/>
                </a:solidFill>
              </a:rPr>
              <a:t>Yang</a:t>
            </a:r>
            <a:r>
              <a:rPr lang="en-GB" sz="1200" dirty="0" smtClean="0">
                <a:solidFill>
                  <a:schemeClr val="tx1"/>
                </a:solidFill>
              </a:rPr>
              <a:t>, Darren </a:t>
            </a:r>
            <a:r>
              <a:rPr lang="en-GB" sz="1200" dirty="0">
                <a:solidFill>
                  <a:schemeClr val="tx1"/>
                </a:solidFill>
              </a:rPr>
              <a:t>J. </a:t>
            </a:r>
            <a:r>
              <a:rPr lang="en-GB" sz="1200" dirty="0" smtClean="0">
                <a:solidFill>
                  <a:schemeClr val="tx1"/>
                </a:solidFill>
              </a:rPr>
              <a:t>Hayton, </a:t>
            </a:r>
            <a:r>
              <a:rPr lang="en-GB" sz="1200" dirty="0">
                <a:solidFill>
                  <a:schemeClr val="tx1"/>
                </a:solidFill>
              </a:rPr>
              <a:t>Jian-</a:t>
            </a:r>
            <a:r>
              <a:rPr lang="en-GB" sz="1200" dirty="0" err="1">
                <a:solidFill>
                  <a:schemeClr val="tx1"/>
                </a:solidFill>
              </a:rPr>
              <a:t>Rong</a:t>
            </a:r>
            <a:r>
              <a:rPr lang="en-GB" sz="1200" dirty="0">
                <a:solidFill>
                  <a:schemeClr val="tx1"/>
                </a:solidFill>
              </a:rPr>
              <a:t> </a:t>
            </a:r>
            <a:r>
              <a:rPr lang="en-GB" sz="1200" dirty="0" smtClean="0">
                <a:solidFill>
                  <a:schemeClr val="tx1"/>
                </a:solidFill>
              </a:rPr>
              <a:t>Gao, </a:t>
            </a:r>
            <a:r>
              <a:rPr lang="en-GB" sz="1200" dirty="0">
                <a:solidFill>
                  <a:schemeClr val="tx1"/>
                </a:solidFill>
              </a:rPr>
              <a:t>John L. </a:t>
            </a:r>
            <a:r>
              <a:rPr lang="en-GB" sz="1200" dirty="0" smtClean="0">
                <a:solidFill>
                  <a:schemeClr val="tx1"/>
                </a:solidFill>
              </a:rPr>
              <a:t>Reno </a:t>
            </a:r>
            <a:r>
              <a:rPr lang="en-GB" sz="1200" dirty="0">
                <a:solidFill>
                  <a:schemeClr val="tx1"/>
                </a:solidFill>
              </a:rPr>
              <a:t>and Qing </a:t>
            </a:r>
            <a:r>
              <a:rPr lang="en-GB" sz="1200" dirty="0" smtClean="0">
                <a:solidFill>
                  <a:schemeClr val="tx1"/>
                </a:solidFill>
              </a:rPr>
              <a:t>Hu , “Terahertz laser frequency combs”, Nat. Phot. 8 (2014).</a:t>
            </a:r>
          </a:p>
          <a:p>
            <a:pPr marL="0" indent="0">
              <a:buNone/>
            </a:pPr>
            <a:r>
              <a:rPr lang="en-GB" sz="1200" dirty="0" smtClean="0"/>
              <a:t>[Jirauschek2014] Christian </a:t>
            </a:r>
            <a:r>
              <a:rPr lang="en-GB" sz="1200" dirty="0" err="1" smtClean="0"/>
              <a:t>Jirauschek</a:t>
            </a:r>
            <a:r>
              <a:rPr lang="en-GB" sz="1200" dirty="0" smtClean="0"/>
              <a:t>, </a:t>
            </a:r>
            <a:r>
              <a:rPr lang="en-GB" sz="1200" dirty="0" err="1" smtClean="0"/>
              <a:t>Tillmann</a:t>
            </a:r>
            <a:r>
              <a:rPr lang="en-GB" sz="1200" dirty="0" smtClean="0"/>
              <a:t> </a:t>
            </a:r>
            <a:r>
              <a:rPr lang="en-GB" sz="1200" dirty="0" err="1" smtClean="0"/>
              <a:t>Kubis</a:t>
            </a:r>
            <a:r>
              <a:rPr lang="en-GB" sz="1200" dirty="0" smtClean="0"/>
              <a:t>, “</a:t>
            </a:r>
            <a:r>
              <a:rPr lang="en-GB" sz="1200" dirty="0" err="1" smtClean="0"/>
              <a:t>Modeling</a:t>
            </a:r>
            <a:r>
              <a:rPr lang="en-GB" sz="1200" dirty="0" smtClean="0"/>
              <a:t> techniques for quantum cascade lasers”, Appl. Phys. Rev. </a:t>
            </a:r>
            <a:r>
              <a:rPr lang="en-GB" sz="1200" b="1" dirty="0" smtClean="0"/>
              <a:t>1 </a:t>
            </a:r>
            <a:r>
              <a:rPr lang="en-GB" sz="1200" dirty="0" smtClean="0"/>
              <a:t>(2014).</a:t>
            </a:r>
            <a:endParaRPr lang="en-GB" sz="1200" dirty="0" smtClean="0">
              <a:solidFill>
                <a:schemeClr val="tx1"/>
              </a:solidFill>
            </a:endParaRPr>
          </a:p>
          <a:p>
            <a:pPr marL="0" indent="0">
              <a:buNone/>
            </a:pPr>
            <a:r>
              <a:rPr lang="en-GB" sz="1200" dirty="0" smtClean="0"/>
              <a:t>[Burghoff2015] </a:t>
            </a:r>
            <a:r>
              <a:rPr lang="en-GB" sz="1200" dirty="0"/>
              <a:t>David </a:t>
            </a:r>
            <a:r>
              <a:rPr lang="en-GB" sz="1200" dirty="0" err="1"/>
              <a:t>Burghoff</a:t>
            </a:r>
            <a:r>
              <a:rPr lang="en-GB" sz="1200" dirty="0" smtClean="0"/>
              <a:t>, </a:t>
            </a:r>
            <a:r>
              <a:rPr lang="en-GB" sz="1200" dirty="0"/>
              <a:t>Yang </a:t>
            </a:r>
            <a:r>
              <a:rPr lang="en-GB" sz="1200" dirty="0" err="1"/>
              <a:t>Yang</a:t>
            </a:r>
            <a:r>
              <a:rPr lang="en-GB" sz="1200" dirty="0" smtClean="0"/>
              <a:t>, </a:t>
            </a:r>
            <a:r>
              <a:rPr lang="en-GB" sz="1200" dirty="0"/>
              <a:t>Darren J. Hayton</a:t>
            </a:r>
            <a:r>
              <a:rPr lang="en-GB" sz="1200" dirty="0" smtClean="0"/>
              <a:t>, </a:t>
            </a:r>
            <a:r>
              <a:rPr lang="en-GB" sz="1200" dirty="0"/>
              <a:t>Jian-</a:t>
            </a:r>
            <a:r>
              <a:rPr lang="en-GB" sz="1200" dirty="0" err="1"/>
              <a:t>Rong</a:t>
            </a:r>
            <a:r>
              <a:rPr lang="en-GB" sz="1200" dirty="0"/>
              <a:t> </a:t>
            </a:r>
            <a:r>
              <a:rPr lang="en-GB" sz="1200" dirty="0" smtClean="0"/>
              <a:t>Gao, John </a:t>
            </a:r>
            <a:r>
              <a:rPr lang="en-GB" sz="1200" dirty="0"/>
              <a:t>L. Reno</a:t>
            </a:r>
            <a:r>
              <a:rPr lang="en-GB" sz="1200" dirty="0" smtClean="0"/>
              <a:t>, </a:t>
            </a:r>
            <a:r>
              <a:rPr lang="en-GB" sz="1200" dirty="0"/>
              <a:t>and Qing </a:t>
            </a:r>
            <a:r>
              <a:rPr lang="en-GB" sz="1200" dirty="0" smtClean="0"/>
              <a:t>Hu “</a:t>
            </a:r>
            <a:r>
              <a:rPr lang="en-GB" sz="1200" dirty="0"/>
              <a:t>Evaluating the coherence </a:t>
            </a:r>
            <a:r>
              <a:rPr lang="en-GB" sz="1200" dirty="0" smtClean="0"/>
              <a:t>and time-domain </a:t>
            </a:r>
            <a:r>
              <a:rPr lang="en-GB" sz="1200" dirty="0"/>
              <a:t>profile of quantum </a:t>
            </a:r>
            <a:r>
              <a:rPr lang="en-GB" sz="1200" dirty="0" smtClean="0"/>
              <a:t>cascade laser </a:t>
            </a:r>
            <a:r>
              <a:rPr lang="en-GB" sz="1200" dirty="0"/>
              <a:t>frequency combs</a:t>
            </a:r>
            <a:r>
              <a:rPr lang="en-GB" sz="1200" dirty="0" smtClean="0"/>
              <a:t>” , Opt. Exp. 1190 (2015).</a:t>
            </a:r>
            <a:endParaRPr lang="en-GB" sz="1200" dirty="0" smtClean="0">
              <a:solidFill>
                <a:schemeClr val="tx1"/>
              </a:solidFill>
            </a:endParaRPr>
          </a:p>
          <a:p>
            <a:pPr marL="0" indent="0">
              <a:buNone/>
            </a:pPr>
            <a:r>
              <a:rPr lang="en-GB" sz="1200" dirty="0" smtClean="0">
                <a:solidFill>
                  <a:schemeClr val="tx1"/>
                </a:solidFill>
              </a:rPr>
              <a:t>[</a:t>
            </a:r>
            <a:r>
              <a:rPr lang="en-GB" sz="1200" dirty="0" err="1" smtClean="0">
                <a:solidFill>
                  <a:schemeClr val="tx1"/>
                </a:solidFill>
              </a:rPr>
              <a:t>BurghoffPhD</a:t>
            </a:r>
            <a:r>
              <a:rPr lang="en-GB" sz="1200" dirty="0" smtClean="0">
                <a:solidFill>
                  <a:schemeClr val="tx1"/>
                </a:solidFill>
              </a:rPr>
              <a:t>] </a:t>
            </a:r>
            <a:r>
              <a:rPr lang="en-US" sz="1200" dirty="0">
                <a:solidFill>
                  <a:schemeClr val="tx1"/>
                </a:solidFill>
              </a:rPr>
              <a:t>D. P. </a:t>
            </a:r>
            <a:r>
              <a:rPr lang="en-US" sz="1200" dirty="0" err="1">
                <a:solidFill>
                  <a:schemeClr val="tx1"/>
                </a:solidFill>
              </a:rPr>
              <a:t>Burghoff</a:t>
            </a:r>
            <a:r>
              <a:rPr lang="en-US" sz="1200" dirty="0">
                <a:solidFill>
                  <a:schemeClr val="tx1"/>
                </a:solidFill>
              </a:rPr>
              <a:t>. (2014). Ph.D. dissertation, </a:t>
            </a:r>
            <a:r>
              <a:rPr lang="en-GB" sz="1200" dirty="0" smtClean="0">
                <a:solidFill>
                  <a:schemeClr val="tx1"/>
                </a:solidFill>
              </a:rPr>
              <a:t>MIT.</a:t>
            </a:r>
            <a:endParaRPr lang="en-US" sz="1200" dirty="0">
              <a:solidFill>
                <a:schemeClr val="tx1"/>
              </a:solidFill>
            </a:endParaRPr>
          </a:p>
          <a:p>
            <a:pPr marL="0" indent="0">
              <a:buNone/>
            </a:pPr>
            <a:r>
              <a:rPr lang="en-GB" sz="1200" dirty="0" smtClean="0">
                <a:solidFill>
                  <a:schemeClr val="tx1"/>
                </a:solidFill>
              </a:rPr>
              <a:t>[Bastard1990] G</a:t>
            </a:r>
            <a:r>
              <a:rPr lang="en-GB" sz="1200" dirty="0">
                <a:solidFill>
                  <a:schemeClr val="tx1"/>
                </a:solidFill>
              </a:rPr>
              <a:t>. Bastard, </a:t>
            </a:r>
            <a:r>
              <a:rPr lang="en-GB" sz="1200" dirty="0" smtClean="0">
                <a:solidFill>
                  <a:schemeClr val="tx1"/>
                </a:solidFill>
              </a:rPr>
              <a:t>“Wave </a:t>
            </a:r>
            <a:r>
              <a:rPr lang="en-GB" sz="1200" dirty="0">
                <a:solidFill>
                  <a:schemeClr val="tx1"/>
                </a:solidFill>
              </a:rPr>
              <a:t>Mechanics Applied to Semiconductor </a:t>
            </a:r>
            <a:r>
              <a:rPr lang="en-GB" sz="1200" dirty="0" err="1" smtClean="0">
                <a:solidFill>
                  <a:schemeClr val="tx1"/>
                </a:solidFill>
              </a:rPr>
              <a:t>Heterostructures</a:t>
            </a:r>
            <a:r>
              <a:rPr lang="en-GB" sz="1200" dirty="0" smtClean="0">
                <a:solidFill>
                  <a:schemeClr val="tx1"/>
                </a:solidFill>
              </a:rPr>
              <a:t>”, </a:t>
            </a:r>
            <a:r>
              <a:rPr lang="fr-FR" sz="1200" dirty="0" smtClean="0">
                <a:solidFill>
                  <a:schemeClr val="tx1"/>
                </a:solidFill>
              </a:rPr>
              <a:t>Les </a:t>
            </a:r>
            <a:r>
              <a:rPr lang="fr-FR" sz="1200" dirty="0">
                <a:solidFill>
                  <a:schemeClr val="tx1"/>
                </a:solidFill>
              </a:rPr>
              <a:t>Éditions de Physique, Les Ulis, France, 1990</a:t>
            </a:r>
            <a:r>
              <a:rPr lang="fr-FR" sz="1200" dirty="0" smtClean="0">
                <a:solidFill>
                  <a:schemeClr val="tx1"/>
                </a:solidFill>
              </a:rPr>
              <a:t>.</a:t>
            </a:r>
          </a:p>
          <a:p>
            <a:pPr marL="0" indent="0">
              <a:buNone/>
            </a:pPr>
            <a:r>
              <a:rPr lang="en-GB" sz="1200" dirty="0">
                <a:solidFill>
                  <a:schemeClr val="tx1"/>
                </a:solidFill>
              </a:rPr>
              <a:t>[</a:t>
            </a:r>
            <a:r>
              <a:rPr lang="en-GB" sz="1200" dirty="0" smtClean="0">
                <a:solidFill>
                  <a:schemeClr val="tx1"/>
                </a:solidFill>
              </a:rPr>
              <a:t>Kumar2009] </a:t>
            </a:r>
            <a:r>
              <a:rPr lang="en-GB" sz="1200" dirty="0">
                <a:solidFill>
                  <a:schemeClr val="tx1"/>
                </a:solidFill>
              </a:rPr>
              <a:t>Sushil Kumar and Qing </a:t>
            </a:r>
            <a:r>
              <a:rPr lang="en-GB" sz="1200" dirty="0" smtClean="0">
                <a:solidFill>
                  <a:schemeClr val="tx1"/>
                </a:solidFill>
              </a:rPr>
              <a:t>Hu, “</a:t>
            </a:r>
            <a:r>
              <a:rPr lang="en-GB" sz="1200" dirty="0">
                <a:solidFill>
                  <a:schemeClr val="tx1"/>
                </a:solidFill>
              </a:rPr>
              <a:t>Coherence of resonant-</a:t>
            </a:r>
            <a:r>
              <a:rPr lang="en-GB" sz="1200" dirty="0" err="1">
                <a:solidFill>
                  <a:schemeClr val="tx1"/>
                </a:solidFill>
              </a:rPr>
              <a:t>tunneling</a:t>
            </a:r>
            <a:r>
              <a:rPr lang="en-GB" sz="1200" dirty="0">
                <a:solidFill>
                  <a:schemeClr val="tx1"/>
                </a:solidFill>
              </a:rPr>
              <a:t> transport in terahertz quantum-cascade lasers</a:t>
            </a:r>
            <a:r>
              <a:rPr lang="en-GB" sz="1200" dirty="0" smtClean="0">
                <a:solidFill>
                  <a:schemeClr val="tx1"/>
                </a:solidFill>
              </a:rPr>
              <a:t>” , Phys. Rev. B 80 (2009).</a:t>
            </a:r>
          </a:p>
          <a:p>
            <a:pPr marL="0" indent="0">
              <a:buNone/>
            </a:pPr>
            <a:r>
              <a:rPr lang="en-GB" sz="1200" dirty="0" smtClean="0">
                <a:solidFill>
                  <a:schemeClr val="tx1"/>
                </a:solidFill>
              </a:rPr>
              <a:t>[Callebaut2005] Hans </a:t>
            </a:r>
            <a:r>
              <a:rPr lang="en-GB" sz="1200" dirty="0" err="1" smtClean="0">
                <a:solidFill>
                  <a:schemeClr val="tx1"/>
                </a:solidFill>
              </a:rPr>
              <a:t>Callebaut</a:t>
            </a:r>
            <a:r>
              <a:rPr lang="en-GB" sz="1200" dirty="0" smtClean="0">
                <a:solidFill>
                  <a:schemeClr val="tx1"/>
                </a:solidFill>
              </a:rPr>
              <a:t> and Qing Hu, “</a:t>
            </a:r>
            <a:r>
              <a:rPr lang="en-GB" sz="1200" dirty="0">
                <a:solidFill>
                  <a:schemeClr val="tx1"/>
                </a:solidFill>
              </a:rPr>
              <a:t>Importance of coherence for electron transport in terahertz </a:t>
            </a:r>
            <a:r>
              <a:rPr lang="en-GB" sz="1200" dirty="0" smtClean="0">
                <a:solidFill>
                  <a:schemeClr val="tx1"/>
                </a:solidFill>
              </a:rPr>
              <a:t>quantum cascade </a:t>
            </a:r>
            <a:r>
              <a:rPr lang="en-GB" sz="1200" dirty="0">
                <a:solidFill>
                  <a:schemeClr val="tx1"/>
                </a:solidFill>
              </a:rPr>
              <a:t>lasers</a:t>
            </a:r>
            <a:r>
              <a:rPr lang="en-GB" sz="1200" dirty="0" smtClean="0">
                <a:solidFill>
                  <a:schemeClr val="tx1"/>
                </a:solidFill>
              </a:rPr>
              <a:t>”, J.  Appl. Phys. 98 (2005)</a:t>
            </a:r>
            <a:endParaRPr lang="en-GB" sz="1200" dirty="0">
              <a:solidFill>
                <a:schemeClr val="tx1"/>
              </a:solidFill>
            </a:endParaRPr>
          </a:p>
        </p:txBody>
      </p:sp>
      <p:sp>
        <p:nvSpPr>
          <p:cNvPr id="6" name="Title 5"/>
          <p:cNvSpPr>
            <a:spLocks noGrp="1"/>
          </p:cNvSpPr>
          <p:nvPr>
            <p:ph type="title"/>
          </p:nvPr>
        </p:nvSpPr>
        <p:spPr/>
        <p:txBody>
          <a:bodyPr>
            <a:normAutofit/>
          </a:bodyPr>
          <a:lstStyle/>
          <a:p>
            <a:r>
              <a:rPr lang="en-GB" sz="4000" dirty="0" smtClean="0">
                <a:solidFill>
                  <a:schemeClr val="accent1">
                    <a:lumMod val="75000"/>
                  </a:schemeClr>
                </a:solidFill>
              </a:rPr>
              <a:t>References</a:t>
            </a:r>
            <a:endParaRPr lang="en-GB" sz="4000" dirty="0">
              <a:solidFill>
                <a:schemeClr val="accent1">
                  <a:lumMod val="75000"/>
                </a:schemeClr>
              </a:solidFill>
            </a:endParaRPr>
          </a:p>
        </p:txBody>
      </p:sp>
    </p:spTree>
    <p:extLst>
      <p:ext uri="{BB962C8B-B14F-4D97-AF65-F5344CB8AC3E}">
        <p14:creationId xmlns:p14="http://schemas.microsoft.com/office/powerpoint/2010/main" val="26495133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00</Words>
  <Application>Microsoft Office PowerPoint</Application>
  <PresentationFormat>Widescreen</PresentationFormat>
  <Paragraphs>56</Paragraphs>
  <Slides>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vt:i4>
      </vt:variant>
    </vt:vector>
  </HeadingPairs>
  <TitlesOfParts>
    <vt:vector size="11" baseType="lpstr">
      <vt:lpstr>Arial</vt:lpstr>
      <vt:lpstr>Calibri</vt:lpstr>
      <vt:lpstr>Calibri Light</vt:lpstr>
      <vt:lpstr>Cambria Math</vt:lpstr>
      <vt:lpstr>Office Theme</vt:lpstr>
      <vt:lpstr>MathType 6.0 Equation</vt:lpstr>
      <vt:lpstr>PowerPoint Presentation</vt:lpstr>
      <vt:lpstr>PowerPoint Presentation</vt:lpstr>
      <vt:lpstr>PowerPoint Presentation</vt:lpstr>
      <vt:lpstr>PowerPoint Presentation</vt:lpstr>
      <vt:lpstr>Reference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etz</dc:creator>
  <cp:lastModifiedBy>petz</cp:lastModifiedBy>
  <cp:revision>6</cp:revision>
  <dcterms:created xsi:type="dcterms:W3CDTF">2016-01-12T19:22:31Z</dcterms:created>
  <dcterms:modified xsi:type="dcterms:W3CDTF">2016-01-12T20:07:32Z</dcterms:modified>
</cp:coreProperties>
</file>